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651D684" w14:textId="77777777" w:rsidR="00EF7F17" w:rsidRPr="00457166" w:rsidRDefault="00EF7F17" w:rsidP="00EF7F17">
      <w:pPr>
        <w:pStyle w:val="BIEmailAddress"/>
        <w:spacing w:after="0"/>
        <w:jc w:val="left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Could </w:t>
      </w:r>
      <w:r w:rsidR="002F33B4">
        <w:rPr>
          <w:rFonts w:ascii="Times New Roman" w:hAnsi="Times New Roman"/>
          <w:b/>
          <w:sz w:val="28"/>
          <w:szCs w:val="28"/>
        </w:rPr>
        <w:t>w</w:t>
      </w:r>
      <w:r>
        <w:rPr>
          <w:rFonts w:ascii="Times New Roman" w:hAnsi="Times New Roman"/>
          <w:b/>
          <w:sz w:val="28"/>
          <w:szCs w:val="28"/>
        </w:rPr>
        <w:t>e Expect New Praziquantel Derivatives?</w:t>
      </w:r>
      <w:r w:rsidRPr="00FD38EE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A</w:t>
      </w:r>
      <w:r w:rsidRPr="00FD38EE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 xml:space="preserve">Meta </w:t>
      </w:r>
      <w:proofErr w:type="spellStart"/>
      <w:r w:rsidR="003E2790">
        <w:rPr>
          <w:rFonts w:ascii="Times New Roman" w:hAnsi="Times New Roman"/>
          <w:b/>
          <w:sz w:val="28"/>
          <w:szCs w:val="28"/>
        </w:rPr>
        <w:t>Pharmaco</w:t>
      </w:r>
      <w:r w:rsidRPr="00FD38EE">
        <w:rPr>
          <w:rFonts w:ascii="Times New Roman" w:hAnsi="Times New Roman"/>
          <w:b/>
          <w:sz w:val="28"/>
          <w:szCs w:val="28"/>
        </w:rPr>
        <w:t>metrics</w:t>
      </w:r>
      <w:proofErr w:type="spellEnd"/>
      <w:r w:rsidRPr="00FD38EE">
        <w:rPr>
          <w:rFonts w:ascii="Times New Roman" w:hAnsi="Times New Roman"/>
          <w:b/>
          <w:sz w:val="28"/>
          <w:szCs w:val="28"/>
        </w:rPr>
        <w:t>/</w:t>
      </w:r>
      <w:proofErr w:type="spellStart"/>
      <w:r w:rsidR="003E2790">
        <w:rPr>
          <w:rFonts w:ascii="Times New Roman" w:hAnsi="Times New Roman"/>
          <w:b/>
          <w:sz w:val="28"/>
          <w:szCs w:val="28"/>
        </w:rPr>
        <w:t>Pharmaco</w:t>
      </w:r>
      <w:r w:rsidRPr="00FD38EE">
        <w:rPr>
          <w:rFonts w:ascii="Times New Roman" w:hAnsi="Times New Roman"/>
          <w:b/>
          <w:sz w:val="28"/>
          <w:szCs w:val="28"/>
        </w:rPr>
        <w:t>informatics</w:t>
      </w:r>
      <w:proofErr w:type="spellEnd"/>
      <w:r w:rsidRPr="00FD38EE">
        <w:rPr>
          <w:rFonts w:ascii="Times New Roman" w:hAnsi="Times New Roman"/>
          <w:b/>
          <w:sz w:val="28"/>
          <w:szCs w:val="28"/>
        </w:rPr>
        <w:t xml:space="preserve"> Analysis of all </w:t>
      </w:r>
      <w:proofErr w:type="spellStart"/>
      <w:r w:rsidRPr="00FD38EE">
        <w:rPr>
          <w:rFonts w:ascii="Times New Roman" w:hAnsi="Times New Roman"/>
          <w:b/>
          <w:sz w:val="28"/>
          <w:szCs w:val="28"/>
        </w:rPr>
        <w:t>Antischistosomal</w:t>
      </w:r>
      <w:proofErr w:type="spellEnd"/>
      <w:r w:rsidRPr="00FD38EE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FD38EE">
        <w:rPr>
          <w:rFonts w:ascii="Times New Roman" w:hAnsi="Times New Roman"/>
          <w:b/>
          <w:sz w:val="28"/>
          <w:szCs w:val="28"/>
        </w:rPr>
        <w:t>Praziquantel</w:t>
      </w:r>
      <w:proofErr w:type="spellEnd"/>
      <w:r w:rsidRPr="00FD38EE">
        <w:rPr>
          <w:rFonts w:ascii="Times New Roman" w:hAnsi="Times New Roman"/>
          <w:b/>
          <w:sz w:val="28"/>
          <w:szCs w:val="28"/>
        </w:rPr>
        <w:t xml:space="preserve"> Derivatives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457166">
        <w:rPr>
          <w:rFonts w:ascii="Times New Roman" w:hAnsi="Times New Roman"/>
          <w:b/>
          <w:sz w:val="28"/>
          <w:szCs w:val="28"/>
        </w:rPr>
        <w:t>Found in the Literature</w:t>
      </w:r>
    </w:p>
    <w:p w14:paraId="1C9F5DD9" w14:textId="77777777" w:rsidR="001962E6" w:rsidRPr="00D46340" w:rsidRDefault="001962E6" w:rsidP="00D46340">
      <w:pPr>
        <w:pStyle w:val="BCAuthorAddress"/>
        <w:jc w:val="left"/>
        <w:rPr>
          <w:rFonts w:ascii="Times New Roman" w:hAnsi="Times New Roman"/>
          <w:sz w:val="30"/>
          <w:szCs w:val="30"/>
        </w:rPr>
      </w:pPr>
    </w:p>
    <w:p w14:paraId="28E003C8" w14:textId="77777777" w:rsidR="001962E6" w:rsidRPr="00EF7F17" w:rsidRDefault="002810B1" w:rsidP="00D46340">
      <w:pPr>
        <w:spacing w:after="240" w:line="480" w:lineRule="auto"/>
        <w:ind w:left="0" w:firstLine="0"/>
        <w:jc w:val="left"/>
        <w:rPr>
          <w:rFonts w:ascii="Times New Roman" w:eastAsia="Times New Roman" w:hAnsi="Times New Roman" w:cs="Times New Roman"/>
          <w:b/>
          <w:sz w:val="28"/>
          <w:szCs w:val="28"/>
          <w:lang w:val="pt-BR"/>
        </w:rPr>
      </w:pPr>
      <w:r w:rsidRPr="00EF7F17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SUPPORTING INFORMATION</w:t>
      </w:r>
    </w:p>
    <w:p w14:paraId="34FDE11B" w14:textId="77777777" w:rsidR="001962E6" w:rsidRPr="00EF7F17" w:rsidRDefault="001962E6" w:rsidP="00D46340">
      <w:pPr>
        <w:spacing w:after="240" w:line="480" w:lineRule="auto"/>
        <w:ind w:left="0" w:firstLine="0"/>
        <w:jc w:val="left"/>
        <w:rPr>
          <w:sz w:val="28"/>
          <w:szCs w:val="28"/>
          <w:lang w:val="pt-BR"/>
        </w:rPr>
      </w:pPr>
    </w:p>
    <w:p w14:paraId="0AB18D4C" w14:textId="77777777" w:rsidR="001962E6" w:rsidRPr="00457B45" w:rsidRDefault="001B4A4A" w:rsidP="00D46340">
      <w:pPr>
        <w:pStyle w:val="BDAbstract"/>
        <w:jc w:val="left"/>
        <w:rPr>
          <w:szCs w:val="24"/>
          <w:lang w:val="pt-BR"/>
        </w:rPr>
      </w:pPr>
      <w:r w:rsidRPr="00457B45">
        <w:rPr>
          <w:rFonts w:ascii="Times New Roman" w:hAnsi="Times New Roman"/>
          <w:szCs w:val="24"/>
          <w:lang w:val="pt-BR"/>
        </w:rPr>
        <w:t>Vinícius Barros Ribeiro da Silva</w:t>
      </w:r>
      <w:r w:rsidRPr="00457B45">
        <w:rPr>
          <w:rFonts w:ascii="Times New Roman" w:hAnsi="Times New Roman"/>
          <w:szCs w:val="24"/>
          <w:vertAlign w:val="superscript"/>
          <w:lang w:val="pt-BR"/>
        </w:rPr>
        <w:t>a,b*</w:t>
      </w:r>
      <w:r w:rsidRPr="00457B45">
        <w:rPr>
          <w:rFonts w:ascii="Times New Roman" w:hAnsi="Times New Roman"/>
          <w:szCs w:val="24"/>
          <w:lang w:val="pt-BR"/>
        </w:rPr>
        <w:t>, Benjamin Boucherle</w:t>
      </w:r>
      <w:r w:rsidRPr="00457B45">
        <w:rPr>
          <w:rFonts w:ascii="Times New Roman" w:hAnsi="Times New Roman"/>
          <w:szCs w:val="24"/>
          <w:vertAlign w:val="superscript"/>
          <w:lang w:val="pt-BR"/>
        </w:rPr>
        <w:t>a</w:t>
      </w:r>
      <w:r w:rsidRPr="00457B45">
        <w:rPr>
          <w:rFonts w:ascii="Times New Roman" w:hAnsi="Times New Roman"/>
          <w:szCs w:val="24"/>
          <w:lang w:val="pt-BR"/>
        </w:rPr>
        <w:t>, Brice Hoffman</w:t>
      </w:r>
      <w:r w:rsidRPr="00457B45">
        <w:rPr>
          <w:rFonts w:ascii="Times New Roman" w:hAnsi="Times New Roman"/>
          <w:szCs w:val="24"/>
          <w:vertAlign w:val="superscript"/>
          <w:lang w:val="pt-BR"/>
        </w:rPr>
        <w:t>c</w:t>
      </w:r>
      <w:r w:rsidRPr="00457B45">
        <w:rPr>
          <w:rFonts w:ascii="Times New Roman" w:hAnsi="Times New Roman"/>
          <w:szCs w:val="24"/>
          <w:lang w:val="pt-BR"/>
        </w:rPr>
        <w:t>, Jonathan El Methni</w:t>
      </w:r>
      <w:r w:rsidRPr="00457B45">
        <w:rPr>
          <w:rFonts w:ascii="Times New Roman" w:hAnsi="Times New Roman"/>
          <w:szCs w:val="24"/>
          <w:vertAlign w:val="superscript"/>
          <w:lang w:val="pt-BR"/>
        </w:rPr>
        <w:t>d</w:t>
      </w:r>
      <w:r w:rsidRPr="00457B45">
        <w:rPr>
          <w:rFonts w:ascii="Times New Roman" w:hAnsi="Times New Roman"/>
          <w:szCs w:val="24"/>
          <w:lang w:val="pt-BR"/>
        </w:rPr>
        <w:t>, Anekécia Lauro da Silva</w:t>
      </w:r>
      <w:r w:rsidRPr="00457B45">
        <w:rPr>
          <w:rFonts w:ascii="Times New Roman" w:hAnsi="Times New Roman"/>
          <w:szCs w:val="24"/>
          <w:vertAlign w:val="superscript"/>
          <w:lang w:val="pt-BR"/>
        </w:rPr>
        <w:t>e</w:t>
      </w:r>
      <w:r w:rsidRPr="00457B45">
        <w:rPr>
          <w:rFonts w:ascii="Times New Roman" w:hAnsi="Times New Roman"/>
          <w:szCs w:val="24"/>
          <w:lang w:val="pt-BR"/>
        </w:rPr>
        <w:t>, Antoine Fortune</w:t>
      </w:r>
      <w:r w:rsidRPr="00457B45">
        <w:rPr>
          <w:rFonts w:ascii="Times New Roman" w:hAnsi="Times New Roman"/>
          <w:szCs w:val="24"/>
          <w:vertAlign w:val="superscript"/>
          <w:lang w:val="pt-BR"/>
        </w:rPr>
        <w:t>a</w:t>
      </w:r>
      <w:r w:rsidRPr="00457B45">
        <w:rPr>
          <w:rFonts w:ascii="Times New Roman" w:hAnsi="Times New Roman"/>
          <w:szCs w:val="24"/>
          <w:lang w:val="pt-BR"/>
        </w:rPr>
        <w:t>, Maria Carmo Alves de Lima</w:t>
      </w:r>
      <w:r w:rsidRPr="00457B45">
        <w:rPr>
          <w:rFonts w:ascii="Times New Roman" w:hAnsi="Times New Roman"/>
          <w:szCs w:val="24"/>
          <w:vertAlign w:val="superscript"/>
          <w:lang w:val="pt-BR"/>
        </w:rPr>
        <w:t>b</w:t>
      </w:r>
      <w:r w:rsidRPr="00457B45">
        <w:rPr>
          <w:rFonts w:ascii="Times New Roman" w:hAnsi="Times New Roman"/>
          <w:szCs w:val="24"/>
          <w:lang w:val="pt-BR"/>
        </w:rPr>
        <w:t>,</w:t>
      </w:r>
      <w:r w:rsidRPr="00457B45">
        <w:rPr>
          <w:rFonts w:ascii="Times New Roman" w:hAnsi="Times New Roman"/>
          <w:szCs w:val="24"/>
          <w:vertAlign w:val="superscript"/>
          <w:lang w:val="pt-BR"/>
        </w:rPr>
        <w:t xml:space="preserve"> </w:t>
      </w:r>
      <w:r w:rsidRPr="00457B45">
        <w:rPr>
          <w:rFonts w:ascii="Times New Roman" w:hAnsi="Times New Roman"/>
          <w:szCs w:val="24"/>
          <w:lang w:val="pt-BR"/>
        </w:rPr>
        <w:t>Aline Thomas</w:t>
      </w:r>
      <w:r w:rsidRPr="00457B45">
        <w:rPr>
          <w:rFonts w:ascii="Times New Roman" w:hAnsi="Times New Roman"/>
          <w:szCs w:val="24"/>
          <w:vertAlign w:val="superscript"/>
          <w:lang w:val="pt-BR"/>
        </w:rPr>
        <w:t>a</w:t>
      </w:r>
    </w:p>
    <w:p w14:paraId="588650D5" w14:textId="77777777" w:rsidR="001962E6" w:rsidRPr="00EF7F17" w:rsidRDefault="001962E6" w:rsidP="001962E6">
      <w:pPr>
        <w:pStyle w:val="TAMainText"/>
        <w:rPr>
          <w:sz w:val="28"/>
          <w:szCs w:val="28"/>
          <w:lang w:val="pt-BR"/>
        </w:rPr>
      </w:pPr>
    </w:p>
    <w:p w14:paraId="33D7EC5F" w14:textId="77777777" w:rsidR="001962E6" w:rsidRPr="00D4207F" w:rsidRDefault="001962E6" w:rsidP="001962E6">
      <w:pPr>
        <w:pStyle w:val="TAMainText"/>
        <w:rPr>
          <w:lang w:val="pt-BR"/>
        </w:rPr>
      </w:pPr>
    </w:p>
    <w:p w14:paraId="7D93CF0D" w14:textId="77777777" w:rsidR="003D63F6" w:rsidRPr="00D4207F" w:rsidRDefault="003D63F6" w:rsidP="0084283E">
      <w:pPr>
        <w:spacing w:after="0" w:line="240" w:lineRule="auto"/>
        <w:ind w:left="0" w:firstLine="0"/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val="pt-BR" w:eastAsia="fr-FR"/>
        </w:rPr>
        <w:sectPr w:rsidR="003D63F6" w:rsidRPr="00D4207F" w:rsidSect="00981C6B">
          <w:pgSz w:w="11906" w:h="16838"/>
          <w:pgMar w:top="1418" w:right="1418" w:bottom="1418" w:left="1418" w:header="709" w:footer="709" w:gutter="0"/>
          <w:cols w:space="708"/>
          <w:docGrid w:linePitch="360"/>
        </w:sectPr>
      </w:pPr>
    </w:p>
    <w:tbl>
      <w:tblPr>
        <w:tblW w:w="8837" w:type="dxa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2125"/>
        <w:gridCol w:w="1277"/>
        <w:gridCol w:w="1008"/>
        <w:gridCol w:w="6"/>
        <w:gridCol w:w="979"/>
        <w:gridCol w:w="1418"/>
        <w:gridCol w:w="992"/>
        <w:gridCol w:w="1032"/>
      </w:tblGrid>
      <w:tr w:rsidR="00981C6B" w:rsidRPr="00F34A21" w14:paraId="4D7C9E2D" w14:textId="77777777" w:rsidTr="00F07C5D">
        <w:trPr>
          <w:cantSplit/>
          <w:trHeight w:val="300"/>
          <w:jc w:val="center"/>
        </w:trPr>
        <w:tc>
          <w:tcPr>
            <w:tcW w:w="8837" w:type="dxa"/>
            <w:gridSpan w:val="8"/>
            <w:tcBorders>
              <w:top w:val="nil"/>
            </w:tcBorders>
          </w:tcPr>
          <w:p w14:paraId="2A7B1E0F" w14:textId="2B37AE03" w:rsidR="00981C6B" w:rsidRPr="00AD3A62" w:rsidRDefault="00981C6B" w:rsidP="0084283E">
            <w:pPr>
              <w:spacing w:after="0" w:line="240" w:lineRule="auto"/>
              <w:ind w:left="0" w:firstLine="0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 w:eastAsia="fr-FR"/>
              </w:rPr>
            </w:pPr>
            <w:r w:rsidRPr="00126755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val="en-US" w:eastAsia="fr-FR"/>
              </w:rPr>
              <w:lastRenderedPageBreak/>
              <w:t>Tab</w:t>
            </w:r>
            <w:r w:rsidR="00C252C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val="en-US" w:eastAsia="fr-FR"/>
              </w:rPr>
              <w:t>le</w:t>
            </w: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. </w:t>
            </w:r>
            <w:r w:rsidR="00F34A21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S</w:t>
            </w: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1 Structur</w:t>
            </w:r>
            <w:r w:rsidR="00A062F1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e of all derivatives used in the article</w:t>
            </w: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; </w:t>
            </w:r>
            <w:r w:rsidR="00A062F1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original reference;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original </w:t>
            </w:r>
            <w:r w:rsidR="00167F2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name and name used on our paper. </w:t>
            </w:r>
            <w:r w:rsidR="00167F2E" w:rsidRPr="00167F2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Biological activities were measured according to different protocols</w:t>
            </w:r>
            <w:r w:rsidR="00CE208B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</w:t>
            </w:r>
            <w:r w:rsidR="00CE208B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O</w:t>
            </w: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riginal value of biological activity (</w:t>
            </w:r>
            <w:r w:rsidR="0084283E" w:rsidRPr="006568E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a</w:t>
            </w:r>
            <w:r w:rsid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= </w:t>
            </w:r>
            <w:r w:rsidR="0084283E" w:rsidRPr="00CE3D56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Killing 25 mM 72h</w:t>
            </w:r>
            <w:r w:rsidR="0084283E"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</w:t>
            </w:r>
            <w:r w:rsid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by </w:t>
            </w:r>
            <w:r w:rsidR="0084283E"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="0084283E"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.</w:t>
            </w:r>
            <w:r w:rsidR="0084283E"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, 2013a</w:t>
            </w:r>
            <w:r w:rsid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, </w:t>
            </w:r>
            <w:r w:rsidR="0084283E" w:rsidRPr="006568E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b</w:t>
            </w:r>
            <w:r w:rsid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= </w:t>
            </w:r>
            <w:r w:rsidR="0084283E" w:rsidRPr="00CE3D56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Killing 25 mM 72h</w:t>
            </w:r>
            <w:r w:rsidR="0084283E"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</w:t>
            </w:r>
            <w:r w:rsid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by </w:t>
            </w:r>
            <w:r w:rsidR="0084283E"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="0084283E"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.</w:t>
            </w:r>
            <w:r w:rsid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, 2013b; </w:t>
            </w:r>
            <w:r w:rsidR="0084283E" w:rsidRPr="006568E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c</w:t>
            </w:r>
            <w:r w:rsid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= </w:t>
            </w:r>
            <w:r w:rsidR="0084283E" w:rsidRPr="00CE3D56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Killing 100 </w:t>
            </w:r>
            <w:r w:rsidR="0084283E" w:rsidRPr="0084283E">
              <w:rPr>
                <w:rFonts w:ascii="Symbol" w:eastAsia="Times New Roman" w:hAnsi="Symbol" w:cs="Times New Roman"/>
                <w:bCs/>
                <w:color w:val="000000"/>
                <w:sz w:val="18"/>
                <w:szCs w:val="18"/>
                <w:lang w:eastAsia="fr-FR"/>
              </w:rPr>
              <w:t></w:t>
            </w:r>
            <w:r w:rsidR="0084283E" w:rsidRPr="00CE3D56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M 24 h</w:t>
            </w:r>
            <w:r w:rsidR="0084283E"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</w:t>
            </w:r>
            <w:r w:rsid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by </w:t>
            </w:r>
            <w:r w:rsidR="0084283E" w:rsidRPr="00CE3D56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Zheng </w:t>
            </w:r>
            <w:r w:rsidR="0084283E" w:rsidRPr="00CE3D56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.</w:t>
            </w:r>
            <w:r w:rsidR="0084283E" w:rsidRPr="00CE3D56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, 2014; </w:t>
            </w:r>
            <w:r w:rsidR="0084283E" w:rsidRPr="00CE3D56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d</w:t>
            </w:r>
            <w:r w:rsidR="0084283E" w:rsidRPr="00CE3D56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= EC</w:t>
            </w:r>
            <w:r w:rsidR="0084283E" w:rsidRPr="00CE3D56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bscript"/>
                <w:lang w:val="en-US" w:eastAsia="fr-FR"/>
              </w:rPr>
              <w:t>50</w:t>
            </w:r>
            <w:r w:rsidR="0084283E" w:rsidRPr="00CE3D56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[</w:t>
            </w:r>
            <w:r w:rsidR="0084283E" w:rsidRPr="0084283E">
              <w:rPr>
                <w:rFonts w:ascii="Symbol" w:eastAsia="Times New Roman" w:hAnsi="Symbol" w:cs="Times New Roman"/>
                <w:bCs/>
                <w:color w:val="000000"/>
                <w:sz w:val="18"/>
                <w:szCs w:val="18"/>
                <w:lang w:eastAsia="fr-FR"/>
              </w:rPr>
              <w:t></w:t>
            </w:r>
            <w:r w:rsidR="0084283E" w:rsidRPr="00CE3D56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M]</w:t>
            </w:r>
            <w:r w:rsid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by </w:t>
            </w:r>
            <w:r w:rsidR="0084283E"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Sharma </w:t>
            </w:r>
            <w:r w:rsidR="0084283E" w:rsidRPr="0084283E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.</w:t>
            </w:r>
            <w:r w:rsidR="0084283E"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, 2014</w:t>
            </w:r>
            <w:r w:rsid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; </w:t>
            </w:r>
            <w:r w:rsidR="0084283E" w:rsidRPr="006568E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e</w:t>
            </w:r>
            <w:r w:rsid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= </w:t>
            </w:r>
            <w:r w:rsidR="0084283E" w:rsidRPr="00CE3D56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EC50 [</w:t>
            </w:r>
            <w:r w:rsidR="0084283E" w:rsidRPr="0084283E">
              <w:rPr>
                <w:rFonts w:ascii="Symbol" w:eastAsia="Times New Roman" w:hAnsi="Symbol" w:cs="Times New Roman"/>
                <w:bCs/>
                <w:color w:val="000000"/>
                <w:sz w:val="18"/>
                <w:szCs w:val="18"/>
                <w:lang w:eastAsia="fr-FR"/>
              </w:rPr>
              <w:t></w:t>
            </w:r>
            <w:r w:rsidR="0084283E" w:rsidRPr="00CE3D56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M]</w:t>
            </w:r>
            <w:r w:rsid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</w:t>
            </w:r>
            <w:r w:rsidR="0084283E"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by </w:t>
            </w:r>
            <w:r w:rsidR="0084283E"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Liu </w:t>
            </w:r>
            <w:r w:rsidR="0084283E"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.</w:t>
            </w:r>
            <w:r w:rsidR="0084283E"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, 2012</w:t>
            </w:r>
            <w:r w:rsid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; </w:t>
            </w:r>
            <w:r w:rsidR="0084283E" w:rsidRPr="006568E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f</w:t>
            </w:r>
            <w:r w:rsid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= </w:t>
            </w:r>
            <w:r w:rsidR="0084283E" w:rsidRPr="00CE3D56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90% Lethal conc</w:t>
            </w:r>
            <w:r w:rsid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[µM] </w:t>
            </w:r>
            <w:r w:rsidR="006568E3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by </w:t>
            </w:r>
            <w:r w:rsidR="006568E3" w:rsidRPr="00CE3D56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Sadhu </w:t>
            </w:r>
            <w:r w:rsidR="006568E3" w:rsidRPr="00CE3D56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.</w:t>
            </w:r>
            <w:r w:rsidR="006568E3" w:rsidRPr="00CE3D56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, 2012; </w:t>
            </w:r>
            <w:r w:rsidR="006568E3" w:rsidRPr="00CE3D56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g</w:t>
            </w:r>
            <w:r w:rsidR="006568E3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= </w:t>
            </w:r>
            <w:r w:rsidR="006568E3" w:rsidRPr="00CE3D56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EC</w:t>
            </w:r>
            <w:r w:rsidR="006568E3" w:rsidRPr="00CE3D56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bscript"/>
                <w:lang w:val="en-US" w:eastAsia="fr-FR"/>
              </w:rPr>
              <w:t>50</w:t>
            </w:r>
            <w:r w:rsidR="006568E3" w:rsidRPr="00CE3D56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[</w:t>
            </w:r>
            <w:r w:rsidR="006568E3" w:rsidRPr="0084283E">
              <w:rPr>
                <w:rFonts w:ascii="Symbol" w:eastAsia="Times New Roman" w:hAnsi="Symbol" w:cs="Times New Roman"/>
                <w:bCs/>
                <w:color w:val="000000"/>
                <w:sz w:val="18"/>
                <w:szCs w:val="18"/>
                <w:lang w:eastAsia="fr-FR"/>
              </w:rPr>
              <w:t></w:t>
            </w:r>
            <w:r w:rsidR="006568E3" w:rsidRPr="00CE3D56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M] and EC</w:t>
            </w:r>
            <w:r w:rsidR="006568E3" w:rsidRPr="00CE3D56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bscript"/>
                <w:lang w:val="en-US" w:eastAsia="fr-FR"/>
              </w:rPr>
              <w:t>100</w:t>
            </w:r>
            <w:r w:rsidR="006568E3" w:rsidRPr="00CE3D56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[</w:t>
            </w:r>
            <w:r w:rsidR="006568E3" w:rsidRPr="0084283E">
              <w:rPr>
                <w:rFonts w:ascii="Symbol" w:eastAsia="Times New Roman" w:hAnsi="Symbol" w:cs="Times New Roman"/>
                <w:bCs/>
                <w:color w:val="000000"/>
                <w:sz w:val="18"/>
                <w:szCs w:val="18"/>
                <w:lang w:eastAsia="fr-FR"/>
              </w:rPr>
              <w:t></w:t>
            </w:r>
            <w:r w:rsidR="006568E3" w:rsidRPr="00CE3D56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M] by Kamel </w:t>
            </w:r>
            <w:r w:rsidR="006568E3" w:rsidRPr="00CE3D56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.</w:t>
            </w:r>
            <w:r w:rsidR="006568E3" w:rsidRPr="00CE3D56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, 2012; </w:t>
            </w:r>
            <w:r w:rsidR="006568E3" w:rsidRPr="00CE3D56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h</w:t>
            </w:r>
            <w:r w:rsidR="006568E3" w:rsidRPr="00CE3D56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= Mortality single 500 mg/kg dose by </w:t>
            </w:r>
            <w:r w:rsidR="006568E3" w:rsidRPr="00B31E8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Dong </w:t>
            </w:r>
            <w:r w:rsidR="006568E3" w:rsidRPr="00B31E8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.</w:t>
            </w:r>
            <w:r w:rsidR="006568E3" w:rsidRPr="00B31E8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, 2010</w:t>
            </w:r>
            <w:r w:rsidR="006568E3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; </w:t>
            </w:r>
            <w:proofErr w:type="spellStart"/>
            <w:r w:rsidR="006568E3" w:rsidRPr="006568E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i</w:t>
            </w:r>
            <w:proofErr w:type="spellEnd"/>
            <w:r w:rsidR="006568E3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= </w:t>
            </w:r>
            <w:r w:rsidR="006568E3" w:rsidRPr="00CE3D56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EC</w:t>
            </w:r>
            <w:r w:rsidR="006568E3" w:rsidRPr="00CE3D56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bscript"/>
                <w:lang w:val="en-US" w:eastAsia="fr-FR"/>
              </w:rPr>
              <w:t>100</w:t>
            </w:r>
            <w:r w:rsidR="006568E3" w:rsidRPr="00CE3D56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[</w:t>
            </w:r>
            <w:r w:rsidR="006568E3" w:rsidRPr="0084283E">
              <w:rPr>
                <w:rFonts w:ascii="Symbol" w:eastAsia="Times New Roman" w:hAnsi="Symbol" w:cs="Times New Roman"/>
                <w:bCs/>
                <w:color w:val="000000"/>
                <w:sz w:val="18"/>
                <w:szCs w:val="18"/>
                <w:lang w:eastAsia="fr-FR"/>
              </w:rPr>
              <w:t></w:t>
            </w:r>
            <w:r w:rsidR="006568E3" w:rsidRPr="00CE3D56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M] by </w:t>
            </w:r>
            <w:proofErr w:type="spellStart"/>
            <w:r w:rsidR="006568E3" w:rsidRPr="00CE3D56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Ronketti</w:t>
            </w:r>
            <w:proofErr w:type="spellEnd"/>
            <w:r w:rsidR="006568E3" w:rsidRPr="00CE3D56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</w:t>
            </w:r>
            <w:r w:rsidR="006568E3" w:rsidRPr="00CE3D56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.</w:t>
            </w:r>
            <w:r w:rsidR="006568E3" w:rsidRPr="00CE3D56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, 2007; </w:t>
            </w:r>
            <w:r w:rsidR="006568E3" w:rsidRPr="00CE3D56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j</w:t>
            </w:r>
            <w:r w:rsidR="006568E3" w:rsidRPr="00CE3D56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= Mortality single 500 mg/kg dose by </w:t>
            </w:r>
            <w:r w:rsidR="006568E3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Abo-</w:t>
            </w:r>
            <w:proofErr w:type="spellStart"/>
            <w:r w:rsidR="006568E3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Ghalia</w:t>
            </w:r>
            <w:proofErr w:type="spellEnd"/>
            <w:r w:rsidR="006568E3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and </w:t>
            </w:r>
            <w:proofErr w:type="spellStart"/>
            <w:r w:rsidR="006568E3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Soliman</w:t>
            </w:r>
            <w:proofErr w:type="spellEnd"/>
            <w:r w:rsidR="006568E3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, 2001; </w:t>
            </w:r>
            <w:r w:rsidR="006568E3" w:rsidRPr="006568E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k</w:t>
            </w:r>
            <w:r w:rsidR="006568E3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= </w:t>
            </w:r>
            <w:r w:rsidR="006568E3" w:rsidRPr="00CE3D56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Mortality single 500 mg/kg dose </w:t>
            </w:r>
            <w:r w:rsidR="006568E3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Abo-</w:t>
            </w:r>
            <w:proofErr w:type="spellStart"/>
            <w:r w:rsidR="006568E3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Ghalia</w:t>
            </w:r>
            <w:proofErr w:type="spellEnd"/>
            <w:r w:rsidR="006568E3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and </w:t>
            </w:r>
            <w:proofErr w:type="spellStart"/>
            <w:r w:rsidR="006568E3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Soliman</w:t>
            </w:r>
            <w:proofErr w:type="spellEnd"/>
            <w:r w:rsidR="006568E3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, 2000</w:t>
            </w: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); class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of activity used in our study; specie of the parasite used to test the molecules (J = </w:t>
            </w:r>
            <w:r w:rsidRPr="00CE3D56">
              <w:rPr>
                <w:rFonts w:ascii="Times New Roman" w:eastAsia="Times New Roman" w:hAnsi="Times New Roman" w:cs="Times New Roman"/>
                <w:i/>
                <w:color w:val="000000"/>
                <w:sz w:val="18"/>
                <w:szCs w:val="18"/>
                <w:lang w:val="en-US" w:eastAsia="fr-FR"/>
              </w:rPr>
              <w:t xml:space="preserve">Schistosoma </w:t>
            </w:r>
            <w:proofErr w:type="spellStart"/>
            <w:r w:rsidRPr="00CE3D56">
              <w:rPr>
                <w:rFonts w:ascii="Times New Roman" w:eastAsia="Times New Roman" w:hAnsi="Times New Roman" w:cs="Times New Roman"/>
                <w:i/>
                <w:color w:val="000000"/>
                <w:sz w:val="18"/>
                <w:szCs w:val="18"/>
                <w:lang w:val="en-US" w:eastAsia="fr-FR"/>
              </w:rPr>
              <w:t>japonicum</w:t>
            </w:r>
            <w:proofErr w:type="spellEnd"/>
            <w:r w:rsidR="0084283E" w:rsidRPr="00CE3D5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 w:eastAsia="fr-FR"/>
              </w:rPr>
              <w:t xml:space="preserve">, M = </w:t>
            </w:r>
            <w:proofErr w:type="spellStart"/>
            <w:r w:rsidR="0084283E" w:rsidRPr="00CE3D56">
              <w:rPr>
                <w:rFonts w:ascii="Times New Roman" w:eastAsia="Times New Roman" w:hAnsi="Times New Roman" w:cs="Times New Roman"/>
                <w:i/>
                <w:color w:val="000000"/>
                <w:sz w:val="18"/>
                <w:szCs w:val="18"/>
                <w:lang w:val="en-US" w:eastAsia="fr-FR"/>
              </w:rPr>
              <w:t>Schistoma</w:t>
            </w:r>
            <w:proofErr w:type="spellEnd"/>
            <w:r w:rsidR="0084283E" w:rsidRPr="00CE3D56">
              <w:rPr>
                <w:rFonts w:ascii="Times New Roman" w:eastAsia="Times New Roman" w:hAnsi="Times New Roman" w:cs="Times New Roman"/>
                <w:i/>
                <w:color w:val="000000"/>
                <w:sz w:val="18"/>
                <w:szCs w:val="18"/>
                <w:lang w:val="en-US" w:eastAsia="fr-FR"/>
              </w:rPr>
              <w:t xml:space="preserve"> </w:t>
            </w:r>
            <w:proofErr w:type="spellStart"/>
            <w:r w:rsidR="0084283E" w:rsidRPr="00CE3D56">
              <w:rPr>
                <w:rFonts w:ascii="Times New Roman" w:eastAsia="Times New Roman" w:hAnsi="Times New Roman" w:cs="Times New Roman"/>
                <w:i/>
                <w:color w:val="000000"/>
                <w:sz w:val="18"/>
                <w:szCs w:val="18"/>
                <w:lang w:val="en-US" w:eastAsia="fr-FR"/>
              </w:rPr>
              <w:t>mansoni</w:t>
            </w:r>
            <w:proofErr w:type="spellEnd"/>
            <w:r w:rsidRPr="00CE3D5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 w:eastAsia="fr-FR"/>
              </w:rPr>
              <w:t>)</w:t>
            </w:r>
            <w:r w:rsidR="009949F0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 w:eastAsia="fr-FR"/>
              </w:rPr>
              <w:t>. *Repeated molecules; ** Two times repeated</w:t>
            </w:r>
            <w:r w:rsidR="00AD3A62" w:rsidRPr="00F34A21">
              <w:rPr>
                <w:rFonts w:ascii="Times New Roman" w:eastAsia="Times New Roman" w:hAnsi="Times New Roman" w:cs="Times New Roman"/>
                <w:sz w:val="18"/>
                <w:szCs w:val="18"/>
                <w:lang w:val="en-US" w:eastAsia="fr-FR"/>
              </w:rPr>
              <w:t xml:space="preserve">. </w:t>
            </w:r>
            <w:r w:rsidR="00AD3A62" w:rsidRPr="00F34A21">
              <w:rPr>
                <w:rFonts w:ascii="Times New Roman" w:eastAsia="Times New Roman" w:hAnsi="Times New Roman" w:cs="Times New Roman"/>
                <w:b/>
                <w:vertAlign w:val="superscript"/>
                <w:lang w:val="en-US" w:eastAsia="fr-FR"/>
              </w:rPr>
              <w:t xml:space="preserve">ts1 </w:t>
            </w:r>
            <w:r w:rsidR="00AD3A62" w:rsidRPr="00F34A21">
              <w:rPr>
                <w:rFonts w:ascii="Times New Roman" w:eastAsia="Times New Roman" w:hAnsi="Times New Roman" w:cs="Times New Roman"/>
                <w:sz w:val="18"/>
                <w:szCs w:val="18"/>
                <w:lang w:val="en-US" w:eastAsia="fr-FR"/>
              </w:rPr>
              <w:t xml:space="preserve">= molecules from training set model 1; </w:t>
            </w:r>
            <w:r w:rsidR="00AD3A62" w:rsidRPr="00F34A21">
              <w:rPr>
                <w:rFonts w:ascii="Times New Roman" w:eastAsia="Times New Roman" w:hAnsi="Times New Roman" w:cs="Times New Roman"/>
                <w:b/>
                <w:vertAlign w:val="superscript"/>
                <w:lang w:val="en-US" w:eastAsia="fr-FR"/>
              </w:rPr>
              <w:t xml:space="preserve">ts2 </w:t>
            </w:r>
            <w:r w:rsidR="00AD3A62" w:rsidRPr="00F34A21">
              <w:rPr>
                <w:rFonts w:ascii="Times New Roman" w:eastAsia="Times New Roman" w:hAnsi="Times New Roman" w:cs="Times New Roman"/>
                <w:sz w:val="18"/>
                <w:szCs w:val="18"/>
                <w:lang w:val="en-US" w:eastAsia="fr-FR"/>
              </w:rPr>
              <w:t>= molecules from training set model 2.</w:t>
            </w:r>
          </w:p>
          <w:p w14:paraId="503CF47F" w14:textId="77777777" w:rsidR="00A93DA7" w:rsidRPr="00126755" w:rsidRDefault="00A93DA7" w:rsidP="0084283E">
            <w:pPr>
              <w:spacing w:after="0" w:line="240" w:lineRule="auto"/>
              <w:ind w:left="0" w:firstLine="0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val="en-US" w:eastAsia="fr-FR"/>
              </w:rPr>
            </w:pPr>
          </w:p>
        </w:tc>
      </w:tr>
      <w:tr w:rsidR="005F2A5A" w:rsidRPr="00FA5B0C" w14:paraId="5824477F" w14:textId="77777777" w:rsidTr="005F2A5A">
        <w:trPr>
          <w:cantSplit/>
          <w:trHeight w:val="78"/>
          <w:jc w:val="center"/>
        </w:trPr>
        <w:tc>
          <w:tcPr>
            <w:tcW w:w="2125" w:type="dxa"/>
            <w:shd w:val="clear" w:color="auto" w:fill="AEAAAA" w:themeFill="background2" w:themeFillShade="BF"/>
            <w:noWrap/>
            <w:vAlign w:val="center"/>
            <w:hideMark/>
          </w:tcPr>
          <w:p w14:paraId="40CD0FB8" w14:textId="77777777" w:rsidR="00981C6B" w:rsidRPr="00FA5B0C" w:rsidRDefault="00981C6B" w:rsidP="00981C6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  <w:t>Structure</w:t>
            </w:r>
          </w:p>
        </w:tc>
        <w:tc>
          <w:tcPr>
            <w:tcW w:w="1277" w:type="dxa"/>
            <w:shd w:val="clear" w:color="auto" w:fill="AEAAAA" w:themeFill="background2" w:themeFillShade="BF"/>
            <w:vAlign w:val="center"/>
          </w:tcPr>
          <w:p w14:paraId="15E0EADA" w14:textId="77777777" w:rsidR="00981C6B" w:rsidRDefault="00981C6B" w:rsidP="00981C6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  <w:t>Reference</w:t>
            </w:r>
          </w:p>
        </w:tc>
        <w:tc>
          <w:tcPr>
            <w:tcW w:w="1014" w:type="dxa"/>
            <w:gridSpan w:val="2"/>
            <w:shd w:val="clear" w:color="auto" w:fill="AEAAAA" w:themeFill="background2" w:themeFillShade="BF"/>
            <w:noWrap/>
            <w:vAlign w:val="center"/>
            <w:hideMark/>
          </w:tcPr>
          <w:p w14:paraId="709E5AF9" w14:textId="77777777" w:rsidR="00981C6B" w:rsidRPr="00FA5B0C" w:rsidRDefault="00981C6B" w:rsidP="00981C6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  <w:t xml:space="preserve">Original </w:t>
            </w:r>
            <w:r w:rsidRPr="00FA5B0C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  <w:t>Name</w:t>
            </w:r>
          </w:p>
        </w:tc>
        <w:tc>
          <w:tcPr>
            <w:tcW w:w="979" w:type="dxa"/>
            <w:shd w:val="clear" w:color="auto" w:fill="AEAAAA" w:themeFill="background2" w:themeFillShade="BF"/>
            <w:vAlign w:val="center"/>
          </w:tcPr>
          <w:p w14:paraId="061501FD" w14:textId="77777777" w:rsidR="00981C6B" w:rsidRPr="00FA5B0C" w:rsidRDefault="00981C6B" w:rsidP="00981C6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  <w:t>Name on the Article</w:t>
            </w:r>
          </w:p>
        </w:tc>
        <w:tc>
          <w:tcPr>
            <w:tcW w:w="1418" w:type="dxa"/>
            <w:shd w:val="clear" w:color="auto" w:fill="AEAAAA" w:themeFill="background2" w:themeFillShade="BF"/>
            <w:noWrap/>
            <w:vAlign w:val="center"/>
            <w:hideMark/>
          </w:tcPr>
          <w:p w14:paraId="6EFA0061" w14:textId="77777777" w:rsidR="00981C6B" w:rsidRPr="00FA5B0C" w:rsidRDefault="00981C6B" w:rsidP="00981C6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  <w:t>Biologica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  <w:t xml:space="preserve"> Activity</w:t>
            </w:r>
          </w:p>
        </w:tc>
        <w:tc>
          <w:tcPr>
            <w:tcW w:w="992" w:type="dxa"/>
            <w:shd w:val="clear" w:color="auto" w:fill="AEAAAA" w:themeFill="background2" w:themeFillShade="BF"/>
            <w:noWrap/>
            <w:vAlign w:val="center"/>
            <w:hideMark/>
          </w:tcPr>
          <w:p w14:paraId="07ED6F4B" w14:textId="77777777" w:rsidR="00981C6B" w:rsidRPr="00FA5B0C" w:rsidRDefault="00981C6B" w:rsidP="00981C6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  <w:t>Class of Activity</w:t>
            </w:r>
          </w:p>
        </w:tc>
        <w:tc>
          <w:tcPr>
            <w:tcW w:w="1032" w:type="dxa"/>
            <w:shd w:val="clear" w:color="auto" w:fill="AEAAAA" w:themeFill="background2" w:themeFillShade="BF"/>
            <w:vAlign w:val="center"/>
          </w:tcPr>
          <w:p w14:paraId="3AD35302" w14:textId="77777777" w:rsidR="00981C6B" w:rsidRPr="0078452C" w:rsidRDefault="00981C6B" w:rsidP="00981C6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</w:pPr>
            <w:r w:rsidRPr="00F51335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val="en-US" w:eastAsia="fr-FR"/>
              </w:rPr>
              <w:t>Specie</w:t>
            </w:r>
          </w:p>
        </w:tc>
      </w:tr>
      <w:tr w:rsidR="005F2A5A" w:rsidRPr="00FA5B0C" w14:paraId="0B9C0CD1" w14:textId="77777777" w:rsidTr="005F2A5A">
        <w:trPr>
          <w:cantSplit/>
          <w:trHeight w:val="20"/>
          <w:jc w:val="center"/>
        </w:trPr>
        <w:tc>
          <w:tcPr>
            <w:tcW w:w="2125" w:type="dxa"/>
            <w:shd w:val="clear" w:color="auto" w:fill="auto"/>
            <w:noWrap/>
            <w:vAlign w:val="center"/>
          </w:tcPr>
          <w:p w14:paraId="02D7AFD4" w14:textId="77777777" w:rsidR="00A07E7D" w:rsidRDefault="00A07E7D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 w:rsidRPr="00F30F24"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  <w:drawing>
                <wp:anchor distT="0" distB="0" distL="114300" distR="114300" simplePos="0" relativeHeight="252852224" behindDoc="0" locked="0" layoutInCell="1" allowOverlap="1" wp14:anchorId="7F2D59E3" wp14:editId="09DE5074">
                  <wp:simplePos x="0" y="0"/>
                  <wp:positionH relativeFrom="column">
                    <wp:posOffset>261620</wp:posOffset>
                  </wp:positionH>
                  <wp:positionV relativeFrom="paragraph">
                    <wp:posOffset>93345</wp:posOffset>
                  </wp:positionV>
                  <wp:extent cx="819150" cy="876300"/>
                  <wp:effectExtent l="0" t="0" r="0" b="0"/>
                  <wp:wrapNone/>
                  <wp:docPr id="133" name="Image 13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Imag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876300"/>
                          </a:xfrm>
                          <a:prstGeom prst="rect">
                            <a:avLst/>
                          </a:prstGeom>
                          <a:noFill/>
                          <a:extLst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2780FF94" w14:textId="77777777" w:rsidR="00A07E7D" w:rsidRDefault="00A07E7D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</w:p>
          <w:p w14:paraId="1AD9A703" w14:textId="77777777" w:rsidR="00A07E7D" w:rsidRDefault="00A07E7D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</w:p>
          <w:p w14:paraId="2AE8EB31" w14:textId="77777777" w:rsidR="00A07E7D" w:rsidRDefault="00A07E7D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</w:p>
          <w:p w14:paraId="44938D1E" w14:textId="77777777" w:rsidR="00A07E7D" w:rsidRDefault="00A07E7D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</w:p>
          <w:p w14:paraId="6B999B53" w14:textId="77777777" w:rsidR="00A07E7D" w:rsidRDefault="00A07E7D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</w:p>
          <w:p w14:paraId="7EE8C0C6" w14:textId="77777777" w:rsidR="00A07E7D" w:rsidRDefault="00A07E7D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</w:p>
          <w:p w14:paraId="4238756C" w14:textId="77777777" w:rsidR="00A07E7D" w:rsidRPr="00BF0930" w:rsidRDefault="00A07E7D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</w:p>
        </w:tc>
        <w:tc>
          <w:tcPr>
            <w:tcW w:w="1277" w:type="dxa"/>
            <w:vAlign w:val="center"/>
          </w:tcPr>
          <w:p w14:paraId="0AFD9611" w14:textId="77777777" w:rsidR="00A07E7D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</w:pPr>
          </w:p>
        </w:tc>
        <w:tc>
          <w:tcPr>
            <w:tcW w:w="1014" w:type="dxa"/>
            <w:gridSpan w:val="2"/>
            <w:shd w:val="clear" w:color="auto" w:fill="auto"/>
            <w:noWrap/>
            <w:vAlign w:val="center"/>
          </w:tcPr>
          <w:p w14:paraId="3D72B7E2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PZQ</w:t>
            </w:r>
          </w:p>
        </w:tc>
        <w:tc>
          <w:tcPr>
            <w:tcW w:w="979" w:type="dxa"/>
            <w:vAlign w:val="center"/>
          </w:tcPr>
          <w:p w14:paraId="75052B4C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PZQ</w:t>
            </w:r>
          </w:p>
        </w:tc>
        <w:tc>
          <w:tcPr>
            <w:tcW w:w="1418" w:type="dxa"/>
            <w:shd w:val="clear" w:color="auto" w:fill="auto"/>
            <w:noWrap/>
            <w:vAlign w:val="center"/>
          </w:tcPr>
          <w:p w14:paraId="625AE669" w14:textId="77777777" w:rsidR="00A07E7D" w:rsidRPr="00D4207F" w:rsidRDefault="00A07E7D" w:rsidP="00A07E7D">
            <w:pPr>
              <w:spacing w:after="0" w:line="240" w:lineRule="auto"/>
              <w:ind w:left="0" w:firstLine="0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pt-BR" w:eastAsia="fr-FR"/>
              </w:rPr>
            </w:pPr>
            <w:r w:rsidRPr="00D4207F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pt-BR" w:eastAsia="fr-FR"/>
              </w:rPr>
              <w:t xml:space="preserve">62.5 % </w:t>
            </w:r>
            <w:r w:rsidRPr="00D4207F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vertAlign w:val="superscript"/>
                <w:lang w:val="pt-BR" w:eastAsia="fr-FR"/>
              </w:rPr>
              <w:t>a</w:t>
            </w:r>
            <w:r w:rsidRPr="00D4207F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pt-BR" w:eastAsia="fr-FR"/>
              </w:rPr>
              <w:t xml:space="preserve">; </w:t>
            </w:r>
            <w:r w:rsidRPr="00D4207F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pt-BR" w:eastAsia="fr-FR"/>
              </w:rPr>
              <w:t xml:space="preserve">100 % </w:t>
            </w:r>
            <w:r w:rsidRPr="00D4207F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pt-BR" w:eastAsia="fr-FR"/>
              </w:rPr>
              <w:t>b</w:t>
            </w:r>
            <w:r w:rsidRPr="00D4207F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pt-BR" w:eastAsia="fr-FR"/>
              </w:rPr>
              <w:t xml:space="preserve">; 100 % </w:t>
            </w:r>
            <w:r w:rsidRPr="00D4207F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pt-BR" w:eastAsia="fr-FR"/>
              </w:rPr>
              <w:t>c</w:t>
            </w:r>
            <w:r w:rsidRPr="00D4207F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pt-BR" w:eastAsia="fr-FR"/>
              </w:rPr>
              <w:t xml:space="preserve">; 0.5 µM </w:t>
            </w:r>
            <w:r w:rsidRPr="00D4207F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pt-BR" w:eastAsia="fr-FR"/>
              </w:rPr>
              <w:t>d</w:t>
            </w:r>
            <w:r w:rsidRPr="00D4207F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pt-BR" w:eastAsia="fr-FR"/>
              </w:rPr>
              <w:t xml:space="preserve">; 0.37 </w:t>
            </w:r>
            <w:r w:rsidRPr="00580BD5">
              <w:rPr>
                <w:rFonts w:ascii="Symbol" w:eastAsia="Times New Roman" w:hAnsi="Symbol" w:cs="Times New Roman"/>
                <w:bCs/>
                <w:color w:val="000000"/>
                <w:sz w:val="18"/>
                <w:szCs w:val="18"/>
                <w:lang w:eastAsia="fr-FR"/>
              </w:rPr>
              <w:t></w:t>
            </w:r>
            <w:r w:rsidRPr="00D4207F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pt-BR" w:eastAsia="fr-FR"/>
              </w:rPr>
              <w:t xml:space="preserve">M </w:t>
            </w:r>
            <w:r w:rsidRPr="00D4207F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pt-BR" w:eastAsia="fr-FR"/>
              </w:rPr>
              <w:t>e</w:t>
            </w:r>
            <w:r w:rsidRPr="00D4207F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pt-BR" w:eastAsia="fr-FR"/>
              </w:rPr>
              <w:t xml:space="preserve">; 3 </w:t>
            </w:r>
            <w:r w:rsidRPr="00580BD5">
              <w:rPr>
                <w:rFonts w:ascii="Symbol" w:eastAsia="Times New Roman" w:hAnsi="Symbol" w:cs="Times New Roman"/>
                <w:bCs/>
                <w:color w:val="000000"/>
                <w:sz w:val="18"/>
                <w:szCs w:val="18"/>
                <w:lang w:eastAsia="fr-FR"/>
              </w:rPr>
              <w:t></w:t>
            </w:r>
            <w:r w:rsidRPr="00D4207F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pt-BR" w:eastAsia="fr-FR"/>
              </w:rPr>
              <w:t xml:space="preserve">M </w:t>
            </w:r>
            <w:r w:rsidRPr="00D4207F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pt-BR" w:eastAsia="fr-FR"/>
              </w:rPr>
              <w:t>f</w:t>
            </w:r>
            <w:r w:rsidRPr="00D4207F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pt-BR" w:eastAsia="fr-FR"/>
              </w:rPr>
              <w:t xml:space="preserve">; 0.5&lt; and 10 </w:t>
            </w:r>
            <w:r w:rsidRPr="00580BD5">
              <w:rPr>
                <w:rFonts w:ascii="Symbol" w:eastAsia="Times New Roman" w:hAnsi="Symbol" w:cs="Times New Roman"/>
                <w:bCs/>
                <w:color w:val="000000"/>
                <w:sz w:val="18"/>
                <w:szCs w:val="18"/>
                <w:lang w:eastAsia="fr-FR"/>
              </w:rPr>
              <w:t></w:t>
            </w:r>
            <w:r w:rsidRPr="00D4207F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pt-BR" w:eastAsia="fr-FR"/>
              </w:rPr>
              <w:t xml:space="preserve">M </w:t>
            </w:r>
            <w:r w:rsidRPr="00D4207F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pt-BR" w:eastAsia="fr-FR"/>
              </w:rPr>
              <w:t>g</w:t>
            </w:r>
            <w:r w:rsidRPr="00D4207F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pt-BR" w:eastAsia="fr-FR"/>
              </w:rPr>
              <w:t xml:space="preserve">; 98 % </w:t>
            </w:r>
            <w:r w:rsidRPr="00D4207F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pt-BR" w:eastAsia="fr-FR"/>
              </w:rPr>
              <w:t>h</w:t>
            </w:r>
            <w:r w:rsidRPr="00D4207F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pt-BR" w:eastAsia="fr-FR"/>
              </w:rPr>
              <w:t>; 3 µM</w:t>
            </w:r>
            <w:r w:rsidRPr="00D4207F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pt-BR" w:eastAsia="fr-FR"/>
              </w:rPr>
              <w:t xml:space="preserve"> </w:t>
            </w:r>
            <w:r w:rsidRPr="00D4207F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pt-BR" w:eastAsia="fr-FR"/>
              </w:rPr>
              <w:t>i</w:t>
            </w:r>
            <w:r w:rsidRPr="00D4207F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pt-BR" w:eastAsia="fr-FR"/>
              </w:rPr>
              <w:t xml:space="preserve">; 90 % </w:t>
            </w:r>
            <w:r w:rsidRPr="00D4207F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pt-BR" w:eastAsia="fr-FR"/>
              </w:rPr>
              <w:t>j. k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5446483F" w14:textId="77777777" w:rsidR="00A07E7D" w:rsidRPr="00BF0930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</w:p>
        </w:tc>
        <w:tc>
          <w:tcPr>
            <w:tcW w:w="1032" w:type="dxa"/>
            <w:vAlign w:val="center"/>
          </w:tcPr>
          <w:p w14:paraId="274E8DA0" w14:textId="77777777" w:rsidR="00A07E7D" w:rsidRPr="00BF0930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J and M</w:t>
            </w:r>
          </w:p>
        </w:tc>
      </w:tr>
      <w:tr w:rsidR="005F2A5A" w:rsidRPr="00FA5B0C" w14:paraId="68AACB13" w14:textId="77777777" w:rsidTr="005F2A5A">
        <w:trPr>
          <w:cantSplit/>
          <w:trHeight w:val="20"/>
          <w:jc w:val="center"/>
        </w:trPr>
        <w:tc>
          <w:tcPr>
            <w:tcW w:w="2125" w:type="dxa"/>
            <w:shd w:val="clear" w:color="auto" w:fill="auto"/>
            <w:noWrap/>
            <w:vAlign w:val="center"/>
            <w:hideMark/>
          </w:tcPr>
          <w:p w14:paraId="7CA471A8" w14:textId="77777777" w:rsidR="00A07E7D" w:rsidRPr="00FA5B0C" w:rsidRDefault="009D46DC" w:rsidP="00482058">
            <w:pPr>
              <w:spacing w:after="0" w:line="240" w:lineRule="auto"/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  <w:lang w:eastAsia="fr-FR"/>
              </w:rPr>
            </w:pPr>
            <w:r>
              <w:object w:dxaOrig="1936" w:dyaOrig="1692" w14:anchorId="30C136B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pt;height:51pt" o:ole="">
                  <v:imagedata r:id="rId10" o:title=""/>
                </v:shape>
                <o:OLEObject Type="Embed" ProgID="ChemDraw.Document.6.0" ShapeID="_x0000_i1025" DrawAspect="Content" ObjectID="_1616481556" r:id="rId11"/>
              </w:object>
            </w:r>
          </w:p>
        </w:tc>
        <w:tc>
          <w:tcPr>
            <w:tcW w:w="1277" w:type="dxa"/>
            <w:vAlign w:val="center"/>
          </w:tcPr>
          <w:p w14:paraId="4BA94207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3a</w:t>
            </w:r>
          </w:p>
        </w:tc>
        <w:tc>
          <w:tcPr>
            <w:tcW w:w="1014" w:type="dxa"/>
            <w:gridSpan w:val="2"/>
            <w:shd w:val="clear" w:color="auto" w:fill="auto"/>
            <w:noWrap/>
            <w:vAlign w:val="center"/>
            <w:hideMark/>
          </w:tcPr>
          <w:p w14:paraId="3756D418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979" w:type="dxa"/>
            <w:vAlign w:val="center"/>
          </w:tcPr>
          <w:p w14:paraId="1913767C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1AB53DC1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a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360ECC43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vAlign w:val="center"/>
          </w:tcPr>
          <w:p w14:paraId="70BEF430" w14:textId="77777777" w:rsidR="00A07E7D" w:rsidRPr="0078452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8452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J</w:t>
            </w:r>
          </w:p>
        </w:tc>
      </w:tr>
      <w:tr w:rsidR="005F2A5A" w:rsidRPr="00FA5B0C" w14:paraId="3CBEF5A9" w14:textId="77777777" w:rsidTr="005F2A5A">
        <w:trPr>
          <w:cantSplit/>
          <w:trHeight w:val="1435"/>
          <w:jc w:val="center"/>
        </w:trPr>
        <w:tc>
          <w:tcPr>
            <w:tcW w:w="2125" w:type="dxa"/>
            <w:shd w:val="clear" w:color="auto" w:fill="auto"/>
            <w:noWrap/>
            <w:vAlign w:val="center"/>
          </w:tcPr>
          <w:p w14:paraId="7B3D78A2" w14:textId="77777777" w:rsidR="00A07E7D" w:rsidRPr="00FA5B0C" w:rsidRDefault="009D46DC" w:rsidP="00482058">
            <w:pPr>
              <w:spacing w:after="0" w:line="240" w:lineRule="auto"/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  <w:lang w:eastAsia="fr-FR"/>
              </w:rPr>
            </w:pPr>
            <w:r>
              <w:object w:dxaOrig="1936" w:dyaOrig="2086" w14:anchorId="7F5C5295">
                <v:shape id="_x0000_i1026" type="#_x0000_t75" style="width:57pt;height:62pt" o:ole="">
                  <v:imagedata r:id="rId12" o:title=""/>
                </v:shape>
                <o:OLEObject Type="Embed" ProgID="ChemDraw.Document.6.0" ShapeID="_x0000_i1026" DrawAspect="Content" ObjectID="_1616481557" r:id="rId13"/>
              </w:object>
            </w:r>
          </w:p>
        </w:tc>
        <w:tc>
          <w:tcPr>
            <w:tcW w:w="1277" w:type="dxa"/>
            <w:vAlign w:val="center"/>
          </w:tcPr>
          <w:p w14:paraId="0049CBCD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3a</w:t>
            </w:r>
          </w:p>
        </w:tc>
        <w:tc>
          <w:tcPr>
            <w:tcW w:w="1014" w:type="dxa"/>
            <w:gridSpan w:val="2"/>
            <w:shd w:val="clear" w:color="auto" w:fill="auto"/>
            <w:noWrap/>
            <w:vAlign w:val="center"/>
          </w:tcPr>
          <w:p w14:paraId="2A1C2F25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</w:t>
            </w:r>
          </w:p>
        </w:tc>
        <w:tc>
          <w:tcPr>
            <w:tcW w:w="979" w:type="dxa"/>
            <w:vAlign w:val="center"/>
          </w:tcPr>
          <w:p w14:paraId="164976B6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</w:t>
            </w:r>
            <w:r w:rsidR="009949F0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418" w:type="dxa"/>
            <w:shd w:val="clear" w:color="auto" w:fill="auto"/>
            <w:noWrap/>
            <w:vAlign w:val="center"/>
          </w:tcPr>
          <w:p w14:paraId="1B5BE4EF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a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2F6A5CDF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vAlign w:val="center"/>
          </w:tcPr>
          <w:p w14:paraId="1E79ABC2" w14:textId="77777777" w:rsidR="00A07E7D" w:rsidRPr="0078452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8452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J</w:t>
            </w:r>
          </w:p>
        </w:tc>
      </w:tr>
      <w:tr w:rsidR="005F2A5A" w:rsidRPr="00FA5B0C" w14:paraId="1106CECC" w14:textId="77777777" w:rsidTr="005F2A5A">
        <w:trPr>
          <w:cantSplit/>
          <w:trHeight w:val="1541"/>
          <w:jc w:val="center"/>
        </w:trPr>
        <w:tc>
          <w:tcPr>
            <w:tcW w:w="2125" w:type="dxa"/>
            <w:shd w:val="clear" w:color="auto" w:fill="auto"/>
            <w:noWrap/>
            <w:vAlign w:val="center"/>
            <w:hideMark/>
          </w:tcPr>
          <w:p w14:paraId="04E3397A" w14:textId="77777777" w:rsidR="00A07E7D" w:rsidRPr="00FA5B0C" w:rsidRDefault="009D46DC" w:rsidP="00482058">
            <w:pPr>
              <w:spacing w:after="0" w:line="240" w:lineRule="auto"/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  <w:lang w:eastAsia="fr-FR"/>
              </w:rPr>
            </w:pPr>
            <w:r>
              <w:object w:dxaOrig="1936" w:dyaOrig="2115" w14:anchorId="13D90B01">
                <v:shape id="_x0000_i1027" type="#_x0000_t75" style="width:62pt;height:67pt" o:ole="">
                  <v:imagedata r:id="rId14" o:title=""/>
                </v:shape>
                <o:OLEObject Type="Embed" ProgID="ChemDraw.Document.6.0" ShapeID="_x0000_i1027" DrawAspect="Content" ObjectID="_1616481558" r:id="rId15"/>
              </w:object>
            </w:r>
          </w:p>
        </w:tc>
        <w:tc>
          <w:tcPr>
            <w:tcW w:w="1277" w:type="dxa"/>
            <w:vAlign w:val="center"/>
          </w:tcPr>
          <w:p w14:paraId="1C20B213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3a</w:t>
            </w:r>
          </w:p>
        </w:tc>
        <w:tc>
          <w:tcPr>
            <w:tcW w:w="1014" w:type="dxa"/>
            <w:gridSpan w:val="2"/>
            <w:shd w:val="clear" w:color="auto" w:fill="auto"/>
            <w:noWrap/>
            <w:vAlign w:val="center"/>
            <w:hideMark/>
          </w:tcPr>
          <w:p w14:paraId="2D5C3196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</w:t>
            </w:r>
          </w:p>
        </w:tc>
        <w:tc>
          <w:tcPr>
            <w:tcW w:w="979" w:type="dxa"/>
            <w:vAlign w:val="center"/>
          </w:tcPr>
          <w:p w14:paraId="44E70130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6D256307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a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4E550684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1032" w:type="dxa"/>
            <w:vAlign w:val="center"/>
          </w:tcPr>
          <w:p w14:paraId="2EE7E346" w14:textId="77777777" w:rsidR="00A07E7D" w:rsidRPr="0078452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8452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J</w:t>
            </w:r>
          </w:p>
        </w:tc>
      </w:tr>
      <w:tr w:rsidR="005F2A5A" w:rsidRPr="00FA5B0C" w14:paraId="2384D5C6" w14:textId="77777777" w:rsidTr="005F2A5A">
        <w:trPr>
          <w:cantSplit/>
          <w:trHeight w:val="1562"/>
          <w:jc w:val="center"/>
        </w:trPr>
        <w:tc>
          <w:tcPr>
            <w:tcW w:w="2125" w:type="dxa"/>
            <w:shd w:val="clear" w:color="auto" w:fill="auto"/>
            <w:noWrap/>
            <w:vAlign w:val="center"/>
            <w:hideMark/>
          </w:tcPr>
          <w:p w14:paraId="4D381DD5" w14:textId="77777777" w:rsidR="00A07E7D" w:rsidRPr="00FA5B0C" w:rsidRDefault="009D46DC" w:rsidP="00482058">
            <w:pPr>
              <w:spacing w:after="0" w:line="240" w:lineRule="auto"/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  <w:lang w:eastAsia="fr-FR"/>
              </w:rPr>
            </w:pPr>
            <w:r>
              <w:object w:dxaOrig="1936" w:dyaOrig="2194" w14:anchorId="0887D5FF">
                <v:shape id="_x0000_i1028" type="#_x0000_t75" style="width:62pt;height:67pt" o:ole="">
                  <v:imagedata r:id="rId16" o:title=""/>
                </v:shape>
                <o:OLEObject Type="Embed" ProgID="ChemDraw.Document.6.0" ShapeID="_x0000_i1028" DrawAspect="Content" ObjectID="_1616481559" r:id="rId17"/>
              </w:object>
            </w:r>
          </w:p>
        </w:tc>
        <w:tc>
          <w:tcPr>
            <w:tcW w:w="1277" w:type="dxa"/>
            <w:vAlign w:val="center"/>
          </w:tcPr>
          <w:p w14:paraId="7CDD5748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3a</w:t>
            </w:r>
          </w:p>
        </w:tc>
        <w:tc>
          <w:tcPr>
            <w:tcW w:w="1014" w:type="dxa"/>
            <w:gridSpan w:val="2"/>
            <w:shd w:val="clear" w:color="auto" w:fill="auto"/>
            <w:noWrap/>
            <w:vAlign w:val="center"/>
            <w:hideMark/>
          </w:tcPr>
          <w:p w14:paraId="526A5C5E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979" w:type="dxa"/>
            <w:vAlign w:val="center"/>
          </w:tcPr>
          <w:p w14:paraId="55665BB0" w14:textId="79179755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4</w:t>
            </w:r>
            <w:r w:rsidR="009949F0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*</w:t>
            </w:r>
            <w:r w:rsidR="00AD3A62" w:rsidRPr="00B74CCC">
              <w:rPr>
                <w:rFonts w:ascii="Times New Roman" w:eastAsia="Times New Roman" w:hAnsi="Times New Roman" w:cs="Times New Roman"/>
                <w:b/>
                <w:color w:val="000000"/>
                <w:vertAlign w:val="superscript"/>
                <w:lang w:eastAsia="fr-FR"/>
              </w:rPr>
              <w:t xml:space="preserve"> </w:t>
            </w:r>
            <w:r w:rsidR="00AD3A62" w:rsidRPr="00A070D2">
              <w:rPr>
                <w:rFonts w:ascii="Times New Roman" w:eastAsia="Times New Roman" w:hAnsi="Times New Roman" w:cs="Times New Roman"/>
                <w:b/>
                <w:color w:val="FF0000"/>
                <w:vertAlign w:val="superscript"/>
                <w:lang w:eastAsia="fr-FR"/>
              </w:rPr>
              <w:t>ts2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52D84B19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a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4EC5E7F5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1032" w:type="dxa"/>
            <w:vAlign w:val="center"/>
          </w:tcPr>
          <w:p w14:paraId="19606EBC" w14:textId="77777777" w:rsidR="00A07E7D" w:rsidRPr="0078452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8452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J</w:t>
            </w:r>
          </w:p>
        </w:tc>
      </w:tr>
      <w:tr w:rsidR="005F2A5A" w:rsidRPr="00FA5B0C" w14:paraId="24CA45F3" w14:textId="77777777" w:rsidTr="005F2A5A">
        <w:trPr>
          <w:cantSplit/>
          <w:trHeight w:val="1542"/>
          <w:jc w:val="center"/>
        </w:trPr>
        <w:tc>
          <w:tcPr>
            <w:tcW w:w="2125" w:type="dxa"/>
            <w:shd w:val="clear" w:color="auto" w:fill="auto"/>
            <w:noWrap/>
            <w:vAlign w:val="center"/>
            <w:hideMark/>
          </w:tcPr>
          <w:p w14:paraId="3A09DE9A" w14:textId="77777777" w:rsidR="00A07E7D" w:rsidRPr="00FA5B0C" w:rsidRDefault="009D46DC" w:rsidP="00482058">
            <w:pPr>
              <w:spacing w:after="0" w:line="240" w:lineRule="auto"/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  <w:lang w:eastAsia="fr-FR"/>
              </w:rPr>
            </w:pPr>
            <w:r>
              <w:object w:dxaOrig="1936" w:dyaOrig="1862" w14:anchorId="5E2946B1">
                <v:shape id="_x0000_i1029" type="#_x0000_t75" style="width:67pt;height:62pt" o:ole="">
                  <v:imagedata r:id="rId18" o:title=""/>
                </v:shape>
                <o:OLEObject Type="Embed" ProgID="ChemDraw.Document.6.0" ShapeID="_x0000_i1029" DrawAspect="Content" ObjectID="_1616481560" r:id="rId19"/>
              </w:object>
            </w:r>
          </w:p>
        </w:tc>
        <w:tc>
          <w:tcPr>
            <w:tcW w:w="1277" w:type="dxa"/>
            <w:vAlign w:val="center"/>
          </w:tcPr>
          <w:p w14:paraId="27AD9356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3a</w:t>
            </w:r>
          </w:p>
        </w:tc>
        <w:tc>
          <w:tcPr>
            <w:tcW w:w="1014" w:type="dxa"/>
            <w:gridSpan w:val="2"/>
            <w:shd w:val="clear" w:color="auto" w:fill="auto"/>
            <w:noWrap/>
            <w:vAlign w:val="center"/>
            <w:hideMark/>
          </w:tcPr>
          <w:p w14:paraId="48FA1878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5</w:t>
            </w:r>
          </w:p>
        </w:tc>
        <w:tc>
          <w:tcPr>
            <w:tcW w:w="979" w:type="dxa"/>
            <w:vAlign w:val="center"/>
          </w:tcPr>
          <w:p w14:paraId="3D897F59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5</w:t>
            </w:r>
            <w:r w:rsidR="009949F0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5EE7454F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a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695AC894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vAlign w:val="center"/>
          </w:tcPr>
          <w:p w14:paraId="5ACDD0A6" w14:textId="77777777" w:rsidR="00A07E7D" w:rsidRPr="0078452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8452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J</w:t>
            </w:r>
          </w:p>
        </w:tc>
      </w:tr>
      <w:tr w:rsidR="005F2A5A" w:rsidRPr="00FA5B0C" w14:paraId="7C64734A" w14:textId="77777777" w:rsidTr="005F2A5A">
        <w:trPr>
          <w:cantSplit/>
          <w:trHeight w:val="1582"/>
          <w:jc w:val="center"/>
        </w:trPr>
        <w:tc>
          <w:tcPr>
            <w:tcW w:w="2125" w:type="dxa"/>
            <w:shd w:val="clear" w:color="auto" w:fill="auto"/>
            <w:noWrap/>
            <w:vAlign w:val="center"/>
            <w:hideMark/>
          </w:tcPr>
          <w:p w14:paraId="7EEA465A" w14:textId="77777777" w:rsidR="00A07E7D" w:rsidRPr="00FA5B0C" w:rsidRDefault="009D46DC" w:rsidP="00482058">
            <w:pPr>
              <w:spacing w:after="0" w:line="240" w:lineRule="auto"/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  <w:lang w:eastAsia="fr-FR"/>
              </w:rPr>
            </w:pPr>
            <w:r>
              <w:object w:dxaOrig="1936" w:dyaOrig="2117" w14:anchorId="7089D0D6">
                <v:shape id="_x0000_i1030" type="#_x0000_t75" style="width:57pt;height:67pt" o:ole="">
                  <v:imagedata r:id="rId20" o:title=""/>
                </v:shape>
                <o:OLEObject Type="Embed" ProgID="ChemDraw.Document.6.0" ShapeID="_x0000_i1030" DrawAspect="Content" ObjectID="_1616481561" r:id="rId21"/>
              </w:object>
            </w:r>
          </w:p>
        </w:tc>
        <w:tc>
          <w:tcPr>
            <w:tcW w:w="1277" w:type="dxa"/>
            <w:vAlign w:val="center"/>
          </w:tcPr>
          <w:p w14:paraId="7C99EB0B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3a</w:t>
            </w:r>
          </w:p>
        </w:tc>
        <w:tc>
          <w:tcPr>
            <w:tcW w:w="1014" w:type="dxa"/>
            <w:gridSpan w:val="2"/>
            <w:shd w:val="clear" w:color="auto" w:fill="auto"/>
            <w:noWrap/>
            <w:vAlign w:val="center"/>
            <w:hideMark/>
          </w:tcPr>
          <w:p w14:paraId="37DB0B0B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</w:t>
            </w:r>
          </w:p>
        </w:tc>
        <w:tc>
          <w:tcPr>
            <w:tcW w:w="979" w:type="dxa"/>
            <w:vAlign w:val="center"/>
          </w:tcPr>
          <w:p w14:paraId="69437D2F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5D266C42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a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2614074E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vAlign w:val="center"/>
          </w:tcPr>
          <w:p w14:paraId="69690151" w14:textId="77777777" w:rsidR="00A07E7D" w:rsidRPr="0078452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8452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J</w:t>
            </w:r>
          </w:p>
        </w:tc>
      </w:tr>
      <w:tr w:rsidR="005F2A5A" w:rsidRPr="00FA5B0C" w14:paraId="3C28B9AA" w14:textId="77777777" w:rsidTr="005F2A5A">
        <w:trPr>
          <w:cantSplit/>
          <w:trHeight w:val="1389"/>
          <w:jc w:val="center"/>
        </w:trPr>
        <w:tc>
          <w:tcPr>
            <w:tcW w:w="2125" w:type="dxa"/>
            <w:shd w:val="clear" w:color="auto" w:fill="auto"/>
            <w:noWrap/>
            <w:vAlign w:val="center"/>
            <w:hideMark/>
          </w:tcPr>
          <w:p w14:paraId="34A7C92E" w14:textId="77777777" w:rsidR="00A07E7D" w:rsidRPr="00FA5B0C" w:rsidRDefault="009D46DC" w:rsidP="00482058">
            <w:pPr>
              <w:spacing w:after="0" w:line="240" w:lineRule="auto"/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  <w:lang w:eastAsia="fr-FR"/>
              </w:rPr>
            </w:pPr>
            <w:r>
              <w:object w:dxaOrig="1936" w:dyaOrig="1862" w14:anchorId="721D8817">
                <v:shape id="_x0000_i1031" type="#_x0000_t75" style="width:62pt;height:62pt" o:ole="">
                  <v:imagedata r:id="rId22" o:title=""/>
                </v:shape>
                <o:OLEObject Type="Embed" ProgID="ChemDraw.Document.6.0" ShapeID="_x0000_i1031" DrawAspect="Content" ObjectID="_1616481562" r:id="rId23"/>
              </w:object>
            </w:r>
          </w:p>
        </w:tc>
        <w:tc>
          <w:tcPr>
            <w:tcW w:w="1277" w:type="dxa"/>
            <w:vAlign w:val="center"/>
          </w:tcPr>
          <w:p w14:paraId="23DDC7BF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3a</w:t>
            </w:r>
          </w:p>
        </w:tc>
        <w:tc>
          <w:tcPr>
            <w:tcW w:w="1014" w:type="dxa"/>
            <w:gridSpan w:val="2"/>
            <w:shd w:val="clear" w:color="auto" w:fill="auto"/>
            <w:noWrap/>
            <w:vAlign w:val="center"/>
            <w:hideMark/>
          </w:tcPr>
          <w:p w14:paraId="0E44C2A8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7</w:t>
            </w:r>
          </w:p>
        </w:tc>
        <w:tc>
          <w:tcPr>
            <w:tcW w:w="979" w:type="dxa"/>
            <w:vAlign w:val="center"/>
          </w:tcPr>
          <w:p w14:paraId="7EEC5974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7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4C30C0B5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a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055DCC7B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</w:p>
        </w:tc>
        <w:tc>
          <w:tcPr>
            <w:tcW w:w="1032" w:type="dxa"/>
            <w:vAlign w:val="center"/>
          </w:tcPr>
          <w:p w14:paraId="7A7A2D4C" w14:textId="77777777" w:rsidR="00A07E7D" w:rsidRPr="0078452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8452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J</w:t>
            </w:r>
          </w:p>
        </w:tc>
      </w:tr>
      <w:tr w:rsidR="005F2A5A" w:rsidRPr="00FA5B0C" w14:paraId="467D62D8" w14:textId="77777777" w:rsidTr="009D46DC">
        <w:trPr>
          <w:cantSplit/>
          <w:trHeight w:val="1280"/>
          <w:jc w:val="center"/>
        </w:trPr>
        <w:tc>
          <w:tcPr>
            <w:tcW w:w="2125" w:type="dxa"/>
            <w:shd w:val="clear" w:color="auto" w:fill="auto"/>
            <w:noWrap/>
            <w:vAlign w:val="center"/>
            <w:hideMark/>
          </w:tcPr>
          <w:p w14:paraId="01678EBF" w14:textId="77777777" w:rsidR="00A07E7D" w:rsidRPr="00FA5B0C" w:rsidRDefault="009D46DC" w:rsidP="00482058">
            <w:pPr>
              <w:spacing w:after="0" w:line="240" w:lineRule="auto"/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  <w:lang w:eastAsia="fr-FR"/>
              </w:rPr>
            </w:pPr>
            <w:r>
              <w:object w:dxaOrig="1936" w:dyaOrig="2201" w14:anchorId="71FADF5A">
                <v:shape id="_x0000_i1032" type="#_x0000_t75" style="width:62pt;height:1in" o:ole="">
                  <v:imagedata r:id="rId24" o:title=""/>
                </v:shape>
                <o:OLEObject Type="Embed" ProgID="ChemDraw.Document.6.0" ShapeID="_x0000_i1032" DrawAspect="Content" ObjectID="_1616481563" r:id="rId25"/>
              </w:object>
            </w:r>
          </w:p>
        </w:tc>
        <w:tc>
          <w:tcPr>
            <w:tcW w:w="1277" w:type="dxa"/>
            <w:vAlign w:val="center"/>
          </w:tcPr>
          <w:p w14:paraId="7CDBDCA5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3a</w:t>
            </w:r>
          </w:p>
        </w:tc>
        <w:tc>
          <w:tcPr>
            <w:tcW w:w="1014" w:type="dxa"/>
            <w:gridSpan w:val="2"/>
            <w:shd w:val="clear" w:color="auto" w:fill="auto"/>
            <w:noWrap/>
            <w:vAlign w:val="center"/>
            <w:hideMark/>
          </w:tcPr>
          <w:p w14:paraId="19ACAD0A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8</w:t>
            </w:r>
          </w:p>
        </w:tc>
        <w:tc>
          <w:tcPr>
            <w:tcW w:w="979" w:type="dxa"/>
            <w:vAlign w:val="center"/>
          </w:tcPr>
          <w:p w14:paraId="10772AD5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8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46B2EAD2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a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58E75207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vAlign w:val="center"/>
          </w:tcPr>
          <w:p w14:paraId="3D42CB48" w14:textId="77777777" w:rsidR="00A07E7D" w:rsidRPr="0078452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8452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J</w:t>
            </w:r>
          </w:p>
        </w:tc>
      </w:tr>
      <w:tr w:rsidR="005F2A5A" w:rsidRPr="00FA5B0C" w14:paraId="295A6334" w14:textId="77777777" w:rsidTr="005F2A5A">
        <w:trPr>
          <w:cantSplit/>
          <w:trHeight w:val="1544"/>
          <w:jc w:val="center"/>
        </w:trPr>
        <w:tc>
          <w:tcPr>
            <w:tcW w:w="2125" w:type="dxa"/>
            <w:shd w:val="clear" w:color="auto" w:fill="auto"/>
            <w:noWrap/>
            <w:vAlign w:val="center"/>
            <w:hideMark/>
          </w:tcPr>
          <w:p w14:paraId="5345E291" w14:textId="77777777" w:rsidR="00A07E7D" w:rsidRPr="00FA5B0C" w:rsidRDefault="009D46DC" w:rsidP="00482058">
            <w:pPr>
              <w:spacing w:after="0" w:line="240" w:lineRule="auto"/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  <w:lang w:eastAsia="fr-FR"/>
              </w:rPr>
            </w:pPr>
            <w:r>
              <w:object w:dxaOrig="1936" w:dyaOrig="2295" w14:anchorId="4057696B">
                <v:shape id="_x0000_i1033" type="#_x0000_t75" style="width:62pt;height:1in" o:ole="">
                  <v:imagedata r:id="rId26" o:title=""/>
                </v:shape>
                <o:OLEObject Type="Embed" ProgID="ChemDraw.Document.6.0" ShapeID="_x0000_i1033" DrawAspect="Content" ObjectID="_1616481564" r:id="rId27"/>
              </w:object>
            </w:r>
          </w:p>
        </w:tc>
        <w:tc>
          <w:tcPr>
            <w:tcW w:w="1277" w:type="dxa"/>
            <w:vAlign w:val="center"/>
          </w:tcPr>
          <w:p w14:paraId="3B11B64F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3a</w:t>
            </w:r>
          </w:p>
        </w:tc>
        <w:tc>
          <w:tcPr>
            <w:tcW w:w="1014" w:type="dxa"/>
            <w:gridSpan w:val="2"/>
            <w:shd w:val="clear" w:color="auto" w:fill="auto"/>
            <w:noWrap/>
            <w:vAlign w:val="center"/>
            <w:hideMark/>
          </w:tcPr>
          <w:p w14:paraId="318BC22D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9</w:t>
            </w:r>
          </w:p>
        </w:tc>
        <w:tc>
          <w:tcPr>
            <w:tcW w:w="979" w:type="dxa"/>
            <w:vAlign w:val="center"/>
          </w:tcPr>
          <w:p w14:paraId="59A50B24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9</w:t>
            </w:r>
            <w:r w:rsidR="009949F0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**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2BA95944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7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a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1AD262D7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1032" w:type="dxa"/>
            <w:vAlign w:val="center"/>
          </w:tcPr>
          <w:p w14:paraId="1426A37B" w14:textId="77777777" w:rsidR="00A07E7D" w:rsidRPr="0078452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8452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J</w:t>
            </w:r>
          </w:p>
        </w:tc>
      </w:tr>
      <w:tr w:rsidR="005F2A5A" w:rsidRPr="00FA5B0C" w14:paraId="61F8B81E" w14:textId="77777777" w:rsidTr="005F2A5A">
        <w:trPr>
          <w:cantSplit/>
          <w:trHeight w:val="1537"/>
          <w:jc w:val="center"/>
        </w:trPr>
        <w:tc>
          <w:tcPr>
            <w:tcW w:w="2125" w:type="dxa"/>
            <w:shd w:val="clear" w:color="auto" w:fill="auto"/>
            <w:noWrap/>
            <w:vAlign w:val="center"/>
            <w:hideMark/>
          </w:tcPr>
          <w:p w14:paraId="0B9C7A3D" w14:textId="77777777" w:rsidR="00A07E7D" w:rsidRPr="00FA5B0C" w:rsidRDefault="009D46DC" w:rsidP="009D46DC">
            <w:pPr>
              <w:spacing w:after="0" w:line="240" w:lineRule="auto"/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  <w:lang w:eastAsia="fr-FR"/>
              </w:rPr>
            </w:pPr>
            <w:r>
              <w:object w:dxaOrig="1936" w:dyaOrig="2295" w14:anchorId="74741319">
                <v:shape id="_x0000_i1034" type="#_x0000_t75" style="width:67pt;height:77pt" o:ole="">
                  <v:imagedata r:id="rId28" o:title=""/>
                </v:shape>
                <o:OLEObject Type="Embed" ProgID="ChemDraw.Document.6.0" ShapeID="_x0000_i1034" DrawAspect="Content" ObjectID="_1616481565" r:id="rId29"/>
              </w:object>
            </w:r>
          </w:p>
        </w:tc>
        <w:tc>
          <w:tcPr>
            <w:tcW w:w="1277" w:type="dxa"/>
            <w:vAlign w:val="center"/>
          </w:tcPr>
          <w:p w14:paraId="0D0A406B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3a</w:t>
            </w:r>
          </w:p>
        </w:tc>
        <w:tc>
          <w:tcPr>
            <w:tcW w:w="1014" w:type="dxa"/>
            <w:gridSpan w:val="2"/>
            <w:shd w:val="clear" w:color="auto" w:fill="auto"/>
            <w:noWrap/>
            <w:vAlign w:val="center"/>
            <w:hideMark/>
          </w:tcPr>
          <w:p w14:paraId="5D55FC92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0</w:t>
            </w:r>
          </w:p>
        </w:tc>
        <w:tc>
          <w:tcPr>
            <w:tcW w:w="979" w:type="dxa"/>
            <w:vAlign w:val="center"/>
          </w:tcPr>
          <w:p w14:paraId="46C7539E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0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67DFA16C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a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0940A1F3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vAlign w:val="center"/>
          </w:tcPr>
          <w:p w14:paraId="0F91A878" w14:textId="77777777" w:rsidR="00A07E7D" w:rsidRPr="0078452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8452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J</w:t>
            </w:r>
          </w:p>
        </w:tc>
      </w:tr>
      <w:tr w:rsidR="005F2A5A" w:rsidRPr="00FA5B0C" w14:paraId="118FF81F" w14:textId="77777777" w:rsidTr="005F2A5A">
        <w:trPr>
          <w:cantSplit/>
          <w:trHeight w:val="1416"/>
          <w:jc w:val="center"/>
        </w:trPr>
        <w:tc>
          <w:tcPr>
            <w:tcW w:w="2125" w:type="dxa"/>
            <w:shd w:val="clear" w:color="auto" w:fill="auto"/>
            <w:noWrap/>
            <w:vAlign w:val="center"/>
            <w:hideMark/>
          </w:tcPr>
          <w:p w14:paraId="1DBC3D67" w14:textId="77777777" w:rsidR="00A07E7D" w:rsidRPr="00FA5B0C" w:rsidRDefault="009D46DC" w:rsidP="00482058">
            <w:pPr>
              <w:spacing w:after="0" w:line="240" w:lineRule="auto"/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  <w:lang w:eastAsia="fr-FR"/>
              </w:rPr>
            </w:pPr>
            <w:r>
              <w:object w:dxaOrig="1936" w:dyaOrig="2201" w14:anchorId="240D8F22">
                <v:shape id="_x0000_i1035" type="#_x0000_t75" style="width:62pt;height:1in" o:ole="">
                  <v:imagedata r:id="rId30" o:title=""/>
                </v:shape>
                <o:OLEObject Type="Embed" ProgID="ChemDraw.Document.6.0" ShapeID="_x0000_i1035" DrawAspect="Content" ObjectID="_1616481566" r:id="rId31"/>
              </w:object>
            </w:r>
          </w:p>
        </w:tc>
        <w:tc>
          <w:tcPr>
            <w:tcW w:w="1277" w:type="dxa"/>
            <w:vAlign w:val="center"/>
          </w:tcPr>
          <w:p w14:paraId="598C5E7A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3a</w:t>
            </w:r>
          </w:p>
        </w:tc>
        <w:tc>
          <w:tcPr>
            <w:tcW w:w="1014" w:type="dxa"/>
            <w:gridSpan w:val="2"/>
            <w:shd w:val="clear" w:color="auto" w:fill="auto"/>
            <w:noWrap/>
            <w:vAlign w:val="center"/>
            <w:hideMark/>
          </w:tcPr>
          <w:p w14:paraId="791141CA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1</w:t>
            </w:r>
          </w:p>
        </w:tc>
        <w:tc>
          <w:tcPr>
            <w:tcW w:w="979" w:type="dxa"/>
            <w:vAlign w:val="center"/>
          </w:tcPr>
          <w:p w14:paraId="2615C990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1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2CE2516F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2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a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015AEB0A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1032" w:type="dxa"/>
            <w:vAlign w:val="center"/>
          </w:tcPr>
          <w:p w14:paraId="17F79EB3" w14:textId="77777777" w:rsidR="00A07E7D" w:rsidRPr="0078452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8452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J</w:t>
            </w:r>
          </w:p>
        </w:tc>
      </w:tr>
      <w:tr w:rsidR="005F2A5A" w:rsidRPr="00FA5B0C" w14:paraId="1EE68A76" w14:textId="77777777" w:rsidTr="005F2A5A">
        <w:trPr>
          <w:cantSplit/>
          <w:trHeight w:val="1551"/>
          <w:jc w:val="center"/>
        </w:trPr>
        <w:tc>
          <w:tcPr>
            <w:tcW w:w="2125" w:type="dxa"/>
            <w:shd w:val="clear" w:color="auto" w:fill="auto"/>
            <w:noWrap/>
            <w:vAlign w:val="center"/>
            <w:hideMark/>
          </w:tcPr>
          <w:p w14:paraId="5B2E79FD" w14:textId="77777777" w:rsidR="00A07E7D" w:rsidRPr="00FA5B0C" w:rsidRDefault="009D46DC" w:rsidP="00482058">
            <w:pPr>
              <w:spacing w:after="0" w:line="240" w:lineRule="auto"/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  <w:lang w:eastAsia="fr-FR"/>
              </w:rPr>
            </w:pPr>
            <w:r>
              <w:object w:dxaOrig="1936" w:dyaOrig="2201" w14:anchorId="3738D84E">
                <v:shape id="_x0000_i1036" type="#_x0000_t75" style="width:62pt;height:1in" o:ole="">
                  <v:imagedata r:id="rId32" o:title=""/>
                </v:shape>
                <o:OLEObject Type="Embed" ProgID="ChemDraw.Document.6.0" ShapeID="_x0000_i1036" DrawAspect="Content" ObjectID="_1616481567" r:id="rId33"/>
              </w:object>
            </w:r>
          </w:p>
        </w:tc>
        <w:tc>
          <w:tcPr>
            <w:tcW w:w="1277" w:type="dxa"/>
            <w:vAlign w:val="center"/>
          </w:tcPr>
          <w:p w14:paraId="210AD45D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3a</w:t>
            </w:r>
          </w:p>
        </w:tc>
        <w:tc>
          <w:tcPr>
            <w:tcW w:w="1014" w:type="dxa"/>
            <w:gridSpan w:val="2"/>
            <w:shd w:val="clear" w:color="auto" w:fill="auto"/>
            <w:noWrap/>
            <w:vAlign w:val="center"/>
            <w:hideMark/>
          </w:tcPr>
          <w:p w14:paraId="3781AFBB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2</w:t>
            </w:r>
          </w:p>
        </w:tc>
        <w:tc>
          <w:tcPr>
            <w:tcW w:w="979" w:type="dxa"/>
            <w:vAlign w:val="center"/>
          </w:tcPr>
          <w:p w14:paraId="053F5867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2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6A2F151F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a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2B4A3ED3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vAlign w:val="center"/>
          </w:tcPr>
          <w:p w14:paraId="5A58E218" w14:textId="77777777" w:rsidR="00A07E7D" w:rsidRPr="0078452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8452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J</w:t>
            </w:r>
          </w:p>
        </w:tc>
      </w:tr>
      <w:tr w:rsidR="005F2A5A" w:rsidRPr="00FA5B0C" w14:paraId="682FB004" w14:textId="77777777" w:rsidTr="005F2A5A">
        <w:trPr>
          <w:cantSplit/>
          <w:trHeight w:val="1403"/>
          <w:jc w:val="center"/>
        </w:trPr>
        <w:tc>
          <w:tcPr>
            <w:tcW w:w="2125" w:type="dxa"/>
            <w:shd w:val="clear" w:color="auto" w:fill="auto"/>
            <w:noWrap/>
            <w:vAlign w:val="center"/>
            <w:hideMark/>
          </w:tcPr>
          <w:p w14:paraId="0D5A9F3F" w14:textId="77777777" w:rsidR="00A07E7D" w:rsidRPr="00FA5B0C" w:rsidRDefault="009D46DC" w:rsidP="00482058">
            <w:pPr>
              <w:spacing w:after="0" w:line="240" w:lineRule="auto"/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  <w:lang w:eastAsia="fr-FR"/>
              </w:rPr>
            </w:pPr>
            <w:r>
              <w:object w:dxaOrig="1936" w:dyaOrig="2295" w14:anchorId="1ACEF0B8">
                <v:shape id="_x0000_i1037" type="#_x0000_t75" style="width:57pt;height:67pt" o:ole="">
                  <v:imagedata r:id="rId34" o:title=""/>
                </v:shape>
                <o:OLEObject Type="Embed" ProgID="ChemDraw.Document.6.0" ShapeID="_x0000_i1037" DrawAspect="Content" ObjectID="_1616481568" r:id="rId35"/>
              </w:object>
            </w:r>
          </w:p>
        </w:tc>
        <w:tc>
          <w:tcPr>
            <w:tcW w:w="1277" w:type="dxa"/>
            <w:vAlign w:val="center"/>
          </w:tcPr>
          <w:p w14:paraId="689BE736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3a</w:t>
            </w:r>
          </w:p>
        </w:tc>
        <w:tc>
          <w:tcPr>
            <w:tcW w:w="1014" w:type="dxa"/>
            <w:gridSpan w:val="2"/>
            <w:shd w:val="clear" w:color="auto" w:fill="auto"/>
            <w:noWrap/>
            <w:vAlign w:val="center"/>
            <w:hideMark/>
          </w:tcPr>
          <w:p w14:paraId="4001ECB7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3</w:t>
            </w:r>
          </w:p>
        </w:tc>
        <w:tc>
          <w:tcPr>
            <w:tcW w:w="979" w:type="dxa"/>
            <w:vAlign w:val="center"/>
          </w:tcPr>
          <w:p w14:paraId="24E30A1D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3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3507C803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a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0690EDE4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vAlign w:val="center"/>
          </w:tcPr>
          <w:p w14:paraId="0102EC4B" w14:textId="77777777" w:rsidR="00A07E7D" w:rsidRPr="0078452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8452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J</w:t>
            </w:r>
          </w:p>
        </w:tc>
      </w:tr>
      <w:tr w:rsidR="005F2A5A" w:rsidRPr="00FA5B0C" w14:paraId="6071D382" w14:textId="77777777" w:rsidTr="005F2A5A">
        <w:trPr>
          <w:cantSplit/>
          <w:trHeight w:val="1409"/>
          <w:jc w:val="center"/>
        </w:trPr>
        <w:tc>
          <w:tcPr>
            <w:tcW w:w="2125" w:type="dxa"/>
            <w:shd w:val="clear" w:color="auto" w:fill="auto"/>
            <w:noWrap/>
            <w:vAlign w:val="center"/>
            <w:hideMark/>
          </w:tcPr>
          <w:p w14:paraId="08808132" w14:textId="77777777" w:rsidR="00A07E7D" w:rsidRPr="00FA5B0C" w:rsidRDefault="00A576E9" w:rsidP="00482058">
            <w:pPr>
              <w:spacing w:after="0" w:line="240" w:lineRule="auto"/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  <w:lang w:eastAsia="fr-FR"/>
              </w:rPr>
            </w:pPr>
            <w:r>
              <w:object w:dxaOrig="1936" w:dyaOrig="2295" w14:anchorId="0FF58828">
                <v:shape id="_x0000_i1038" type="#_x0000_t75" style="width:57pt;height:67pt" o:ole="">
                  <v:imagedata r:id="rId36" o:title=""/>
                </v:shape>
                <o:OLEObject Type="Embed" ProgID="ChemDraw.Document.6.0" ShapeID="_x0000_i1038" DrawAspect="Content" ObjectID="_1616481569" r:id="rId37"/>
              </w:object>
            </w:r>
          </w:p>
        </w:tc>
        <w:tc>
          <w:tcPr>
            <w:tcW w:w="1277" w:type="dxa"/>
            <w:vAlign w:val="center"/>
          </w:tcPr>
          <w:p w14:paraId="44E8FDC8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3a</w:t>
            </w:r>
          </w:p>
        </w:tc>
        <w:tc>
          <w:tcPr>
            <w:tcW w:w="1014" w:type="dxa"/>
            <w:gridSpan w:val="2"/>
            <w:shd w:val="clear" w:color="auto" w:fill="auto"/>
            <w:noWrap/>
            <w:vAlign w:val="center"/>
            <w:hideMark/>
          </w:tcPr>
          <w:p w14:paraId="395CB859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4</w:t>
            </w:r>
          </w:p>
        </w:tc>
        <w:tc>
          <w:tcPr>
            <w:tcW w:w="979" w:type="dxa"/>
            <w:vAlign w:val="center"/>
          </w:tcPr>
          <w:p w14:paraId="35190E3E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4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1D44272F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a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5A9FF490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vAlign w:val="center"/>
          </w:tcPr>
          <w:p w14:paraId="457624E2" w14:textId="77777777" w:rsidR="00A07E7D" w:rsidRPr="0078452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8452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J</w:t>
            </w:r>
          </w:p>
        </w:tc>
      </w:tr>
      <w:tr w:rsidR="005F2A5A" w:rsidRPr="00FA5B0C" w14:paraId="52BFDFF1" w14:textId="77777777" w:rsidTr="005F2A5A">
        <w:trPr>
          <w:cantSplit/>
          <w:trHeight w:val="1401"/>
          <w:jc w:val="center"/>
        </w:trPr>
        <w:tc>
          <w:tcPr>
            <w:tcW w:w="2125" w:type="dxa"/>
            <w:shd w:val="clear" w:color="auto" w:fill="auto"/>
            <w:noWrap/>
            <w:vAlign w:val="center"/>
            <w:hideMark/>
          </w:tcPr>
          <w:p w14:paraId="09CC012A" w14:textId="77777777" w:rsidR="00A07E7D" w:rsidRPr="00FA5B0C" w:rsidRDefault="00A576E9" w:rsidP="00482058">
            <w:pPr>
              <w:spacing w:after="0" w:line="240" w:lineRule="auto"/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  <w:lang w:eastAsia="fr-FR"/>
              </w:rPr>
            </w:pPr>
            <w:r>
              <w:object w:dxaOrig="1936" w:dyaOrig="2201" w14:anchorId="59751AAE">
                <v:shape id="_x0000_i1039" type="#_x0000_t75" style="width:57pt;height:67pt" o:ole="">
                  <v:imagedata r:id="rId38" o:title=""/>
                </v:shape>
                <o:OLEObject Type="Embed" ProgID="ChemDraw.Document.6.0" ShapeID="_x0000_i1039" DrawAspect="Content" ObjectID="_1616481570" r:id="rId39"/>
              </w:object>
            </w:r>
          </w:p>
        </w:tc>
        <w:tc>
          <w:tcPr>
            <w:tcW w:w="1277" w:type="dxa"/>
            <w:vAlign w:val="center"/>
          </w:tcPr>
          <w:p w14:paraId="7255610D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3a</w:t>
            </w:r>
          </w:p>
        </w:tc>
        <w:tc>
          <w:tcPr>
            <w:tcW w:w="1014" w:type="dxa"/>
            <w:gridSpan w:val="2"/>
            <w:shd w:val="clear" w:color="auto" w:fill="auto"/>
            <w:noWrap/>
            <w:vAlign w:val="center"/>
            <w:hideMark/>
          </w:tcPr>
          <w:p w14:paraId="507923C9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5</w:t>
            </w:r>
          </w:p>
        </w:tc>
        <w:tc>
          <w:tcPr>
            <w:tcW w:w="979" w:type="dxa"/>
            <w:vAlign w:val="center"/>
          </w:tcPr>
          <w:p w14:paraId="525EBDCB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5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17A4048B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a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0A4EFC46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vAlign w:val="center"/>
          </w:tcPr>
          <w:p w14:paraId="1330D09D" w14:textId="77777777" w:rsidR="00A07E7D" w:rsidRPr="0078452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8452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J</w:t>
            </w:r>
          </w:p>
        </w:tc>
      </w:tr>
      <w:tr w:rsidR="005F2A5A" w:rsidRPr="00FA5B0C" w14:paraId="47DB62FD" w14:textId="77777777" w:rsidTr="005F2A5A">
        <w:trPr>
          <w:cantSplit/>
          <w:trHeight w:val="1123"/>
          <w:jc w:val="center"/>
        </w:trPr>
        <w:tc>
          <w:tcPr>
            <w:tcW w:w="2125" w:type="dxa"/>
            <w:shd w:val="clear" w:color="auto" w:fill="auto"/>
            <w:noWrap/>
            <w:vAlign w:val="center"/>
            <w:hideMark/>
          </w:tcPr>
          <w:p w14:paraId="25FEF047" w14:textId="77777777" w:rsidR="00A07E7D" w:rsidRPr="00FA5B0C" w:rsidRDefault="00A576E9" w:rsidP="00482058">
            <w:pPr>
              <w:spacing w:after="0" w:line="240" w:lineRule="auto"/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  <w:lang w:eastAsia="fr-FR"/>
              </w:rPr>
            </w:pPr>
            <w:r>
              <w:object w:dxaOrig="1637" w:dyaOrig="1694" w14:anchorId="7C8D6F3B">
                <v:shape id="_x0000_i1040" type="#_x0000_t75" style="width:51pt;height:51pt" o:ole="">
                  <v:imagedata r:id="rId40" o:title=""/>
                </v:shape>
                <o:OLEObject Type="Embed" ProgID="ChemDraw.Document.6.0" ShapeID="_x0000_i1040" DrawAspect="Content" ObjectID="_1616481571" r:id="rId41"/>
              </w:object>
            </w:r>
          </w:p>
        </w:tc>
        <w:tc>
          <w:tcPr>
            <w:tcW w:w="1277" w:type="dxa"/>
            <w:vAlign w:val="center"/>
          </w:tcPr>
          <w:p w14:paraId="40549176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3a</w:t>
            </w:r>
          </w:p>
        </w:tc>
        <w:tc>
          <w:tcPr>
            <w:tcW w:w="1014" w:type="dxa"/>
            <w:gridSpan w:val="2"/>
            <w:shd w:val="clear" w:color="auto" w:fill="auto"/>
            <w:noWrap/>
            <w:vAlign w:val="center"/>
            <w:hideMark/>
          </w:tcPr>
          <w:p w14:paraId="075D2227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6</w:t>
            </w:r>
          </w:p>
        </w:tc>
        <w:tc>
          <w:tcPr>
            <w:tcW w:w="979" w:type="dxa"/>
            <w:vAlign w:val="center"/>
          </w:tcPr>
          <w:p w14:paraId="1AF3F42F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6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1BEB6387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a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3055EB37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vAlign w:val="center"/>
          </w:tcPr>
          <w:p w14:paraId="6B2D6728" w14:textId="77777777" w:rsidR="00A07E7D" w:rsidRPr="0078452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8452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J</w:t>
            </w:r>
          </w:p>
        </w:tc>
      </w:tr>
      <w:tr w:rsidR="005F2A5A" w:rsidRPr="00FA5B0C" w14:paraId="6F4830AA" w14:textId="77777777" w:rsidTr="005F2A5A">
        <w:trPr>
          <w:cantSplit/>
          <w:trHeight w:val="1408"/>
          <w:jc w:val="center"/>
        </w:trPr>
        <w:tc>
          <w:tcPr>
            <w:tcW w:w="2125" w:type="dxa"/>
            <w:shd w:val="clear" w:color="auto" w:fill="auto"/>
            <w:noWrap/>
            <w:vAlign w:val="center"/>
            <w:hideMark/>
          </w:tcPr>
          <w:p w14:paraId="46716EAF" w14:textId="77777777" w:rsidR="00A07E7D" w:rsidRPr="00FA5B0C" w:rsidRDefault="00A576E9" w:rsidP="00482058">
            <w:pPr>
              <w:spacing w:after="0" w:line="240" w:lineRule="auto"/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  <w:lang w:eastAsia="fr-FR"/>
              </w:rPr>
            </w:pPr>
            <w:r>
              <w:object w:dxaOrig="1644" w:dyaOrig="2115" w14:anchorId="58F12B75">
                <v:shape id="_x0000_i1041" type="#_x0000_t75" style="width:51pt;height:67pt" o:ole="">
                  <v:imagedata r:id="rId42" o:title=""/>
                </v:shape>
                <o:OLEObject Type="Embed" ProgID="ChemDraw.Document.6.0" ShapeID="_x0000_i1041" DrawAspect="Content" ObjectID="_1616481572" r:id="rId43"/>
              </w:object>
            </w:r>
          </w:p>
        </w:tc>
        <w:tc>
          <w:tcPr>
            <w:tcW w:w="1277" w:type="dxa"/>
            <w:vAlign w:val="center"/>
          </w:tcPr>
          <w:p w14:paraId="08B00333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3a</w:t>
            </w:r>
          </w:p>
        </w:tc>
        <w:tc>
          <w:tcPr>
            <w:tcW w:w="1014" w:type="dxa"/>
            <w:gridSpan w:val="2"/>
            <w:shd w:val="clear" w:color="auto" w:fill="auto"/>
            <w:noWrap/>
            <w:vAlign w:val="center"/>
            <w:hideMark/>
          </w:tcPr>
          <w:p w14:paraId="637763E9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7</w:t>
            </w:r>
          </w:p>
        </w:tc>
        <w:tc>
          <w:tcPr>
            <w:tcW w:w="979" w:type="dxa"/>
            <w:vAlign w:val="center"/>
          </w:tcPr>
          <w:p w14:paraId="7640DE2C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7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319839D8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a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37EFD0B0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vAlign w:val="center"/>
          </w:tcPr>
          <w:p w14:paraId="0625B2C7" w14:textId="77777777" w:rsidR="00A07E7D" w:rsidRPr="0078452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8452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J</w:t>
            </w:r>
          </w:p>
        </w:tc>
      </w:tr>
      <w:tr w:rsidR="005F2A5A" w:rsidRPr="00FA5B0C" w14:paraId="63C04D33" w14:textId="77777777" w:rsidTr="005F2A5A">
        <w:trPr>
          <w:cantSplit/>
          <w:trHeight w:val="1402"/>
          <w:jc w:val="center"/>
        </w:trPr>
        <w:tc>
          <w:tcPr>
            <w:tcW w:w="2125" w:type="dxa"/>
            <w:shd w:val="clear" w:color="auto" w:fill="auto"/>
            <w:noWrap/>
            <w:vAlign w:val="center"/>
            <w:hideMark/>
          </w:tcPr>
          <w:p w14:paraId="3F7FE8B0" w14:textId="77777777" w:rsidR="00A07E7D" w:rsidRPr="00FA5B0C" w:rsidRDefault="00A576E9" w:rsidP="00482058">
            <w:pPr>
              <w:spacing w:after="0" w:line="240" w:lineRule="auto"/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  <w:lang w:eastAsia="fr-FR"/>
              </w:rPr>
            </w:pPr>
            <w:r>
              <w:object w:dxaOrig="1644" w:dyaOrig="2194" w14:anchorId="371D1F9D">
                <v:shape id="_x0000_i1042" type="#_x0000_t75" style="width:46pt;height:62pt" o:ole="">
                  <v:imagedata r:id="rId44" o:title=""/>
                </v:shape>
                <o:OLEObject Type="Embed" ProgID="ChemDraw.Document.6.0" ShapeID="_x0000_i1042" DrawAspect="Content" ObjectID="_1616481573" r:id="rId45"/>
              </w:object>
            </w:r>
          </w:p>
        </w:tc>
        <w:tc>
          <w:tcPr>
            <w:tcW w:w="1277" w:type="dxa"/>
            <w:vAlign w:val="center"/>
          </w:tcPr>
          <w:p w14:paraId="290E7664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3a</w:t>
            </w:r>
          </w:p>
        </w:tc>
        <w:tc>
          <w:tcPr>
            <w:tcW w:w="1014" w:type="dxa"/>
            <w:gridSpan w:val="2"/>
            <w:shd w:val="clear" w:color="auto" w:fill="auto"/>
            <w:noWrap/>
            <w:vAlign w:val="center"/>
            <w:hideMark/>
          </w:tcPr>
          <w:p w14:paraId="2AE094A0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8</w:t>
            </w:r>
          </w:p>
        </w:tc>
        <w:tc>
          <w:tcPr>
            <w:tcW w:w="979" w:type="dxa"/>
            <w:vAlign w:val="center"/>
          </w:tcPr>
          <w:p w14:paraId="04B27DBE" w14:textId="5F2533AB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8</w:t>
            </w:r>
            <w:r w:rsidR="00AD3A62" w:rsidRPr="00B74CCC">
              <w:rPr>
                <w:rFonts w:ascii="Times New Roman" w:eastAsia="Times New Roman" w:hAnsi="Times New Roman" w:cs="Times New Roman"/>
                <w:b/>
                <w:color w:val="000000"/>
                <w:vertAlign w:val="superscript"/>
                <w:lang w:eastAsia="fr-FR"/>
              </w:rPr>
              <w:t xml:space="preserve"> t</w:t>
            </w:r>
            <w:r w:rsidR="00AD3A62" w:rsidRPr="00A070D2">
              <w:rPr>
                <w:rFonts w:ascii="Times New Roman" w:eastAsia="Times New Roman" w:hAnsi="Times New Roman" w:cs="Times New Roman"/>
                <w:b/>
                <w:color w:val="FF0000"/>
                <w:vertAlign w:val="superscript"/>
                <w:lang w:eastAsia="fr-FR"/>
              </w:rPr>
              <w:t>s2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4E8E9DAA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8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a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50437313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1032" w:type="dxa"/>
            <w:vAlign w:val="center"/>
          </w:tcPr>
          <w:p w14:paraId="46A28475" w14:textId="77777777" w:rsidR="00A07E7D" w:rsidRPr="0078452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8452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J</w:t>
            </w:r>
          </w:p>
        </w:tc>
      </w:tr>
      <w:tr w:rsidR="005F2A5A" w:rsidRPr="00FA5B0C" w14:paraId="04EB5A64" w14:textId="77777777" w:rsidTr="005F2A5A">
        <w:trPr>
          <w:cantSplit/>
          <w:trHeight w:val="1408"/>
          <w:jc w:val="center"/>
        </w:trPr>
        <w:tc>
          <w:tcPr>
            <w:tcW w:w="2125" w:type="dxa"/>
            <w:shd w:val="clear" w:color="auto" w:fill="auto"/>
            <w:noWrap/>
            <w:vAlign w:val="center"/>
            <w:hideMark/>
          </w:tcPr>
          <w:p w14:paraId="635E8F6B" w14:textId="77777777" w:rsidR="00A07E7D" w:rsidRPr="00FA5B0C" w:rsidRDefault="002A1D1D" w:rsidP="00482058">
            <w:pPr>
              <w:spacing w:after="0" w:line="240" w:lineRule="auto"/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  <w:lang w:eastAsia="fr-FR"/>
              </w:rPr>
            </w:pPr>
            <w:r>
              <w:object w:dxaOrig="1644" w:dyaOrig="2295" w14:anchorId="7352AA64">
                <v:shape id="_x0000_i1043" type="#_x0000_t75" style="width:46pt;height:62pt" o:ole="">
                  <v:imagedata r:id="rId46" o:title=""/>
                </v:shape>
                <o:OLEObject Type="Embed" ProgID="ChemDraw.Document.6.0" ShapeID="_x0000_i1043" DrawAspect="Content" ObjectID="_1616481574" r:id="rId47"/>
              </w:object>
            </w:r>
          </w:p>
        </w:tc>
        <w:tc>
          <w:tcPr>
            <w:tcW w:w="1277" w:type="dxa"/>
            <w:vAlign w:val="center"/>
          </w:tcPr>
          <w:p w14:paraId="3DB0D94F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3a</w:t>
            </w:r>
          </w:p>
        </w:tc>
        <w:tc>
          <w:tcPr>
            <w:tcW w:w="1014" w:type="dxa"/>
            <w:gridSpan w:val="2"/>
            <w:shd w:val="clear" w:color="auto" w:fill="auto"/>
            <w:noWrap/>
            <w:vAlign w:val="center"/>
            <w:hideMark/>
          </w:tcPr>
          <w:p w14:paraId="448D7295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9</w:t>
            </w:r>
          </w:p>
        </w:tc>
        <w:tc>
          <w:tcPr>
            <w:tcW w:w="979" w:type="dxa"/>
            <w:vAlign w:val="center"/>
          </w:tcPr>
          <w:p w14:paraId="01719187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9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7CE8A1E2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7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a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03976400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1032" w:type="dxa"/>
            <w:vAlign w:val="center"/>
          </w:tcPr>
          <w:p w14:paraId="61E40D9E" w14:textId="77777777" w:rsidR="00A07E7D" w:rsidRPr="0078452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8452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J</w:t>
            </w:r>
          </w:p>
        </w:tc>
      </w:tr>
      <w:tr w:rsidR="005F2A5A" w:rsidRPr="00FA5B0C" w14:paraId="730BEA3A" w14:textId="77777777" w:rsidTr="005F2A5A">
        <w:trPr>
          <w:cantSplit/>
          <w:trHeight w:val="1399"/>
          <w:jc w:val="center"/>
        </w:trPr>
        <w:tc>
          <w:tcPr>
            <w:tcW w:w="2125" w:type="dxa"/>
            <w:shd w:val="clear" w:color="auto" w:fill="auto"/>
            <w:noWrap/>
            <w:vAlign w:val="center"/>
            <w:hideMark/>
          </w:tcPr>
          <w:p w14:paraId="53F768B2" w14:textId="77777777" w:rsidR="00A07E7D" w:rsidRPr="00FA5B0C" w:rsidRDefault="002A1D1D" w:rsidP="00482058">
            <w:pPr>
              <w:spacing w:after="0" w:line="240" w:lineRule="auto"/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  <w:lang w:eastAsia="fr-FR"/>
              </w:rPr>
            </w:pPr>
            <w:r>
              <w:object w:dxaOrig="1644" w:dyaOrig="2295" w14:anchorId="455FAECC">
                <v:shape id="_x0000_i1044" type="#_x0000_t75" style="width:46pt;height:67pt" o:ole="">
                  <v:imagedata r:id="rId48" o:title=""/>
                </v:shape>
                <o:OLEObject Type="Embed" ProgID="ChemDraw.Document.6.0" ShapeID="_x0000_i1044" DrawAspect="Content" ObjectID="_1616481575" r:id="rId49"/>
              </w:object>
            </w:r>
          </w:p>
        </w:tc>
        <w:tc>
          <w:tcPr>
            <w:tcW w:w="1277" w:type="dxa"/>
            <w:vAlign w:val="center"/>
          </w:tcPr>
          <w:p w14:paraId="5578619C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3a</w:t>
            </w:r>
          </w:p>
        </w:tc>
        <w:tc>
          <w:tcPr>
            <w:tcW w:w="1014" w:type="dxa"/>
            <w:gridSpan w:val="2"/>
            <w:shd w:val="clear" w:color="auto" w:fill="auto"/>
            <w:noWrap/>
            <w:vAlign w:val="center"/>
            <w:hideMark/>
          </w:tcPr>
          <w:p w14:paraId="06457B90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0</w:t>
            </w:r>
          </w:p>
        </w:tc>
        <w:tc>
          <w:tcPr>
            <w:tcW w:w="979" w:type="dxa"/>
            <w:vAlign w:val="center"/>
          </w:tcPr>
          <w:p w14:paraId="32A1E747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0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08326FD4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a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11F8D41C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vAlign w:val="center"/>
          </w:tcPr>
          <w:p w14:paraId="11EE0393" w14:textId="77777777" w:rsidR="00A07E7D" w:rsidRPr="0078452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8452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J</w:t>
            </w:r>
          </w:p>
        </w:tc>
      </w:tr>
      <w:tr w:rsidR="005F2A5A" w:rsidRPr="00FA5B0C" w14:paraId="60CD1760" w14:textId="77777777" w:rsidTr="005F2A5A">
        <w:trPr>
          <w:cantSplit/>
          <w:trHeight w:val="1404"/>
          <w:jc w:val="center"/>
        </w:trPr>
        <w:tc>
          <w:tcPr>
            <w:tcW w:w="2125" w:type="dxa"/>
            <w:shd w:val="clear" w:color="auto" w:fill="auto"/>
            <w:noWrap/>
            <w:vAlign w:val="center"/>
            <w:hideMark/>
          </w:tcPr>
          <w:p w14:paraId="2B25AC61" w14:textId="77777777" w:rsidR="00A07E7D" w:rsidRPr="00FA5B0C" w:rsidRDefault="002A1D1D" w:rsidP="00482058">
            <w:pPr>
              <w:spacing w:after="0" w:line="240" w:lineRule="auto"/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  <w:lang w:eastAsia="fr-FR"/>
              </w:rPr>
            </w:pPr>
            <w:r>
              <w:object w:dxaOrig="1644" w:dyaOrig="2201" w14:anchorId="02C19451">
                <v:shape id="_x0000_i1045" type="#_x0000_t75" style="width:46pt;height:62pt" o:ole="">
                  <v:imagedata r:id="rId50" o:title=""/>
                </v:shape>
                <o:OLEObject Type="Embed" ProgID="ChemDraw.Document.6.0" ShapeID="_x0000_i1045" DrawAspect="Content" ObjectID="_1616481576" r:id="rId51"/>
              </w:object>
            </w:r>
          </w:p>
        </w:tc>
        <w:tc>
          <w:tcPr>
            <w:tcW w:w="1277" w:type="dxa"/>
            <w:vAlign w:val="center"/>
          </w:tcPr>
          <w:p w14:paraId="5F52E213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3a</w:t>
            </w:r>
          </w:p>
        </w:tc>
        <w:tc>
          <w:tcPr>
            <w:tcW w:w="1014" w:type="dxa"/>
            <w:gridSpan w:val="2"/>
            <w:shd w:val="clear" w:color="auto" w:fill="auto"/>
            <w:noWrap/>
            <w:vAlign w:val="center"/>
            <w:hideMark/>
          </w:tcPr>
          <w:p w14:paraId="09B7CEC5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1</w:t>
            </w:r>
          </w:p>
        </w:tc>
        <w:tc>
          <w:tcPr>
            <w:tcW w:w="979" w:type="dxa"/>
            <w:vAlign w:val="center"/>
          </w:tcPr>
          <w:p w14:paraId="6B840333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1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427BBF1A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a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205F20CA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vAlign w:val="center"/>
          </w:tcPr>
          <w:p w14:paraId="7C799EC6" w14:textId="77777777" w:rsidR="00A07E7D" w:rsidRPr="0078452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8452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J</w:t>
            </w:r>
          </w:p>
        </w:tc>
      </w:tr>
      <w:tr w:rsidR="005F2A5A" w:rsidRPr="00FA5B0C" w14:paraId="3A0AD6E0" w14:textId="77777777" w:rsidTr="005F2A5A">
        <w:trPr>
          <w:cantSplit/>
          <w:trHeight w:val="986"/>
          <w:jc w:val="center"/>
        </w:trPr>
        <w:tc>
          <w:tcPr>
            <w:tcW w:w="2125" w:type="dxa"/>
            <w:shd w:val="clear" w:color="auto" w:fill="auto"/>
            <w:noWrap/>
            <w:vAlign w:val="center"/>
            <w:hideMark/>
          </w:tcPr>
          <w:p w14:paraId="3706AB0C" w14:textId="77777777" w:rsidR="00A07E7D" w:rsidRPr="00FA5B0C" w:rsidRDefault="002A1D1D" w:rsidP="00482058">
            <w:pPr>
              <w:spacing w:after="0" w:line="240" w:lineRule="auto"/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  <w:lang w:eastAsia="fr-FR"/>
              </w:rPr>
            </w:pPr>
            <w:r>
              <w:object w:dxaOrig="1936" w:dyaOrig="2203" w14:anchorId="5763907C">
                <v:shape id="_x0000_i1046" type="#_x0000_t75" style="width:51pt;height:62pt" o:ole="">
                  <v:imagedata r:id="rId52" o:title=""/>
                </v:shape>
                <o:OLEObject Type="Embed" ProgID="ChemDraw.Document.6.0" ShapeID="_x0000_i1046" DrawAspect="Content" ObjectID="_1616481577" r:id="rId53"/>
              </w:object>
            </w:r>
          </w:p>
        </w:tc>
        <w:tc>
          <w:tcPr>
            <w:tcW w:w="1277" w:type="dxa"/>
            <w:vAlign w:val="center"/>
          </w:tcPr>
          <w:p w14:paraId="15DCB7CA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3a</w:t>
            </w:r>
          </w:p>
        </w:tc>
        <w:tc>
          <w:tcPr>
            <w:tcW w:w="1014" w:type="dxa"/>
            <w:gridSpan w:val="2"/>
            <w:shd w:val="clear" w:color="auto" w:fill="auto"/>
            <w:noWrap/>
            <w:vAlign w:val="center"/>
            <w:hideMark/>
          </w:tcPr>
          <w:p w14:paraId="4F837E59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2</w:t>
            </w:r>
          </w:p>
        </w:tc>
        <w:tc>
          <w:tcPr>
            <w:tcW w:w="979" w:type="dxa"/>
            <w:vAlign w:val="center"/>
          </w:tcPr>
          <w:p w14:paraId="0292FE7E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2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5C39D94D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a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32523B4A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</w:p>
        </w:tc>
        <w:tc>
          <w:tcPr>
            <w:tcW w:w="1032" w:type="dxa"/>
            <w:vAlign w:val="center"/>
          </w:tcPr>
          <w:p w14:paraId="17B947F9" w14:textId="77777777" w:rsidR="00A07E7D" w:rsidRPr="0078452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8452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J</w:t>
            </w:r>
          </w:p>
        </w:tc>
      </w:tr>
      <w:tr w:rsidR="005F2A5A" w:rsidRPr="00FA5B0C" w14:paraId="05FEB74E" w14:textId="77777777" w:rsidTr="005F2A5A">
        <w:trPr>
          <w:cantSplit/>
          <w:trHeight w:val="1411"/>
          <w:jc w:val="center"/>
        </w:trPr>
        <w:tc>
          <w:tcPr>
            <w:tcW w:w="2125" w:type="dxa"/>
            <w:shd w:val="clear" w:color="auto" w:fill="auto"/>
            <w:noWrap/>
            <w:vAlign w:val="center"/>
            <w:hideMark/>
          </w:tcPr>
          <w:p w14:paraId="4CE22AC9" w14:textId="77777777" w:rsidR="00A07E7D" w:rsidRPr="00FA5B0C" w:rsidRDefault="002A1D1D" w:rsidP="00482058">
            <w:pPr>
              <w:spacing w:after="0" w:line="240" w:lineRule="auto"/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  <w:lang w:eastAsia="fr-FR"/>
              </w:rPr>
            </w:pPr>
            <w:r>
              <w:object w:dxaOrig="1872" w:dyaOrig="2295" w14:anchorId="21AAD392">
                <v:shape id="_x0000_i1047" type="#_x0000_t75" style="width:57pt;height:1in" o:ole="">
                  <v:imagedata r:id="rId54" o:title=""/>
                </v:shape>
                <o:OLEObject Type="Embed" ProgID="ChemDraw.Document.6.0" ShapeID="_x0000_i1047" DrawAspect="Content" ObjectID="_1616481578" r:id="rId55"/>
              </w:object>
            </w:r>
          </w:p>
        </w:tc>
        <w:tc>
          <w:tcPr>
            <w:tcW w:w="1277" w:type="dxa"/>
            <w:vAlign w:val="center"/>
          </w:tcPr>
          <w:p w14:paraId="1B9051F0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3a</w:t>
            </w:r>
          </w:p>
        </w:tc>
        <w:tc>
          <w:tcPr>
            <w:tcW w:w="1014" w:type="dxa"/>
            <w:gridSpan w:val="2"/>
            <w:shd w:val="clear" w:color="auto" w:fill="auto"/>
            <w:noWrap/>
            <w:vAlign w:val="center"/>
            <w:hideMark/>
          </w:tcPr>
          <w:p w14:paraId="0AA433C4" w14:textId="0C27197F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3</w:t>
            </w:r>
          </w:p>
        </w:tc>
        <w:tc>
          <w:tcPr>
            <w:tcW w:w="979" w:type="dxa"/>
            <w:vAlign w:val="center"/>
          </w:tcPr>
          <w:p w14:paraId="586295EE" w14:textId="540D9223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3</w:t>
            </w:r>
            <w:r w:rsidR="00B74CCC" w:rsidRPr="00A070D2">
              <w:rPr>
                <w:rFonts w:ascii="Times New Roman" w:eastAsia="Times New Roman" w:hAnsi="Times New Roman" w:cs="Times New Roman"/>
                <w:b/>
                <w:color w:val="FF0000"/>
                <w:vertAlign w:val="superscript"/>
                <w:lang w:eastAsia="fr-FR"/>
              </w:rPr>
              <w:t>ts1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591EC059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7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a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0BC5FDF6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</w:p>
        </w:tc>
        <w:tc>
          <w:tcPr>
            <w:tcW w:w="1032" w:type="dxa"/>
            <w:vAlign w:val="center"/>
          </w:tcPr>
          <w:p w14:paraId="45AC81DC" w14:textId="77777777" w:rsidR="00A07E7D" w:rsidRPr="0078452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8452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J</w:t>
            </w:r>
          </w:p>
        </w:tc>
      </w:tr>
      <w:tr w:rsidR="005F2A5A" w:rsidRPr="00FA5B0C" w14:paraId="4ED769E2" w14:textId="77777777" w:rsidTr="005F2A5A">
        <w:trPr>
          <w:cantSplit/>
          <w:trHeight w:val="1275"/>
          <w:jc w:val="center"/>
        </w:trPr>
        <w:tc>
          <w:tcPr>
            <w:tcW w:w="2125" w:type="dxa"/>
            <w:shd w:val="clear" w:color="auto" w:fill="auto"/>
            <w:noWrap/>
            <w:vAlign w:val="center"/>
            <w:hideMark/>
          </w:tcPr>
          <w:p w14:paraId="17CAF1C5" w14:textId="77777777" w:rsidR="00A07E7D" w:rsidRPr="00FA5B0C" w:rsidRDefault="002A1D1D" w:rsidP="00482058">
            <w:pPr>
              <w:spacing w:after="0" w:line="240" w:lineRule="auto"/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  <w:lang w:eastAsia="fr-FR"/>
              </w:rPr>
            </w:pPr>
            <w:r>
              <w:object w:dxaOrig="1872" w:dyaOrig="1692" w14:anchorId="31834F72">
                <v:shape id="_x0000_i1048" type="#_x0000_t75" style="width:62pt;height:57pt" o:ole="">
                  <v:imagedata r:id="rId56" o:title=""/>
                </v:shape>
                <o:OLEObject Type="Embed" ProgID="ChemDraw.Document.6.0" ShapeID="_x0000_i1048" DrawAspect="Content" ObjectID="_1616481579" r:id="rId57"/>
              </w:object>
            </w:r>
          </w:p>
        </w:tc>
        <w:tc>
          <w:tcPr>
            <w:tcW w:w="1277" w:type="dxa"/>
            <w:vAlign w:val="center"/>
          </w:tcPr>
          <w:p w14:paraId="5FA9E283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3a</w:t>
            </w:r>
          </w:p>
        </w:tc>
        <w:tc>
          <w:tcPr>
            <w:tcW w:w="1014" w:type="dxa"/>
            <w:gridSpan w:val="2"/>
            <w:shd w:val="clear" w:color="auto" w:fill="auto"/>
            <w:noWrap/>
            <w:vAlign w:val="center"/>
            <w:hideMark/>
          </w:tcPr>
          <w:p w14:paraId="1363B487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4</w:t>
            </w:r>
          </w:p>
        </w:tc>
        <w:tc>
          <w:tcPr>
            <w:tcW w:w="979" w:type="dxa"/>
            <w:vAlign w:val="center"/>
          </w:tcPr>
          <w:p w14:paraId="731158F6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4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7B8EBEDD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a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2E3D1AE6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vAlign w:val="center"/>
          </w:tcPr>
          <w:p w14:paraId="793DB1B5" w14:textId="77777777" w:rsidR="00A07E7D" w:rsidRPr="0078452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8452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J</w:t>
            </w:r>
          </w:p>
        </w:tc>
      </w:tr>
      <w:tr w:rsidR="005F2A5A" w:rsidRPr="00FA5B0C" w14:paraId="02E08EA5" w14:textId="77777777" w:rsidTr="005F2A5A">
        <w:trPr>
          <w:cantSplit/>
          <w:trHeight w:val="1535"/>
          <w:jc w:val="center"/>
        </w:trPr>
        <w:tc>
          <w:tcPr>
            <w:tcW w:w="2125" w:type="dxa"/>
            <w:shd w:val="clear" w:color="auto" w:fill="auto"/>
            <w:noWrap/>
            <w:vAlign w:val="center"/>
            <w:hideMark/>
          </w:tcPr>
          <w:p w14:paraId="3905EA21" w14:textId="77777777" w:rsidR="00A07E7D" w:rsidRPr="00FA5B0C" w:rsidRDefault="002A1D1D" w:rsidP="00482058">
            <w:pPr>
              <w:spacing w:after="0" w:line="240" w:lineRule="auto"/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  <w:lang w:eastAsia="fr-FR"/>
              </w:rPr>
            </w:pPr>
            <w:r>
              <w:object w:dxaOrig="1872" w:dyaOrig="2194" w14:anchorId="158BA63A">
                <v:shape id="_x0000_i1049" type="#_x0000_t75" style="width:57pt;height:67pt" o:ole="">
                  <v:imagedata r:id="rId58" o:title=""/>
                </v:shape>
                <o:OLEObject Type="Embed" ProgID="ChemDraw.Document.6.0" ShapeID="_x0000_i1049" DrawAspect="Content" ObjectID="_1616481580" r:id="rId59"/>
              </w:object>
            </w:r>
          </w:p>
        </w:tc>
        <w:tc>
          <w:tcPr>
            <w:tcW w:w="1277" w:type="dxa"/>
            <w:vAlign w:val="center"/>
          </w:tcPr>
          <w:p w14:paraId="32F3C476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3a</w:t>
            </w:r>
          </w:p>
        </w:tc>
        <w:tc>
          <w:tcPr>
            <w:tcW w:w="1014" w:type="dxa"/>
            <w:gridSpan w:val="2"/>
            <w:shd w:val="clear" w:color="auto" w:fill="auto"/>
            <w:noWrap/>
            <w:vAlign w:val="center"/>
            <w:hideMark/>
          </w:tcPr>
          <w:p w14:paraId="4CC4BFDA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5</w:t>
            </w:r>
          </w:p>
        </w:tc>
        <w:tc>
          <w:tcPr>
            <w:tcW w:w="979" w:type="dxa"/>
            <w:vAlign w:val="center"/>
          </w:tcPr>
          <w:p w14:paraId="3300F7FF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5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4736B765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a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19267BA7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vAlign w:val="center"/>
          </w:tcPr>
          <w:p w14:paraId="746286F6" w14:textId="77777777" w:rsidR="00A07E7D" w:rsidRPr="0078452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8452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J</w:t>
            </w:r>
          </w:p>
        </w:tc>
      </w:tr>
      <w:tr w:rsidR="005F2A5A" w:rsidRPr="00FA5B0C" w14:paraId="68B10836" w14:textId="77777777" w:rsidTr="005F2A5A">
        <w:trPr>
          <w:cantSplit/>
          <w:trHeight w:val="1550"/>
          <w:jc w:val="center"/>
        </w:trPr>
        <w:tc>
          <w:tcPr>
            <w:tcW w:w="2125" w:type="dxa"/>
            <w:shd w:val="clear" w:color="auto" w:fill="auto"/>
            <w:noWrap/>
            <w:vAlign w:val="center"/>
            <w:hideMark/>
          </w:tcPr>
          <w:p w14:paraId="7BCD0C68" w14:textId="77777777" w:rsidR="00A07E7D" w:rsidRPr="00FA5B0C" w:rsidRDefault="009D46DC" w:rsidP="00482058">
            <w:pPr>
              <w:spacing w:after="0" w:line="240" w:lineRule="auto"/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  <w:lang w:eastAsia="fr-FR"/>
              </w:rPr>
            </w:pPr>
            <w:r>
              <w:object w:dxaOrig="1872" w:dyaOrig="2115" w14:anchorId="2974C26F">
                <v:shape id="_x0000_i1050" type="#_x0000_t75" style="width:57pt;height:67pt" o:ole="">
                  <v:imagedata r:id="rId60" o:title=""/>
                </v:shape>
                <o:OLEObject Type="Embed" ProgID="ChemDraw.Document.6.0" ShapeID="_x0000_i1050" DrawAspect="Content" ObjectID="_1616481581" r:id="rId61"/>
              </w:object>
            </w:r>
          </w:p>
        </w:tc>
        <w:tc>
          <w:tcPr>
            <w:tcW w:w="1277" w:type="dxa"/>
            <w:vAlign w:val="center"/>
          </w:tcPr>
          <w:p w14:paraId="0461E208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3a</w:t>
            </w:r>
          </w:p>
        </w:tc>
        <w:tc>
          <w:tcPr>
            <w:tcW w:w="1014" w:type="dxa"/>
            <w:gridSpan w:val="2"/>
            <w:shd w:val="clear" w:color="auto" w:fill="auto"/>
            <w:noWrap/>
            <w:vAlign w:val="center"/>
            <w:hideMark/>
          </w:tcPr>
          <w:p w14:paraId="3A28F4D8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6</w:t>
            </w:r>
          </w:p>
        </w:tc>
        <w:tc>
          <w:tcPr>
            <w:tcW w:w="979" w:type="dxa"/>
            <w:vAlign w:val="center"/>
          </w:tcPr>
          <w:p w14:paraId="5045D530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6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221080A9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a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6E248E49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vAlign w:val="center"/>
          </w:tcPr>
          <w:p w14:paraId="0B737DE2" w14:textId="77777777" w:rsidR="00A07E7D" w:rsidRPr="0078452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8452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J</w:t>
            </w:r>
          </w:p>
        </w:tc>
      </w:tr>
      <w:tr w:rsidR="005F2A5A" w:rsidRPr="00FA5B0C" w14:paraId="068BD5CD" w14:textId="77777777" w:rsidTr="005F2A5A">
        <w:trPr>
          <w:cantSplit/>
          <w:trHeight w:val="1402"/>
          <w:jc w:val="center"/>
        </w:trPr>
        <w:tc>
          <w:tcPr>
            <w:tcW w:w="2125" w:type="dxa"/>
            <w:shd w:val="clear" w:color="auto" w:fill="auto"/>
            <w:noWrap/>
            <w:vAlign w:val="center"/>
            <w:hideMark/>
          </w:tcPr>
          <w:p w14:paraId="6A94F9E6" w14:textId="77777777" w:rsidR="00A07E7D" w:rsidRPr="00FA5B0C" w:rsidRDefault="002A1D1D" w:rsidP="00482058">
            <w:pPr>
              <w:spacing w:after="0" w:line="240" w:lineRule="auto"/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  <w:lang w:eastAsia="fr-FR"/>
              </w:rPr>
            </w:pPr>
            <w:r>
              <w:object w:dxaOrig="1872" w:dyaOrig="2086" w14:anchorId="7F53DB1C">
                <v:shape id="_x0000_i1051" type="#_x0000_t75" style="width:57pt;height:67pt" o:ole="">
                  <v:imagedata r:id="rId62" o:title=""/>
                </v:shape>
                <o:OLEObject Type="Embed" ProgID="ChemDraw.Document.6.0" ShapeID="_x0000_i1051" DrawAspect="Content" ObjectID="_1616481582" r:id="rId63"/>
              </w:object>
            </w:r>
          </w:p>
        </w:tc>
        <w:tc>
          <w:tcPr>
            <w:tcW w:w="1277" w:type="dxa"/>
            <w:vAlign w:val="center"/>
          </w:tcPr>
          <w:p w14:paraId="7043D72D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3a</w:t>
            </w:r>
          </w:p>
        </w:tc>
        <w:tc>
          <w:tcPr>
            <w:tcW w:w="1014" w:type="dxa"/>
            <w:gridSpan w:val="2"/>
            <w:shd w:val="clear" w:color="auto" w:fill="auto"/>
            <w:noWrap/>
            <w:vAlign w:val="center"/>
            <w:hideMark/>
          </w:tcPr>
          <w:p w14:paraId="75A2C564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7</w:t>
            </w:r>
          </w:p>
        </w:tc>
        <w:tc>
          <w:tcPr>
            <w:tcW w:w="979" w:type="dxa"/>
            <w:vAlign w:val="center"/>
          </w:tcPr>
          <w:p w14:paraId="007B8AD6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7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1E89F0D0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a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2CE81077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vAlign w:val="center"/>
          </w:tcPr>
          <w:p w14:paraId="5DCC6D59" w14:textId="77777777" w:rsidR="00A07E7D" w:rsidRPr="0078452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8452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J</w:t>
            </w:r>
          </w:p>
        </w:tc>
      </w:tr>
      <w:tr w:rsidR="005F2A5A" w:rsidRPr="00FA5B0C" w14:paraId="659AD391" w14:textId="77777777" w:rsidTr="005F2A5A">
        <w:trPr>
          <w:cantSplit/>
          <w:trHeight w:val="1407"/>
          <w:jc w:val="center"/>
        </w:trPr>
        <w:tc>
          <w:tcPr>
            <w:tcW w:w="2125" w:type="dxa"/>
            <w:shd w:val="clear" w:color="auto" w:fill="auto"/>
            <w:noWrap/>
            <w:vAlign w:val="center"/>
            <w:hideMark/>
          </w:tcPr>
          <w:p w14:paraId="3D95C8D4" w14:textId="77777777" w:rsidR="00A07E7D" w:rsidRPr="00FA5B0C" w:rsidRDefault="002A1D1D" w:rsidP="00482058">
            <w:pPr>
              <w:spacing w:after="0" w:line="240" w:lineRule="auto"/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  <w:lang w:eastAsia="fr-FR"/>
              </w:rPr>
            </w:pPr>
            <w:r>
              <w:object w:dxaOrig="1872" w:dyaOrig="2117" w14:anchorId="4F09C99E">
                <v:shape id="_x0000_i1052" type="#_x0000_t75" style="width:62pt;height:67pt" o:ole="">
                  <v:imagedata r:id="rId64" o:title=""/>
                </v:shape>
                <o:OLEObject Type="Embed" ProgID="ChemDraw.Document.6.0" ShapeID="_x0000_i1052" DrawAspect="Content" ObjectID="_1616481583" r:id="rId65"/>
              </w:object>
            </w:r>
          </w:p>
        </w:tc>
        <w:tc>
          <w:tcPr>
            <w:tcW w:w="1277" w:type="dxa"/>
            <w:vAlign w:val="center"/>
          </w:tcPr>
          <w:p w14:paraId="36463F10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3a</w:t>
            </w:r>
          </w:p>
        </w:tc>
        <w:tc>
          <w:tcPr>
            <w:tcW w:w="1014" w:type="dxa"/>
            <w:gridSpan w:val="2"/>
            <w:shd w:val="clear" w:color="auto" w:fill="auto"/>
            <w:noWrap/>
            <w:vAlign w:val="center"/>
            <w:hideMark/>
          </w:tcPr>
          <w:p w14:paraId="3FEE1EAE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8</w:t>
            </w:r>
          </w:p>
        </w:tc>
        <w:tc>
          <w:tcPr>
            <w:tcW w:w="979" w:type="dxa"/>
            <w:vAlign w:val="center"/>
          </w:tcPr>
          <w:p w14:paraId="2D1BD932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8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206820CB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a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55BEC61D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vAlign w:val="center"/>
          </w:tcPr>
          <w:p w14:paraId="12C3337C" w14:textId="77777777" w:rsidR="00A07E7D" w:rsidRPr="0078452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8452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J</w:t>
            </w:r>
          </w:p>
        </w:tc>
      </w:tr>
      <w:tr w:rsidR="005F2A5A" w:rsidRPr="00FA5B0C" w14:paraId="3F1513C3" w14:textId="77777777" w:rsidTr="005F2A5A">
        <w:trPr>
          <w:cantSplit/>
          <w:trHeight w:val="1399"/>
          <w:jc w:val="center"/>
        </w:trPr>
        <w:tc>
          <w:tcPr>
            <w:tcW w:w="2125" w:type="dxa"/>
            <w:shd w:val="clear" w:color="auto" w:fill="auto"/>
            <w:noWrap/>
            <w:vAlign w:val="center"/>
            <w:hideMark/>
          </w:tcPr>
          <w:p w14:paraId="7FB3525D" w14:textId="77777777" w:rsidR="00A07E7D" w:rsidRPr="00FA5B0C" w:rsidRDefault="002A1D1D" w:rsidP="00482058">
            <w:pPr>
              <w:spacing w:after="0" w:line="240" w:lineRule="auto"/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  <w:lang w:eastAsia="fr-FR"/>
              </w:rPr>
            </w:pPr>
            <w:r>
              <w:object w:dxaOrig="1872" w:dyaOrig="2117" w14:anchorId="45888365">
                <v:shape id="_x0000_i1053" type="#_x0000_t75" style="width:57pt;height:67pt" o:ole="">
                  <v:imagedata r:id="rId66" o:title=""/>
                </v:shape>
                <o:OLEObject Type="Embed" ProgID="ChemDraw.Document.6.0" ShapeID="_x0000_i1053" DrawAspect="Content" ObjectID="_1616481584" r:id="rId67"/>
              </w:object>
            </w:r>
          </w:p>
        </w:tc>
        <w:tc>
          <w:tcPr>
            <w:tcW w:w="1277" w:type="dxa"/>
            <w:vAlign w:val="center"/>
          </w:tcPr>
          <w:p w14:paraId="1D6BC12F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3a</w:t>
            </w:r>
          </w:p>
        </w:tc>
        <w:tc>
          <w:tcPr>
            <w:tcW w:w="1014" w:type="dxa"/>
            <w:gridSpan w:val="2"/>
            <w:shd w:val="clear" w:color="auto" w:fill="auto"/>
            <w:noWrap/>
            <w:vAlign w:val="center"/>
            <w:hideMark/>
          </w:tcPr>
          <w:p w14:paraId="49DEE43E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9</w:t>
            </w:r>
          </w:p>
        </w:tc>
        <w:tc>
          <w:tcPr>
            <w:tcW w:w="979" w:type="dxa"/>
            <w:vAlign w:val="center"/>
          </w:tcPr>
          <w:p w14:paraId="06E6F2E6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9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650102E5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a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72D904DF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vAlign w:val="center"/>
          </w:tcPr>
          <w:p w14:paraId="0A9CDE9E" w14:textId="77777777" w:rsidR="00A07E7D" w:rsidRPr="0078452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8452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J</w:t>
            </w:r>
          </w:p>
        </w:tc>
      </w:tr>
      <w:tr w:rsidR="005F2A5A" w:rsidRPr="00FA5B0C" w14:paraId="3A5B7C87" w14:textId="77777777" w:rsidTr="005F2A5A">
        <w:trPr>
          <w:cantSplit/>
          <w:trHeight w:val="1405"/>
          <w:jc w:val="center"/>
        </w:trPr>
        <w:tc>
          <w:tcPr>
            <w:tcW w:w="2125" w:type="dxa"/>
            <w:shd w:val="clear" w:color="auto" w:fill="auto"/>
            <w:noWrap/>
            <w:vAlign w:val="center"/>
            <w:hideMark/>
          </w:tcPr>
          <w:p w14:paraId="26A3FACE" w14:textId="77777777" w:rsidR="00A07E7D" w:rsidRPr="00FA5B0C" w:rsidRDefault="004F3EC8" w:rsidP="00482058">
            <w:pPr>
              <w:spacing w:after="0" w:line="240" w:lineRule="auto"/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  <w:lang w:eastAsia="fr-FR"/>
              </w:rPr>
            </w:pPr>
            <w:r>
              <w:object w:dxaOrig="1872" w:dyaOrig="2295" w14:anchorId="2125A118">
                <v:shape id="_x0000_i1054" type="#_x0000_t75" style="width:51pt;height:67pt" o:ole="">
                  <v:imagedata r:id="rId68" o:title=""/>
                </v:shape>
                <o:OLEObject Type="Embed" ProgID="ChemDraw.Document.6.0" ShapeID="_x0000_i1054" DrawAspect="Content" ObjectID="_1616481585" r:id="rId69"/>
              </w:object>
            </w:r>
          </w:p>
        </w:tc>
        <w:tc>
          <w:tcPr>
            <w:tcW w:w="1277" w:type="dxa"/>
            <w:vAlign w:val="center"/>
          </w:tcPr>
          <w:p w14:paraId="7BD977F1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3a</w:t>
            </w:r>
          </w:p>
        </w:tc>
        <w:tc>
          <w:tcPr>
            <w:tcW w:w="1014" w:type="dxa"/>
            <w:gridSpan w:val="2"/>
            <w:shd w:val="clear" w:color="auto" w:fill="auto"/>
            <w:noWrap/>
            <w:vAlign w:val="center"/>
            <w:hideMark/>
          </w:tcPr>
          <w:p w14:paraId="60DB40D9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0</w:t>
            </w:r>
          </w:p>
        </w:tc>
        <w:tc>
          <w:tcPr>
            <w:tcW w:w="979" w:type="dxa"/>
            <w:vAlign w:val="center"/>
          </w:tcPr>
          <w:p w14:paraId="5653BF0A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0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65D4C649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a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2EC7CEB0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vAlign w:val="center"/>
          </w:tcPr>
          <w:p w14:paraId="42510C8E" w14:textId="77777777" w:rsidR="00A07E7D" w:rsidRPr="0078452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8452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J</w:t>
            </w:r>
          </w:p>
        </w:tc>
      </w:tr>
      <w:tr w:rsidR="005F2A5A" w:rsidRPr="00FA5B0C" w14:paraId="7CF2D866" w14:textId="77777777" w:rsidTr="005F2A5A">
        <w:trPr>
          <w:cantSplit/>
          <w:trHeight w:val="1411"/>
          <w:jc w:val="center"/>
        </w:trPr>
        <w:tc>
          <w:tcPr>
            <w:tcW w:w="2125" w:type="dxa"/>
            <w:shd w:val="clear" w:color="auto" w:fill="auto"/>
            <w:noWrap/>
            <w:vAlign w:val="center"/>
            <w:hideMark/>
          </w:tcPr>
          <w:p w14:paraId="62C511D2" w14:textId="77777777" w:rsidR="00A07E7D" w:rsidRPr="00FA5B0C" w:rsidRDefault="004F3EC8" w:rsidP="00482058">
            <w:pPr>
              <w:spacing w:after="0" w:line="240" w:lineRule="auto"/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  <w:lang w:eastAsia="fr-FR"/>
              </w:rPr>
            </w:pPr>
            <w:r>
              <w:object w:dxaOrig="1872" w:dyaOrig="2201" w14:anchorId="3BA1E2AC">
                <v:shape id="_x0000_i1055" type="#_x0000_t75" style="width:57pt;height:67pt" o:ole="">
                  <v:imagedata r:id="rId70" o:title=""/>
                </v:shape>
                <o:OLEObject Type="Embed" ProgID="ChemDraw.Document.6.0" ShapeID="_x0000_i1055" DrawAspect="Content" ObjectID="_1616481586" r:id="rId71"/>
              </w:object>
            </w:r>
          </w:p>
        </w:tc>
        <w:tc>
          <w:tcPr>
            <w:tcW w:w="1277" w:type="dxa"/>
            <w:vAlign w:val="center"/>
          </w:tcPr>
          <w:p w14:paraId="3D4989C5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3a</w:t>
            </w:r>
          </w:p>
        </w:tc>
        <w:tc>
          <w:tcPr>
            <w:tcW w:w="1014" w:type="dxa"/>
            <w:gridSpan w:val="2"/>
            <w:shd w:val="clear" w:color="auto" w:fill="auto"/>
            <w:noWrap/>
            <w:vAlign w:val="center"/>
            <w:hideMark/>
          </w:tcPr>
          <w:p w14:paraId="4937144C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1</w:t>
            </w:r>
          </w:p>
        </w:tc>
        <w:tc>
          <w:tcPr>
            <w:tcW w:w="979" w:type="dxa"/>
            <w:vAlign w:val="center"/>
          </w:tcPr>
          <w:p w14:paraId="61127742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1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1C75FC0A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a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7552D609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vAlign w:val="center"/>
          </w:tcPr>
          <w:p w14:paraId="05E9FF46" w14:textId="77777777" w:rsidR="00A07E7D" w:rsidRPr="0078452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8452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J</w:t>
            </w:r>
          </w:p>
        </w:tc>
      </w:tr>
      <w:tr w:rsidR="005F2A5A" w:rsidRPr="00FA5B0C" w14:paraId="55252582" w14:textId="77777777" w:rsidTr="005F2A5A">
        <w:trPr>
          <w:cantSplit/>
          <w:trHeight w:val="1403"/>
          <w:jc w:val="center"/>
        </w:trPr>
        <w:tc>
          <w:tcPr>
            <w:tcW w:w="2125" w:type="dxa"/>
            <w:shd w:val="clear" w:color="auto" w:fill="auto"/>
            <w:noWrap/>
            <w:vAlign w:val="center"/>
            <w:hideMark/>
          </w:tcPr>
          <w:p w14:paraId="0B64B532" w14:textId="77777777" w:rsidR="00A07E7D" w:rsidRPr="00FA5B0C" w:rsidRDefault="004F3EC8" w:rsidP="00482058">
            <w:pPr>
              <w:spacing w:after="0" w:line="240" w:lineRule="auto"/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  <w:lang w:eastAsia="fr-FR"/>
              </w:rPr>
            </w:pPr>
            <w:r>
              <w:object w:dxaOrig="1872" w:dyaOrig="2201" w14:anchorId="4C81A8DD">
                <v:shape id="_x0000_i1056" type="#_x0000_t75" style="width:57pt;height:67pt" o:ole="">
                  <v:imagedata r:id="rId72" o:title=""/>
                </v:shape>
                <o:OLEObject Type="Embed" ProgID="ChemDraw.Document.6.0" ShapeID="_x0000_i1056" DrawAspect="Content" ObjectID="_1616481587" r:id="rId73"/>
              </w:object>
            </w:r>
          </w:p>
        </w:tc>
        <w:tc>
          <w:tcPr>
            <w:tcW w:w="1277" w:type="dxa"/>
            <w:vAlign w:val="center"/>
          </w:tcPr>
          <w:p w14:paraId="3188079F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3a</w:t>
            </w:r>
          </w:p>
        </w:tc>
        <w:tc>
          <w:tcPr>
            <w:tcW w:w="1014" w:type="dxa"/>
            <w:gridSpan w:val="2"/>
            <w:shd w:val="clear" w:color="auto" w:fill="auto"/>
            <w:noWrap/>
            <w:vAlign w:val="center"/>
            <w:hideMark/>
          </w:tcPr>
          <w:p w14:paraId="4A992B0A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2</w:t>
            </w:r>
          </w:p>
        </w:tc>
        <w:tc>
          <w:tcPr>
            <w:tcW w:w="979" w:type="dxa"/>
            <w:vAlign w:val="center"/>
          </w:tcPr>
          <w:p w14:paraId="7114F506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2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4C08D194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a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095CF1E9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vAlign w:val="center"/>
          </w:tcPr>
          <w:p w14:paraId="4DB934A3" w14:textId="77777777" w:rsidR="00A07E7D" w:rsidRPr="0078452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8452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J</w:t>
            </w:r>
          </w:p>
        </w:tc>
      </w:tr>
      <w:tr w:rsidR="005F2A5A" w:rsidRPr="00FA5B0C" w14:paraId="75C23B30" w14:textId="77777777" w:rsidTr="005F2A5A">
        <w:trPr>
          <w:cantSplit/>
          <w:trHeight w:val="1800"/>
          <w:jc w:val="center"/>
        </w:trPr>
        <w:tc>
          <w:tcPr>
            <w:tcW w:w="2125" w:type="dxa"/>
            <w:shd w:val="clear" w:color="auto" w:fill="auto"/>
            <w:noWrap/>
            <w:vAlign w:val="center"/>
            <w:hideMark/>
          </w:tcPr>
          <w:p w14:paraId="0D1CD355" w14:textId="77777777" w:rsidR="00A07E7D" w:rsidRPr="00FA5B0C" w:rsidRDefault="004F3EC8" w:rsidP="00482058">
            <w:pPr>
              <w:spacing w:after="0" w:line="240" w:lineRule="auto"/>
              <w:ind w:left="0" w:firstLine="0"/>
              <w:jc w:val="center"/>
              <w:rPr>
                <w:rFonts w:ascii="Calibri" w:eastAsia="Times New Roman" w:hAnsi="Calibri" w:cs="Times New Roman"/>
                <w:color w:val="000000"/>
                <w:sz w:val="18"/>
                <w:szCs w:val="18"/>
                <w:lang w:eastAsia="fr-FR"/>
              </w:rPr>
            </w:pPr>
            <w:r>
              <w:object w:dxaOrig="1872" w:dyaOrig="1862" w14:anchorId="253811F6">
                <v:shape id="_x0000_i1057" type="#_x0000_t75" style="width:57pt;height:57pt" o:ole="">
                  <v:imagedata r:id="rId74" o:title=""/>
                </v:shape>
                <o:OLEObject Type="Embed" ProgID="ChemDraw.Document.6.0" ShapeID="_x0000_i1057" DrawAspect="Content" ObjectID="_1616481588" r:id="rId75"/>
              </w:object>
            </w:r>
          </w:p>
        </w:tc>
        <w:tc>
          <w:tcPr>
            <w:tcW w:w="1277" w:type="dxa"/>
            <w:vAlign w:val="center"/>
          </w:tcPr>
          <w:p w14:paraId="25E414F5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3a</w:t>
            </w:r>
          </w:p>
        </w:tc>
        <w:tc>
          <w:tcPr>
            <w:tcW w:w="1014" w:type="dxa"/>
            <w:gridSpan w:val="2"/>
            <w:shd w:val="clear" w:color="auto" w:fill="auto"/>
            <w:noWrap/>
            <w:vAlign w:val="center"/>
            <w:hideMark/>
          </w:tcPr>
          <w:p w14:paraId="3A04D3DF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3</w:t>
            </w:r>
          </w:p>
        </w:tc>
        <w:tc>
          <w:tcPr>
            <w:tcW w:w="979" w:type="dxa"/>
            <w:vAlign w:val="center"/>
          </w:tcPr>
          <w:p w14:paraId="6640D5D2" w14:textId="63B39D26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3</w:t>
            </w:r>
            <w:r w:rsidR="00AD3A62" w:rsidRPr="00B74CCC">
              <w:rPr>
                <w:rFonts w:ascii="Times New Roman" w:eastAsia="Times New Roman" w:hAnsi="Times New Roman" w:cs="Times New Roman"/>
                <w:b/>
                <w:color w:val="000000"/>
                <w:vertAlign w:val="superscript"/>
                <w:lang w:eastAsia="fr-FR"/>
              </w:rPr>
              <w:t xml:space="preserve"> </w:t>
            </w:r>
            <w:r w:rsidR="00AD3A62" w:rsidRPr="00A070D2">
              <w:rPr>
                <w:rFonts w:ascii="Times New Roman" w:eastAsia="Times New Roman" w:hAnsi="Times New Roman" w:cs="Times New Roman"/>
                <w:b/>
                <w:color w:val="FF0000"/>
                <w:vertAlign w:val="superscript"/>
                <w:lang w:eastAsia="fr-FR"/>
              </w:rPr>
              <w:t>ts2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6057C1E3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a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21B6112F" w14:textId="77777777" w:rsidR="00A07E7D" w:rsidRPr="00FA5B0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A5B0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</w:p>
        </w:tc>
        <w:tc>
          <w:tcPr>
            <w:tcW w:w="1032" w:type="dxa"/>
            <w:vAlign w:val="center"/>
          </w:tcPr>
          <w:p w14:paraId="60BE0B3E" w14:textId="77777777" w:rsidR="00A07E7D" w:rsidRPr="0078452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8452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J</w:t>
            </w:r>
          </w:p>
        </w:tc>
      </w:tr>
      <w:tr w:rsidR="005F2A5A" w:rsidRPr="00543AE9" w14:paraId="1CB3EDA0" w14:textId="77777777" w:rsidTr="005F2A5A">
        <w:trPr>
          <w:trHeight w:val="1402"/>
          <w:jc w:val="center"/>
        </w:trPr>
        <w:tc>
          <w:tcPr>
            <w:tcW w:w="2125" w:type="dxa"/>
            <w:shd w:val="clear" w:color="auto" w:fill="auto"/>
            <w:noWrap/>
            <w:vAlign w:val="center"/>
            <w:hideMark/>
          </w:tcPr>
          <w:p w14:paraId="37658F55" w14:textId="77777777" w:rsidR="00A07E7D" w:rsidRPr="00543AE9" w:rsidRDefault="004F3EC8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object w:dxaOrig="1936" w:dyaOrig="2803" w14:anchorId="7315BE84">
                <v:shape id="_x0000_i1058" type="#_x0000_t75" style="width:46pt;height:67pt" o:ole="">
                  <v:imagedata r:id="rId76" o:title=""/>
                </v:shape>
                <o:OLEObject Type="Embed" ProgID="ChemDraw.Document.6.0" ShapeID="_x0000_i1058" DrawAspect="Content" ObjectID="_1616481589" r:id="rId77"/>
              </w:object>
            </w:r>
          </w:p>
        </w:tc>
        <w:tc>
          <w:tcPr>
            <w:tcW w:w="1277" w:type="dxa"/>
            <w:vAlign w:val="center"/>
          </w:tcPr>
          <w:p w14:paraId="4E388320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3b</w:t>
            </w:r>
          </w:p>
        </w:tc>
        <w:tc>
          <w:tcPr>
            <w:tcW w:w="1008" w:type="dxa"/>
            <w:shd w:val="clear" w:color="auto" w:fill="auto"/>
            <w:noWrap/>
            <w:vAlign w:val="center"/>
            <w:hideMark/>
          </w:tcPr>
          <w:p w14:paraId="690B34E5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a</w:t>
            </w:r>
          </w:p>
        </w:tc>
        <w:tc>
          <w:tcPr>
            <w:tcW w:w="985" w:type="dxa"/>
            <w:gridSpan w:val="2"/>
            <w:vAlign w:val="center"/>
          </w:tcPr>
          <w:p w14:paraId="6DF91FF6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4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094C1A5B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43AE9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7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43AE9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b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479BBD72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43AE9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</w:p>
        </w:tc>
        <w:tc>
          <w:tcPr>
            <w:tcW w:w="1032" w:type="dxa"/>
            <w:shd w:val="clear" w:color="auto" w:fill="auto"/>
            <w:noWrap/>
            <w:vAlign w:val="center"/>
            <w:hideMark/>
          </w:tcPr>
          <w:p w14:paraId="3CBF9495" w14:textId="77777777" w:rsidR="00A07E7D" w:rsidRPr="00DE3154" w:rsidRDefault="00A07E7D" w:rsidP="00A07E7D">
            <w:pPr>
              <w:spacing w:after="0"/>
              <w:jc w:val="center"/>
              <w:rPr>
                <w:rFonts w:ascii="Calibri" w:hAnsi="Calibri"/>
                <w:color w:val="000000"/>
                <w:sz w:val="18"/>
                <w:szCs w:val="18"/>
              </w:rPr>
            </w:pPr>
            <w:r w:rsidRPr="00DE3154">
              <w:rPr>
                <w:rFonts w:ascii="Calibri" w:hAnsi="Calibri"/>
                <w:color w:val="000000"/>
                <w:sz w:val="18"/>
                <w:szCs w:val="18"/>
              </w:rPr>
              <w:t>J</w:t>
            </w:r>
          </w:p>
        </w:tc>
      </w:tr>
      <w:tr w:rsidR="005F2A5A" w:rsidRPr="00543AE9" w14:paraId="02C0A726" w14:textId="77777777" w:rsidTr="005F2A5A">
        <w:trPr>
          <w:trHeight w:val="1266"/>
          <w:jc w:val="center"/>
        </w:trPr>
        <w:tc>
          <w:tcPr>
            <w:tcW w:w="2125" w:type="dxa"/>
            <w:shd w:val="clear" w:color="auto" w:fill="auto"/>
            <w:noWrap/>
            <w:vAlign w:val="center"/>
            <w:hideMark/>
          </w:tcPr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920"/>
            </w:tblGrid>
            <w:tr w:rsidR="00A07E7D" w:rsidRPr="00543AE9" w14:paraId="1CD5A2F0" w14:textId="77777777">
              <w:trPr>
                <w:trHeight w:val="1800"/>
                <w:tblCellSpacing w:w="0" w:type="dxa"/>
              </w:trPr>
              <w:tc>
                <w:tcPr>
                  <w:tcW w:w="19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3DAFD044" w14:textId="77777777" w:rsidR="00A07E7D" w:rsidRPr="00543AE9" w:rsidRDefault="009D46DC" w:rsidP="00482058">
                  <w:pPr>
                    <w:spacing w:after="0" w:line="240" w:lineRule="auto"/>
                    <w:ind w:left="0" w:firstLine="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8"/>
                      <w:szCs w:val="18"/>
                      <w:lang w:eastAsia="fr-FR"/>
                    </w:rPr>
                  </w:pPr>
                  <w:r>
                    <w:object w:dxaOrig="2381" w:dyaOrig="2295" w14:anchorId="243AB7FB">
                      <v:shape id="_x0000_i1059" type="#_x0000_t75" style="width:67pt;height:67pt" o:ole="">
                        <v:imagedata r:id="rId78" o:title=""/>
                      </v:shape>
                      <o:OLEObject Type="Embed" ProgID="ChemDraw.Document.6.0" ShapeID="_x0000_i1059" DrawAspect="Content" ObjectID="_1616481590" r:id="rId79"/>
                    </w:object>
                  </w:r>
                </w:p>
              </w:tc>
            </w:tr>
          </w:tbl>
          <w:p w14:paraId="4AD889AF" w14:textId="77777777" w:rsidR="00A07E7D" w:rsidRPr="00543AE9" w:rsidRDefault="00A07E7D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</w:p>
        </w:tc>
        <w:tc>
          <w:tcPr>
            <w:tcW w:w="1277" w:type="dxa"/>
            <w:vAlign w:val="center"/>
          </w:tcPr>
          <w:p w14:paraId="7026D6C3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3b</w:t>
            </w:r>
          </w:p>
        </w:tc>
        <w:tc>
          <w:tcPr>
            <w:tcW w:w="1008" w:type="dxa"/>
            <w:shd w:val="clear" w:color="auto" w:fill="auto"/>
            <w:noWrap/>
            <w:vAlign w:val="center"/>
            <w:hideMark/>
          </w:tcPr>
          <w:p w14:paraId="1D09EF07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b</w:t>
            </w:r>
          </w:p>
        </w:tc>
        <w:tc>
          <w:tcPr>
            <w:tcW w:w="985" w:type="dxa"/>
            <w:gridSpan w:val="2"/>
            <w:vAlign w:val="center"/>
          </w:tcPr>
          <w:p w14:paraId="2123A082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5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6ED16135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43AE9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5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b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718B211E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43AE9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1032" w:type="dxa"/>
            <w:shd w:val="clear" w:color="auto" w:fill="auto"/>
            <w:noWrap/>
            <w:vAlign w:val="center"/>
            <w:hideMark/>
          </w:tcPr>
          <w:p w14:paraId="01826746" w14:textId="77777777" w:rsidR="00A07E7D" w:rsidRPr="00DE3154" w:rsidRDefault="00A07E7D" w:rsidP="00A07E7D">
            <w:pPr>
              <w:spacing w:after="0"/>
              <w:jc w:val="center"/>
              <w:rPr>
                <w:rFonts w:ascii="Calibri" w:hAnsi="Calibri"/>
                <w:color w:val="000000"/>
                <w:sz w:val="18"/>
                <w:szCs w:val="18"/>
              </w:rPr>
            </w:pPr>
            <w:r w:rsidRPr="00DE3154">
              <w:rPr>
                <w:rFonts w:ascii="Calibri" w:hAnsi="Calibri"/>
                <w:color w:val="000000"/>
                <w:sz w:val="18"/>
                <w:szCs w:val="18"/>
              </w:rPr>
              <w:t>J</w:t>
            </w:r>
          </w:p>
        </w:tc>
      </w:tr>
      <w:tr w:rsidR="005F2A5A" w:rsidRPr="00543AE9" w14:paraId="391E328D" w14:textId="77777777" w:rsidTr="005F2A5A">
        <w:trPr>
          <w:trHeight w:val="1118"/>
          <w:jc w:val="center"/>
        </w:trPr>
        <w:tc>
          <w:tcPr>
            <w:tcW w:w="2125" w:type="dxa"/>
            <w:shd w:val="clear" w:color="auto" w:fill="auto"/>
            <w:noWrap/>
            <w:vAlign w:val="center"/>
            <w:hideMark/>
          </w:tcPr>
          <w:p w14:paraId="33D9118E" w14:textId="77777777" w:rsidR="00A07E7D" w:rsidRPr="00543AE9" w:rsidRDefault="004F3EC8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object w:dxaOrig="1936" w:dyaOrig="2713" w14:anchorId="7BB0CC8E">
                <v:shape id="_x0000_i1060" type="#_x0000_t75" style="width:51pt;height:1in" o:ole="">
                  <v:imagedata r:id="rId80" o:title=""/>
                </v:shape>
                <o:OLEObject Type="Embed" ProgID="ChemDraw.Document.6.0" ShapeID="_x0000_i1060" DrawAspect="Content" ObjectID="_1616481591" r:id="rId81"/>
              </w:object>
            </w:r>
          </w:p>
        </w:tc>
        <w:tc>
          <w:tcPr>
            <w:tcW w:w="1277" w:type="dxa"/>
            <w:vAlign w:val="center"/>
          </w:tcPr>
          <w:p w14:paraId="29835521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3b</w:t>
            </w:r>
          </w:p>
        </w:tc>
        <w:tc>
          <w:tcPr>
            <w:tcW w:w="1008" w:type="dxa"/>
            <w:shd w:val="clear" w:color="auto" w:fill="auto"/>
            <w:noWrap/>
            <w:vAlign w:val="center"/>
            <w:hideMark/>
          </w:tcPr>
          <w:p w14:paraId="2E65AAB1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c</w:t>
            </w:r>
          </w:p>
        </w:tc>
        <w:tc>
          <w:tcPr>
            <w:tcW w:w="985" w:type="dxa"/>
            <w:gridSpan w:val="2"/>
            <w:vAlign w:val="center"/>
          </w:tcPr>
          <w:p w14:paraId="0D522660" w14:textId="1412181A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6</w:t>
            </w:r>
            <w:r w:rsidR="00B74CCC" w:rsidRPr="00B74CCC">
              <w:rPr>
                <w:rFonts w:ascii="Times New Roman" w:eastAsia="Times New Roman" w:hAnsi="Times New Roman" w:cs="Times New Roman"/>
                <w:b/>
                <w:color w:val="000000"/>
                <w:vertAlign w:val="superscript"/>
                <w:lang w:eastAsia="fr-FR"/>
              </w:rPr>
              <w:t xml:space="preserve"> </w:t>
            </w:r>
            <w:r w:rsidR="00B74CCC" w:rsidRPr="00A070D2">
              <w:rPr>
                <w:rFonts w:ascii="Times New Roman" w:eastAsia="Times New Roman" w:hAnsi="Times New Roman" w:cs="Times New Roman"/>
                <w:b/>
                <w:color w:val="FF0000"/>
                <w:vertAlign w:val="superscript"/>
                <w:lang w:eastAsia="fr-FR"/>
              </w:rPr>
              <w:t>ts1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2396F972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43AE9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b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71EC4DF6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43AE9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</w:p>
        </w:tc>
        <w:tc>
          <w:tcPr>
            <w:tcW w:w="1032" w:type="dxa"/>
            <w:shd w:val="clear" w:color="auto" w:fill="auto"/>
            <w:noWrap/>
            <w:vAlign w:val="center"/>
            <w:hideMark/>
          </w:tcPr>
          <w:p w14:paraId="1177B9C3" w14:textId="77777777" w:rsidR="00A07E7D" w:rsidRPr="00DE3154" w:rsidRDefault="00A07E7D" w:rsidP="00A07E7D">
            <w:pPr>
              <w:spacing w:after="0"/>
              <w:jc w:val="center"/>
              <w:rPr>
                <w:rFonts w:ascii="Calibri" w:hAnsi="Calibri"/>
                <w:color w:val="000000"/>
                <w:sz w:val="18"/>
                <w:szCs w:val="18"/>
              </w:rPr>
            </w:pPr>
            <w:r w:rsidRPr="00DE3154">
              <w:rPr>
                <w:rFonts w:ascii="Calibri" w:hAnsi="Calibri"/>
                <w:color w:val="000000"/>
                <w:sz w:val="18"/>
                <w:szCs w:val="18"/>
              </w:rPr>
              <w:t>J</w:t>
            </w:r>
          </w:p>
        </w:tc>
      </w:tr>
      <w:tr w:rsidR="005F2A5A" w:rsidRPr="00543AE9" w14:paraId="1AFB349B" w14:textId="77777777" w:rsidTr="005F2A5A">
        <w:trPr>
          <w:trHeight w:val="1404"/>
          <w:jc w:val="center"/>
        </w:trPr>
        <w:tc>
          <w:tcPr>
            <w:tcW w:w="2125" w:type="dxa"/>
            <w:shd w:val="clear" w:color="auto" w:fill="auto"/>
            <w:noWrap/>
            <w:vAlign w:val="center"/>
            <w:hideMark/>
          </w:tcPr>
          <w:p w14:paraId="5686145A" w14:textId="77777777" w:rsidR="00A07E7D" w:rsidRPr="00543AE9" w:rsidRDefault="00793D50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object w:dxaOrig="2522" w:dyaOrig="2376" w14:anchorId="48A46284">
                <v:shape id="_x0000_i1061" type="#_x0000_t75" style="width:67pt;height:67pt" o:ole="">
                  <v:imagedata r:id="rId82" o:title=""/>
                </v:shape>
                <o:OLEObject Type="Embed" ProgID="ChemDraw.Document.6.0" ShapeID="_x0000_i1061" DrawAspect="Content" ObjectID="_1616481592" r:id="rId83"/>
              </w:object>
            </w:r>
          </w:p>
        </w:tc>
        <w:tc>
          <w:tcPr>
            <w:tcW w:w="1277" w:type="dxa"/>
            <w:vAlign w:val="center"/>
          </w:tcPr>
          <w:p w14:paraId="70C7A552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3b</w:t>
            </w:r>
          </w:p>
        </w:tc>
        <w:tc>
          <w:tcPr>
            <w:tcW w:w="1008" w:type="dxa"/>
            <w:shd w:val="clear" w:color="auto" w:fill="auto"/>
            <w:noWrap/>
            <w:vAlign w:val="center"/>
            <w:hideMark/>
          </w:tcPr>
          <w:p w14:paraId="361E38D2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d</w:t>
            </w:r>
          </w:p>
        </w:tc>
        <w:tc>
          <w:tcPr>
            <w:tcW w:w="985" w:type="dxa"/>
            <w:gridSpan w:val="2"/>
            <w:vAlign w:val="center"/>
          </w:tcPr>
          <w:p w14:paraId="407697D9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7</w:t>
            </w:r>
            <w:r w:rsidR="009949F0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20AC2538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43AE9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5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b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071C9077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43AE9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1032" w:type="dxa"/>
            <w:shd w:val="clear" w:color="auto" w:fill="auto"/>
            <w:noWrap/>
            <w:vAlign w:val="center"/>
            <w:hideMark/>
          </w:tcPr>
          <w:p w14:paraId="6DDEE4C4" w14:textId="77777777" w:rsidR="00A07E7D" w:rsidRPr="00DE3154" w:rsidRDefault="00A07E7D" w:rsidP="00A07E7D">
            <w:pPr>
              <w:spacing w:after="0"/>
              <w:jc w:val="center"/>
              <w:rPr>
                <w:rFonts w:ascii="Calibri" w:hAnsi="Calibri"/>
                <w:color w:val="000000"/>
                <w:sz w:val="18"/>
                <w:szCs w:val="18"/>
              </w:rPr>
            </w:pPr>
            <w:r w:rsidRPr="00DE3154">
              <w:rPr>
                <w:rFonts w:ascii="Calibri" w:hAnsi="Calibri"/>
                <w:color w:val="000000"/>
                <w:sz w:val="18"/>
                <w:szCs w:val="18"/>
              </w:rPr>
              <w:t>J</w:t>
            </w:r>
          </w:p>
        </w:tc>
      </w:tr>
      <w:tr w:rsidR="005F2A5A" w:rsidRPr="00543AE9" w14:paraId="216BE299" w14:textId="77777777" w:rsidTr="005F2A5A">
        <w:trPr>
          <w:trHeight w:val="1423"/>
          <w:jc w:val="center"/>
        </w:trPr>
        <w:tc>
          <w:tcPr>
            <w:tcW w:w="2125" w:type="dxa"/>
            <w:shd w:val="clear" w:color="auto" w:fill="auto"/>
            <w:noWrap/>
            <w:vAlign w:val="center"/>
            <w:hideMark/>
          </w:tcPr>
          <w:p w14:paraId="321DEC76" w14:textId="77777777" w:rsidR="00A07E7D" w:rsidRPr="00543AE9" w:rsidRDefault="00793D50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object w:dxaOrig="2381" w:dyaOrig="2371" w14:anchorId="65643067">
                <v:shape id="_x0000_i1062" type="#_x0000_t75" style="width:67pt;height:67pt" o:ole="">
                  <v:imagedata r:id="rId84" o:title=""/>
                </v:shape>
                <o:OLEObject Type="Embed" ProgID="ChemDraw.Document.6.0" ShapeID="_x0000_i1062" DrawAspect="Content" ObjectID="_1616481593" r:id="rId85"/>
              </w:object>
            </w:r>
          </w:p>
        </w:tc>
        <w:tc>
          <w:tcPr>
            <w:tcW w:w="1277" w:type="dxa"/>
            <w:vAlign w:val="center"/>
          </w:tcPr>
          <w:p w14:paraId="41052FA7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3b</w:t>
            </w:r>
          </w:p>
        </w:tc>
        <w:tc>
          <w:tcPr>
            <w:tcW w:w="1008" w:type="dxa"/>
            <w:shd w:val="clear" w:color="auto" w:fill="auto"/>
            <w:noWrap/>
            <w:vAlign w:val="center"/>
            <w:hideMark/>
          </w:tcPr>
          <w:p w14:paraId="7F01E9C3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e</w:t>
            </w:r>
          </w:p>
        </w:tc>
        <w:tc>
          <w:tcPr>
            <w:tcW w:w="985" w:type="dxa"/>
            <w:gridSpan w:val="2"/>
            <w:vAlign w:val="center"/>
          </w:tcPr>
          <w:p w14:paraId="0771E4B7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8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375FF229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43AE9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b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76D9D2C7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43AE9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1032" w:type="dxa"/>
            <w:shd w:val="clear" w:color="auto" w:fill="auto"/>
            <w:noWrap/>
            <w:vAlign w:val="center"/>
            <w:hideMark/>
          </w:tcPr>
          <w:p w14:paraId="1D780BDD" w14:textId="77777777" w:rsidR="00A07E7D" w:rsidRPr="00DE3154" w:rsidRDefault="00A07E7D" w:rsidP="00A07E7D">
            <w:pPr>
              <w:spacing w:after="0"/>
              <w:jc w:val="center"/>
              <w:rPr>
                <w:rFonts w:ascii="Calibri" w:hAnsi="Calibri"/>
                <w:color w:val="000000"/>
                <w:sz w:val="18"/>
                <w:szCs w:val="18"/>
              </w:rPr>
            </w:pPr>
            <w:r w:rsidRPr="00DE3154">
              <w:rPr>
                <w:rFonts w:ascii="Calibri" w:hAnsi="Calibri"/>
                <w:color w:val="000000"/>
                <w:sz w:val="18"/>
                <w:szCs w:val="18"/>
              </w:rPr>
              <w:t>J</w:t>
            </w:r>
          </w:p>
        </w:tc>
      </w:tr>
      <w:tr w:rsidR="005F2A5A" w:rsidRPr="00543AE9" w14:paraId="45728B26" w14:textId="77777777" w:rsidTr="005F2A5A">
        <w:trPr>
          <w:trHeight w:val="1401"/>
          <w:jc w:val="center"/>
        </w:trPr>
        <w:tc>
          <w:tcPr>
            <w:tcW w:w="2125" w:type="dxa"/>
            <w:shd w:val="clear" w:color="auto" w:fill="auto"/>
            <w:noWrap/>
            <w:vAlign w:val="center"/>
            <w:hideMark/>
          </w:tcPr>
          <w:p w14:paraId="42E0BBBB" w14:textId="77777777" w:rsidR="00A07E7D" w:rsidRPr="00543AE9" w:rsidRDefault="00793D50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object w:dxaOrig="2227" w:dyaOrig="2295" w14:anchorId="4FA1C013">
                <v:shape id="_x0000_i1063" type="#_x0000_t75" style="width:62pt;height:67pt" o:ole="">
                  <v:imagedata r:id="rId86" o:title=""/>
                </v:shape>
                <o:OLEObject Type="Embed" ProgID="ChemDraw.Document.6.0" ShapeID="_x0000_i1063" DrawAspect="Content" ObjectID="_1616481594" r:id="rId87"/>
              </w:object>
            </w:r>
          </w:p>
        </w:tc>
        <w:tc>
          <w:tcPr>
            <w:tcW w:w="1277" w:type="dxa"/>
            <w:vAlign w:val="center"/>
          </w:tcPr>
          <w:p w14:paraId="428EDEF5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3b</w:t>
            </w:r>
          </w:p>
        </w:tc>
        <w:tc>
          <w:tcPr>
            <w:tcW w:w="1008" w:type="dxa"/>
            <w:shd w:val="clear" w:color="auto" w:fill="auto"/>
            <w:noWrap/>
            <w:vAlign w:val="center"/>
            <w:hideMark/>
          </w:tcPr>
          <w:p w14:paraId="7E0C37AA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f</w:t>
            </w:r>
          </w:p>
        </w:tc>
        <w:tc>
          <w:tcPr>
            <w:tcW w:w="985" w:type="dxa"/>
            <w:gridSpan w:val="2"/>
            <w:vAlign w:val="center"/>
          </w:tcPr>
          <w:p w14:paraId="35C06CB8" w14:textId="7BE2D2D0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9</w:t>
            </w:r>
            <w:r w:rsidR="00AD3A62" w:rsidRPr="00B74CCC">
              <w:rPr>
                <w:rFonts w:ascii="Times New Roman" w:eastAsia="Times New Roman" w:hAnsi="Times New Roman" w:cs="Times New Roman"/>
                <w:b/>
                <w:color w:val="000000"/>
                <w:vertAlign w:val="superscript"/>
                <w:lang w:eastAsia="fr-FR"/>
              </w:rPr>
              <w:t xml:space="preserve"> </w:t>
            </w:r>
            <w:r w:rsidR="00AD3A62" w:rsidRPr="00A070D2">
              <w:rPr>
                <w:rFonts w:ascii="Times New Roman" w:eastAsia="Times New Roman" w:hAnsi="Times New Roman" w:cs="Times New Roman"/>
                <w:b/>
                <w:color w:val="FF0000"/>
                <w:vertAlign w:val="superscript"/>
                <w:lang w:eastAsia="fr-FR"/>
              </w:rPr>
              <w:t>ts2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3217A157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43AE9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4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b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4F955FEB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43AE9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1032" w:type="dxa"/>
            <w:shd w:val="clear" w:color="auto" w:fill="auto"/>
            <w:noWrap/>
            <w:vAlign w:val="center"/>
            <w:hideMark/>
          </w:tcPr>
          <w:p w14:paraId="308DA7FE" w14:textId="77777777" w:rsidR="00A07E7D" w:rsidRPr="00DE3154" w:rsidRDefault="00A07E7D" w:rsidP="00A07E7D">
            <w:pPr>
              <w:spacing w:after="0"/>
              <w:jc w:val="center"/>
              <w:rPr>
                <w:rFonts w:ascii="Calibri" w:hAnsi="Calibri"/>
                <w:color w:val="000000"/>
                <w:sz w:val="18"/>
                <w:szCs w:val="18"/>
              </w:rPr>
            </w:pPr>
            <w:r w:rsidRPr="00DE3154">
              <w:rPr>
                <w:rFonts w:ascii="Calibri" w:hAnsi="Calibri"/>
                <w:color w:val="000000"/>
                <w:sz w:val="18"/>
                <w:szCs w:val="18"/>
              </w:rPr>
              <w:t>J</w:t>
            </w:r>
          </w:p>
        </w:tc>
      </w:tr>
      <w:tr w:rsidR="005F2A5A" w:rsidRPr="00543AE9" w14:paraId="015D77ED" w14:textId="77777777" w:rsidTr="005F2A5A">
        <w:trPr>
          <w:trHeight w:val="1407"/>
          <w:jc w:val="center"/>
        </w:trPr>
        <w:tc>
          <w:tcPr>
            <w:tcW w:w="2125" w:type="dxa"/>
            <w:shd w:val="clear" w:color="auto" w:fill="auto"/>
            <w:noWrap/>
            <w:vAlign w:val="center"/>
            <w:hideMark/>
          </w:tcPr>
          <w:p w14:paraId="5650FC68" w14:textId="77777777" w:rsidR="00A07E7D" w:rsidRPr="00543AE9" w:rsidRDefault="00793D50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object w:dxaOrig="2227" w:dyaOrig="2295" w14:anchorId="0B527EE2">
                <v:shape id="_x0000_i1064" type="#_x0000_t75" style="width:62pt;height:62pt" o:ole="">
                  <v:imagedata r:id="rId88" o:title=""/>
                </v:shape>
                <o:OLEObject Type="Embed" ProgID="ChemDraw.Document.6.0" ShapeID="_x0000_i1064" DrawAspect="Content" ObjectID="_1616481595" r:id="rId89"/>
              </w:object>
            </w:r>
          </w:p>
        </w:tc>
        <w:tc>
          <w:tcPr>
            <w:tcW w:w="1277" w:type="dxa"/>
            <w:vAlign w:val="center"/>
          </w:tcPr>
          <w:p w14:paraId="7BF0062F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3b</w:t>
            </w:r>
          </w:p>
        </w:tc>
        <w:tc>
          <w:tcPr>
            <w:tcW w:w="1008" w:type="dxa"/>
            <w:shd w:val="clear" w:color="auto" w:fill="auto"/>
            <w:noWrap/>
            <w:vAlign w:val="center"/>
            <w:hideMark/>
          </w:tcPr>
          <w:p w14:paraId="422A2233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g</w:t>
            </w:r>
          </w:p>
        </w:tc>
        <w:tc>
          <w:tcPr>
            <w:tcW w:w="985" w:type="dxa"/>
            <w:gridSpan w:val="2"/>
            <w:vAlign w:val="center"/>
          </w:tcPr>
          <w:p w14:paraId="656ED25F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40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67896A2A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43AE9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33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43AE9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b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1DBABD6E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43AE9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1032" w:type="dxa"/>
            <w:shd w:val="clear" w:color="auto" w:fill="auto"/>
            <w:noWrap/>
            <w:vAlign w:val="center"/>
            <w:hideMark/>
          </w:tcPr>
          <w:p w14:paraId="2001D538" w14:textId="77777777" w:rsidR="00A07E7D" w:rsidRPr="00DE3154" w:rsidRDefault="00A07E7D" w:rsidP="00A07E7D">
            <w:pPr>
              <w:spacing w:after="0"/>
              <w:jc w:val="center"/>
              <w:rPr>
                <w:rFonts w:ascii="Calibri" w:hAnsi="Calibri"/>
                <w:color w:val="000000"/>
                <w:sz w:val="18"/>
                <w:szCs w:val="18"/>
              </w:rPr>
            </w:pPr>
            <w:r w:rsidRPr="00DE3154">
              <w:rPr>
                <w:rFonts w:ascii="Calibri" w:hAnsi="Calibri"/>
                <w:color w:val="000000"/>
                <w:sz w:val="18"/>
                <w:szCs w:val="18"/>
              </w:rPr>
              <w:t>J</w:t>
            </w:r>
          </w:p>
        </w:tc>
      </w:tr>
      <w:tr w:rsidR="005F2A5A" w:rsidRPr="00543AE9" w14:paraId="4EF784CA" w14:textId="77777777" w:rsidTr="005F2A5A">
        <w:trPr>
          <w:trHeight w:val="1399"/>
          <w:jc w:val="center"/>
        </w:trPr>
        <w:tc>
          <w:tcPr>
            <w:tcW w:w="2125" w:type="dxa"/>
            <w:shd w:val="clear" w:color="auto" w:fill="auto"/>
            <w:noWrap/>
            <w:vAlign w:val="center"/>
            <w:hideMark/>
          </w:tcPr>
          <w:p w14:paraId="79CE6382" w14:textId="77777777" w:rsidR="00A07E7D" w:rsidRPr="00543AE9" w:rsidRDefault="00793D50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object w:dxaOrig="1936" w:dyaOrig="2626" w14:anchorId="76DA5FBE">
                <v:shape id="_x0000_i1065" type="#_x0000_t75" style="width:51pt;height:1in" o:ole="">
                  <v:imagedata r:id="rId90" o:title=""/>
                </v:shape>
                <o:OLEObject Type="Embed" ProgID="ChemDraw.Document.6.0" ShapeID="_x0000_i1065" DrawAspect="Content" ObjectID="_1616481596" r:id="rId91"/>
              </w:object>
            </w:r>
          </w:p>
        </w:tc>
        <w:tc>
          <w:tcPr>
            <w:tcW w:w="1277" w:type="dxa"/>
            <w:vAlign w:val="center"/>
          </w:tcPr>
          <w:p w14:paraId="7DCC7D11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3b</w:t>
            </w:r>
          </w:p>
        </w:tc>
        <w:tc>
          <w:tcPr>
            <w:tcW w:w="1008" w:type="dxa"/>
            <w:shd w:val="clear" w:color="auto" w:fill="auto"/>
            <w:noWrap/>
            <w:vAlign w:val="center"/>
            <w:hideMark/>
          </w:tcPr>
          <w:p w14:paraId="28E6F0E2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h</w:t>
            </w:r>
          </w:p>
        </w:tc>
        <w:tc>
          <w:tcPr>
            <w:tcW w:w="985" w:type="dxa"/>
            <w:gridSpan w:val="2"/>
            <w:vAlign w:val="center"/>
          </w:tcPr>
          <w:p w14:paraId="3EB3E3BF" w14:textId="3FDB18CC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41</w:t>
            </w:r>
            <w:r w:rsidR="00B74CCC" w:rsidRPr="00B74CCC">
              <w:rPr>
                <w:rFonts w:ascii="Times New Roman" w:eastAsia="Times New Roman" w:hAnsi="Times New Roman" w:cs="Times New Roman"/>
                <w:b/>
                <w:color w:val="000000"/>
                <w:vertAlign w:val="superscript"/>
                <w:lang w:eastAsia="fr-FR"/>
              </w:rPr>
              <w:t xml:space="preserve"> </w:t>
            </w:r>
            <w:r w:rsidR="00B74CCC" w:rsidRPr="00A070D2">
              <w:rPr>
                <w:rFonts w:ascii="Times New Roman" w:eastAsia="Times New Roman" w:hAnsi="Times New Roman" w:cs="Times New Roman"/>
                <w:b/>
                <w:color w:val="FF0000"/>
                <w:vertAlign w:val="superscript"/>
                <w:lang w:eastAsia="fr-FR"/>
              </w:rPr>
              <w:t>ts1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1634E178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43AE9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37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43AE9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b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05BA6C39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43AE9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1032" w:type="dxa"/>
            <w:shd w:val="clear" w:color="auto" w:fill="auto"/>
            <w:noWrap/>
            <w:vAlign w:val="center"/>
            <w:hideMark/>
          </w:tcPr>
          <w:p w14:paraId="5BD67FF3" w14:textId="77777777" w:rsidR="00A07E7D" w:rsidRPr="00DE3154" w:rsidRDefault="00A07E7D" w:rsidP="00A07E7D">
            <w:pPr>
              <w:spacing w:after="0"/>
              <w:jc w:val="center"/>
              <w:rPr>
                <w:rFonts w:ascii="Calibri" w:hAnsi="Calibri"/>
                <w:color w:val="000000"/>
                <w:sz w:val="18"/>
                <w:szCs w:val="18"/>
              </w:rPr>
            </w:pPr>
            <w:r w:rsidRPr="00DE3154">
              <w:rPr>
                <w:rFonts w:ascii="Calibri" w:hAnsi="Calibri"/>
                <w:color w:val="000000"/>
                <w:sz w:val="18"/>
                <w:szCs w:val="18"/>
              </w:rPr>
              <w:t>J</w:t>
            </w:r>
          </w:p>
        </w:tc>
      </w:tr>
      <w:tr w:rsidR="005F2A5A" w:rsidRPr="00543AE9" w14:paraId="01C5663C" w14:textId="77777777" w:rsidTr="009D46DC">
        <w:trPr>
          <w:trHeight w:val="1251"/>
          <w:jc w:val="center"/>
        </w:trPr>
        <w:tc>
          <w:tcPr>
            <w:tcW w:w="2125" w:type="dxa"/>
            <w:shd w:val="clear" w:color="auto" w:fill="auto"/>
            <w:noWrap/>
            <w:vAlign w:val="center"/>
            <w:hideMark/>
          </w:tcPr>
          <w:p w14:paraId="08AE085C" w14:textId="77777777" w:rsidR="00A07E7D" w:rsidRPr="00543AE9" w:rsidRDefault="00793D50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object w:dxaOrig="2522" w:dyaOrig="2295" w14:anchorId="3297EC58">
                <v:shape id="_x0000_i1066" type="#_x0000_t75" style="width:1in;height:67pt" o:ole="">
                  <v:imagedata r:id="rId92" o:title=""/>
                </v:shape>
                <o:OLEObject Type="Embed" ProgID="ChemDraw.Document.6.0" ShapeID="_x0000_i1066" DrawAspect="Content" ObjectID="_1616481597" r:id="rId93"/>
              </w:object>
            </w:r>
          </w:p>
        </w:tc>
        <w:tc>
          <w:tcPr>
            <w:tcW w:w="1277" w:type="dxa"/>
            <w:vAlign w:val="center"/>
          </w:tcPr>
          <w:p w14:paraId="17837622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3b</w:t>
            </w:r>
          </w:p>
        </w:tc>
        <w:tc>
          <w:tcPr>
            <w:tcW w:w="1008" w:type="dxa"/>
            <w:shd w:val="clear" w:color="auto" w:fill="auto"/>
            <w:noWrap/>
            <w:vAlign w:val="center"/>
            <w:hideMark/>
          </w:tcPr>
          <w:p w14:paraId="2957BF7C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i</w:t>
            </w:r>
          </w:p>
        </w:tc>
        <w:tc>
          <w:tcPr>
            <w:tcW w:w="985" w:type="dxa"/>
            <w:gridSpan w:val="2"/>
            <w:vAlign w:val="center"/>
          </w:tcPr>
          <w:p w14:paraId="2659B650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42</w:t>
            </w:r>
            <w:r w:rsidR="009949F0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5AB3F2BA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43AE9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5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b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4473B757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43AE9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</w:p>
        </w:tc>
        <w:tc>
          <w:tcPr>
            <w:tcW w:w="1032" w:type="dxa"/>
            <w:shd w:val="clear" w:color="auto" w:fill="auto"/>
            <w:noWrap/>
            <w:vAlign w:val="center"/>
            <w:hideMark/>
          </w:tcPr>
          <w:p w14:paraId="264D626B" w14:textId="77777777" w:rsidR="00A07E7D" w:rsidRPr="00DE3154" w:rsidRDefault="00A07E7D" w:rsidP="00A07E7D">
            <w:pPr>
              <w:spacing w:after="0"/>
              <w:jc w:val="center"/>
              <w:rPr>
                <w:rFonts w:ascii="Calibri" w:hAnsi="Calibri"/>
                <w:color w:val="000000"/>
                <w:sz w:val="18"/>
                <w:szCs w:val="18"/>
              </w:rPr>
            </w:pPr>
            <w:r w:rsidRPr="00DE3154">
              <w:rPr>
                <w:rFonts w:ascii="Calibri" w:hAnsi="Calibri"/>
                <w:color w:val="000000"/>
                <w:sz w:val="18"/>
                <w:szCs w:val="18"/>
              </w:rPr>
              <w:t>J</w:t>
            </w:r>
          </w:p>
        </w:tc>
      </w:tr>
      <w:tr w:rsidR="005F2A5A" w:rsidRPr="00543AE9" w14:paraId="5E2A875C" w14:textId="77777777" w:rsidTr="009D46DC">
        <w:trPr>
          <w:trHeight w:val="1260"/>
          <w:jc w:val="center"/>
        </w:trPr>
        <w:tc>
          <w:tcPr>
            <w:tcW w:w="2125" w:type="dxa"/>
            <w:shd w:val="clear" w:color="auto" w:fill="auto"/>
            <w:noWrap/>
            <w:vAlign w:val="center"/>
            <w:hideMark/>
          </w:tcPr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920"/>
            </w:tblGrid>
            <w:tr w:rsidR="00A07E7D" w:rsidRPr="00543AE9" w14:paraId="663BBE93" w14:textId="77777777">
              <w:trPr>
                <w:trHeight w:val="1800"/>
                <w:tblCellSpacing w:w="0" w:type="dxa"/>
              </w:trPr>
              <w:tc>
                <w:tcPr>
                  <w:tcW w:w="19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14:paraId="0CEFCA97" w14:textId="77777777" w:rsidR="00A07E7D" w:rsidRPr="00543AE9" w:rsidRDefault="00793D50" w:rsidP="00482058">
                  <w:pPr>
                    <w:spacing w:after="0" w:line="240" w:lineRule="auto"/>
                    <w:ind w:left="0" w:firstLine="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8"/>
                      <w:szCs w:val="18"/>
                      <w:lang w:eastAsia="fr-FR"/>
                    </w:rPr>
                  </w:pPr>
                  <w:r>
                    <w:object w:dxaOrig="2815" w:dyaOrig="2295" w14:anchorId="0952AA3D">
                      <v:shape id="_x0000_i1067" type="#_x0000_t75" style="width:82pt;height:67pt" o:ole="">
                        <v:imagedata r:id="rId94" o:title=""/>
                      </v:shape>
                      <o:OLEObject Type="Embed" ProgID="ChemDraw.Document.6.0" ShapeID="_x0000_i1067" DrawAspect="Content" ObjectID="_1616481598" r:id="rId95"/>
                    </w:object>
                  </w:r>
                </w:p>
              </w:tc>
            </w:tr>
          </w:tbl>
          <w:p w14:paraId="1D0AF552" w14:textId="77777777" w:rsidR="00A07E7D" w:rsidRPr="00543AE9" w:rsidRDefault="00A07E7D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</w:p>
        </w:tc>
        <w:tc>
          <w:tcPr>
            <w:tcW w:w="1277" w:type="dxa"/>
            <w:vAlign w:val="center"/>
          </w:tcPr>
          <w:p w14:paraId="487212DF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2675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Wang </w:t>
            </w:r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12675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3b</w:t>
            </w:r>
          </w:p>
        </w:tc>
        <w:tc>
          <w:tcPr>
            <w:tcW w:w="1008" w:type="dxa"/>
            <w:shd w:val="clear" w:color="auto" w:fill="auto"/>
            <w:noWrap/>
            <w:vAlign w:val="center"/>
            <w:hideMark/>
          </w:tcPr>
          <w:p w14:paraId="5B4AC4CF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j</w:t>
            </w:r>
          </w:p>
        </w:tc>
        <w:tc>
          <w:tcPr>
            <w:tcW w:w="985" w:type="dxa"/>
            <w:gridSpan w:val="2"/>
            <w:vAlign w:val="center"/>
          </w:tcPr>
          <w:p w14:paraId="5E6D2432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43</w:t>
            </w:r>
          </w:p>
        </w:tc>
        <w:tc>
          <w:tcPr>
            <w:tcW w:w="1418" w:type="dxa"/>
            <w:shd w:val="clear" w:color="auto" w:fill="auto"/>
            <w:noWrap/>
            <w:vAlign w:val="center"/>
            <w:hideMark/>
          </w:tcPr>
          <w:p w14:paraId="1C127AB1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43AE9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b</w:t>
            </w:r>
          </w:p>
        </w:tc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0BF99AB1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43AE9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</w:p>
        </w:tc>
        <w:tc>
          <w:tcPr>
            <w:tcW w:w="1032" w:type="dxa"/>
            <w:shd w:val="clear" w:color="auto" w:fill="auto"/>
            <w:noWrap/>
            <w:vAlign w:val="center"/>
            <w:hideMark/>
          </w:tcPr>
          <w:p w14:paraId="01B0293C" w14:textId="77777777" w:rsidR="00A07E7D" w:rsidRPr="00DE3154" w:rsidRDefault="00A07E7D" w:rsidP="00A07E7D">
            <w:pPr>
              <w:spacing w:after="0"/>
              <w:jc w:val="center"/>
              <w:rPr>
                <w:rFonts w:ascii="Calibri" w:hAnsi="Calibri"/>
                <w:color w:val="000000"/>
                <w:sz w:val="18"/>
                <w:szCs w:val="18"/>
              </w:rPr>
            </w:pPr>
            <w:r w:rsidRPr="00DE3154">
              <w:rPr>
                <w:rFonts w:ascii="Calibri" w:hAnsi="Calibri"/>
                <w:color w:val="000000"/>
                <w:sz w:val="18"/>
                <w:szCs w:val="18"/>
              </w:rPr>
              <w:t>J</w:t>
            </w:r>
          </w:p>
        </w:tc>
      </w:tr>
      <w:tr w:rsidR="005F2A5A" w:rsidRPr="00543AE9" w14:paraId="77A02418" w14:textId="77777777" w:rsidTr="005F2A5A">
        <w:trPr>
          <w:trHeight w:val="1583"/>
          <w:jc w:val="center"/>
        </w:trPr>
        <w:tc>
          <w:tcPr>
            <w:tcW w:w="2125" w:type="dxa"/>
            <w:shd w:val="clear" w:color="auto" w:fill="auto"/>
            <w:noWrap/>
            <w:vAlign w:val="center"/>
          </w:tcPr>
          <w:p w14:paraId="2097C6D8" w14:textId="77777777" w:rsidR="00A07E7D" w:rsidRPr="00543AE9" w:rsidRDefault="00793D50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1936" w:dyaOrig="2276" w14:anchorId="43599777">
                <v:shape id="_x0000_i1068" type="#_x0000_t75" style="width:62pt;height:1in" o:ole="">
                  <v:imagedata r:id="rId96" o:title=""/>
                </v:shape>
                <o:OLEObject Type="Embed" ProgID="ChemDraw.Document.6.0" ShapeID="_x0000_i1068" DrawAspect="Content" ObjectID="_1616481599" r:id="rId97"/>
              </w:object>
            </w:r>
          </w:p>
        </w:tc>
        <w:tc>
          <w:tcPr>
            <w:tcW w:w="1277" w:type="dxa"/>
            <w:vAlign w:val="center"/>
          </w:tcPr>
          <w:p w14:paraId="79B3FE98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DC59C0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Zheng </w:t>
            </w:r>
            <w:r w:rsidRPr="00DC59C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et al</w:t>
            </w:r>
            <w:proofErr w:type="gramStart"/>
            <w:r w:rsidRPr="00DC59C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.</w:t>
            </w:r>
            <w:proofErr w:type="gramEnd"/>
            <w:r w:rsidRPr="00DC59C0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 2014</w:t>
            </w:r>
          </w:p>
        </w:tc>
        <w:tc>
          <w:tcPr>
            <w:tcW w:w="1008" w:type="dxa"/>
            <w:shd w:val="clear" w:color="auto" w:fill="auto"/>
            <w:noWrap/>
            <w:vAlign w:val="center"/>
          </w:tcPr>
          <w:p w14:paraId="093AFAEB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R-1</w:t>
            </w:r>
          </w:p>
        </w:tc>
        <w:tc>
          <w:tcPr>
            <w:tcW w:w="985" w:type="dxa"/>
            <w:gridSpan w:val="2"/>
            <w:vAlign w:val="center"/>
          </w:tcPr>
          <w:p w14:paraId="36B8B9DA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44</w:t>
            </w:r>
          </w:p>
        </w:tc>
        <w:tc>
          <w:tcPr>
            <w:tcW w:w="1418" w:type="dxa"/>
            <w:shd w:val="clear" w:color="auto" w:fill="auto"/>
            <w:noWrap/>
            <w:vAlign w:val="center"/>
          </w:tcPr>
          <w:p w14:paraId="67BEA7AD" w14:textId="77777777" w:rsidR="00A07E7D" w:rsidRPr="00BF16C2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BF16C2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c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18337CA1" w14:textId="77777777" w:rsidR="00A07E7D" w:rsidRPr="00BF16C2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BF16C2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shd w:val="clear" w:color="auto" w:fill="auto"/>
            <w:noWrap/>
            <w:vAlign w:val="center"/>
          </w:tcPr>
          <w:p w14:paraId="0A40EBBB" w14:textId="77777777" w:rsidR="00A07E7D" w:rsidRPr="00BF16C2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BF16C2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J</w:t>
            </w:r>
          </w:p>
        </w:tc>
      </w:tr>
      <w:tr w:rsidR="005F2A5A" w:rsidRPr="00543AE9" w14:paraId="4DDAEDF8" w14:textId="77777777" w:rsidTr="005F2A5A">
        <w:trPr>
          <w:trHeight w:val="1550"/>
          <w:jc w:val="center"/>
        </w:trPr>
        <w:tc>
          <w:tcPr>
            <w:tcW w:w="2125" w:type="dxa"/>
            <w:shd w:val="clear" w:color="auto" w:fill="auto"/>
            <w:noWrap/>
            <w:vAlign w:val="center"/>
          </w:tcPr>
          <w:p w14:paraId="5595B1A4" w14:textId="77777777" w:rsidR="00A07E7D" w:rsidRPr="00543AE9" w:rsidRDefault="00793D50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1936" w:dyaOrig="2583" w14:anchorId="5F1477A3">
                <v:shape id="_x0000_i1069" type="#_x0000_t75" style="width:57pt;height:1in" o:ole="">
                  <v:imagedata r:id="rId98" o:title=""/>
                </v:shape>
                <o:OLEObject Type="Embed" ProgID="ChemDraw.Document.6.0" ShapeID="_x0000_i1069" DrawAspect="Content" ObjectID="_1616481600" r:id="rId99"/>
              </w:object>
            </w:r>
          </w:p>
        </w:tc>
        <w:tc>
          <w:tcPr>
            <w:tcW w:w="1277" w:type="dxa"/>
            <w:vAlign w:val="center"/>
          </w:tcPr>
          <w:p w14:paraId="6ACCC368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DC59C0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Zheng </w:t>
            </w:r>
            <w:r w:rsidRPr="00DC59C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et al</w:t>
            </w:r>
            <w:proofErr w:type="gramStart"/>
            <w:r w:rsidRPr="00DC59C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.</w:t>
            </w:r>
            <w:proofErr w:type="gramEnd"/>
            <w:r w:rsidRPr="00DC59C0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 2014</w:t>
            </w:r>
          </w:p>
        </w:tc>
        <w:tc>
          <w:tcPr>
            <w:tcW w:w="1008" w:type="dxa"/>
            <w:shd w:val="clear" w:color="auto" w:fill="auto"/>
            <w:noWrap/>
            <w:vAlign w:val="center"/>
          </w:tcPr>
          <w:p w14:paraId="4C715D06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R-2</w:t>
            </w:r>
          </w:p>
        </w:tc>
        <w:tc>
          <w:tcPr>
            <w:tcW w:w="985" w:type="dxa"/>
            <w:gridSpan w:val="2"/>
            <w:vAlign w:val="center"/>
          </w:tcPr>
          <w:p w14:paraId="340A8CEB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45</w:t>
            </w:r>
          </w:p>
        </w:tc>
        <w:tc>
          <w:tcPr>
            <w:tcW w:w="1418" w:type="dxa"/>
            <w:shd w:val="clear" w:color="auto" w:fill="auto"/>
            <w:noWrap/>
            <w:vAlign w:val="center"/>
          </w:tcPr>
          <w:p w14:paraId="13CCCFC4" w14:textId="77777777" w:rsidR="00A07E7D" w:rsidRPr="00BF16C2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BF16C2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c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334B551D" w14:textId="77777777" w:rsidR="00A07E7D" w:rsidRPr="00BF16C2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BF16C2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shd w:val="clear" w:color="auto" w:fill="auto"/>
            <w:noWrap/>
            <w:vAlign w:val="center"/>
          </w:tcPr>
          <w:p w14:paraId="6C0D1B3D" w14:textId="77777777" w:rsidR="00A07E7D" w:rsidRPr="00BF16C2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BF16C2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J</w:t>
            </w:r>
          </w:p>
        </w:tc>
      </w:tr>
      <w:tr w:rsidR="005F2A5A" w:rsidRPr="00DE3154" w14:paraId="77FC0CA1" w14:textId="77777777" w:rsidTr="005F2A5A">
        <w:trPr>
          <w:trHeight w:val="1537"/>
          <w:jc w:val="center"/>
        </w:trPr>
        <w:tc>
          <w:tcPr>
            <w:tcW w:w="2125" w:type="dxa"/>
            <w:shd w:val="clear" w:color="auto" w:fill="auto"/>
            <w:noWrap/>
            <w:vAlign w:val="center"/>
          </w:tcPr>
          <w:p w14:paraId="62E811D7" w14:textId="77777777" w:rsidR="00A07E7D" w:rsidRPr="00543AE9" w:rsidRDefault="000867A1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2021" w:dyaOrig="2374" w14:anchorId="2F3E8607">
                <v:shape id="_x0000_i1070" type="#_x0000_t75" style="width:67pt;height:77pt" o:ole="">
                  <v:imagedata r:id="rId100" o:title=""/>
                </v:shape>
                <o:OLEObject Type="Embed" ProgID="ChemDraw.Document.6.0" ShapeID="_x0000_i1070" DrawAspect="Content" ObjectID="_1616481601" r:id="rId101"/>
              </w:object>
            </w:r>
          </w:p>
        </w:tc>
        <w:tc>
          <w:tcPr>
            <w:tcW w:w="1277" w:type="dxa"/>
            <w:vAlign w:val="center"/>
          </w:tcPr>
          <w:p w14:paraId="7C0161A2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DC59C0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Zheng </w:t>
            </w:r>
            <w:r w:rsidRPr="00DC59C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et al</w:t>
            </w:r>
            <w:proofErr w:type="gramStart"/>
            <w:r w:rsidRPr="00DC59C0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.</w:t>
            </w:r>
            <w:proofErr w:type="gramEnd"/>
            <w:r w:rsidRPr="00DC59C0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 2014</w:t>
            </w:r>
          </w:p>
        </w:tc>
        <w:tc>
          <w:tcPr>
            <w:tcW w:w="1008" w:type="dxa"/>
            <w:shd w:val="clear" w:color="auto" w:fill="auto"/>
            <w:noWrap/>
            <w:vAlign w:val="center"/>
          </w:tcPr>
          <w:p w14:paraId="5C0B7FB5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R-3</w:t>
            </w:r>
          </w:p>
        </w:tc>
        <w:tc>
          <w:tcPr>
            <w:tcW w:w="985" w:type="dxa"/>
            <w:gridSpan w:val="2"/>
            <w:vAlign w:val="center"/>
          </w:tcPr>
          <w:p w14:paraId="402F2655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46</w:t>
            </w:r>
          </w:p>
        </w:tc>
        <w:tc>
          <w:tcPr>
            <w:tcW w:w="1418" w:type="dxa"/>
            <w:shd w:val="clear" w:color="auto" w:fill="auto"/>
            <w:noWrap/>
            <w:vAlign w:val="center"/>
          </w:tcPr>
          <w:p w14:paraId="6BDE7413" w14:textId="77777777" w:rsidR="00A07E7D" w:rsidRPr="00BF16C2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BF16C2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0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BF16C2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c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5017FE01" w14:textId="77777777" w:rsidR="00A07E7D" w:rsidRPr="00BF16C2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BF16C2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</w:p>
        </w:tc>
        <w:tc>
          <w:tcPr>
            <w:tcW w:w="1032" w:type="dxa"/>
            <w:shd w:val="clear" w:color="auto" w:fill="auto"/>
            <w:noWrap/>
            <w:vAlign w:val="center"/>
          </w:tcPr>
          <w:p w14:paraId="43784501" w14:textId="77777777" w:rsidR="00A07E7D" w:rsidRPr="00BF16C2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BF16C2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J</w:t>
            </w:r>
          </w:p>
        </w:tc>
      </w:tr>
      <w:tr w:rsidR="005F2A5A" w:rsidRPr="00DE3154" w14:paraId="77AE2EB4" w14:textId="77777777" w:rsidTr="005F2A5A">
        <w:trPr>
          <w:trHeight w:val="1544"/>
          <w:jc w:val="center"/>
        </w:trPr>
        <w:tc>
          <w:tcPr>
            <w:tcW w:w="2125" w:type="dxa"/>
            <w:shd w:val="clear" w:color="auto" w:fill="auto"/>
            <w:noWrap/>
            <w:vAlign w:val="center"/>
          </w:tcPr>
          <w:p w14:paraId="1B7D7174" w14:textId="77777777" w:rsidR="00A07E7D" w:rsidRPr="00543AE9" w:rsidRDefault="005F2A5A" w:rsidP="000867A1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3218" w:dyaOrig="2194" w14:anchorId="0CA87DE8">
                <v:shape id="_x0000_i1071" type="#_x0000_t75" style="width:93pt;height:62pt" o:ole="">
                  <v:imagedata r:id="rId102" o:title=""/>
                </v:shape>
                <o:OLEObject Type="Embed" ProgID="ChemDraw.Document.6.0" ShapeID="_x0000_i1071" DrawAspect="Content" ObjectID="_1616481602" r:id="rId103"/>
              </w:object>
            </w:r>
          </w:p>
        </w:tc>
        <w:tc>
          <w:tcPr>
            <w:tcW w:w="1277" w:type="dxa"/>
            <w:vAlign w:val="center"/>
          </w:tcPr>
          <w:p w14:paraId="36763773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Sharma </w:t>
            </w:r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4</w:t>
            </w:r>
          </w:p>
        </w:tc>
        <w:tc>
          <w:tcPr>
            <w:tcW w:w="1008" w:type="dxa"/>
            <w:shd w:val="clear" w:color="auto" w:fill="auto"/>
            <w:noWrap/>
            <w:vAlign w:val="center"/>
          </w:tcPr>
          <w:p w14:paraId="7039F51D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(R)-3</w:t>
            </w:r>
          </w:p>
        </w:tc>
        <w:tc>
          <w:tcPr>
            <w:tcW w:w="985" w:type="dxa"/>
            <w:gridSpan w:val="2"/>
            <w:vAlign w:val="center"/>
          </w:tcPr>
          <w:p w14:paraId="7A7D5E88" w14:textId="1650EE50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47</w:t>
            </w:r>
            <w:r w:rsidR="00B74CCC" w:rsidRPr="00B74CCC">
              <w:rPr>
                <w:rFonts w:ascii="Times New Roman" w:eastAsia="Times New Roman" w:hAnsi="Times New Roman" w:cs="Times New Roman"/>
                <w:b/>
                <w:color w:val="000000"/>
                <w:vertAlign w:val="superscript"/>
                <w:lang w:eastAsia="fr-FR"/>
              </w:rPr>
              <w:t xml:space="preserve"> </w:t>
            </w:r>
            <w:r w:rsidR="00B74CCC" w:rsidRPr="00A070D2">
              <w:rPr>
                <w:rFonts w:ascii="Times New Roman" w:eastAsia="Times New Roman" w:hAnsi="Times New Roman" w:cs="Times New Roman"/>
                <w:b/>
                <w:color w:val="FF0000"/>
                <w:vertAlign w:val="superscript"/>
                <w:lang w:eastAsia="fr-FR"/>
              </w:rPr>
              <w:t>ts1</w:t>
            </w:r>
            <w:r w:rsidR="00AD3A62" w:rsidRPr="00A070D2">
              <w:rPr>
                <w:rFonts w:ascii="Times New Roman" w:eastAsia="Times New Roman" w:hAnsi="Times New Roman" w:cs="Times New Roman"/>
                <w:b/>
                <w:color w:val="FF0000"/>
                <w:vertAlign w:val="superscript"/>
                <w:lang w:eastAsia="fr-FR"/>
              </w:rPr>
              <w:t>, ts2</w:t>
            </w:r>
          </w:p>
        </w:tc>
        <w:tc>
          <w:tcPr>
            <w:tcW w:w="1418" w:type="dxa"/>
            <w:shd w:val="clear" w:color="auto" w:fill="auto"/>
            <w:noWrap/>
            <w:vAlign w:val="center"/>
          </w:tcPr>
          <w:p w14:paraId="36A07122" w14:textId="77777777" w:rsidR="00A07E7D" w:rsidRPr="008502D3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502D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3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502D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µ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d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4420E437" w14:textId="77777777" w:rsidR="00A07E7D" w:rsidRPr="008502D3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502D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1032" w:type="dxa"/>
            <w:shd w:val="clear" w:color="auto" w:fill="auto"/>
            <w:noWrap/>
            <w:vAlign w:val="center"/>
          </w:tcPr>
          <w:p w14:paraId="3CDFFB08" w14:textId="77777777" w:rsidR="00A07E7D" w:rsidRPr="001E2D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E2D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54B091A1" w14:textId="77777777" w:rsidTr="005F2A5A">
        <w:trPr>
          <w:trHeight w:val="1425"/>
          <w:jc w:val="center"/>
        </w:trPr>
        <w:tc>
          <w:tcPr>
            <w:tcW w:w="2125" w:type="dxa"/>
            <w:shd w:val="clear" w:color="auto" w:fill="auto"/>
            <w:noWrap/>
            <w:vAlign w:val="center"/>
          </w:tcPr>
          <w:p w14:paraId="7042B68F" w14:textId="77777777" w:rsidR="00A07E7D" w:rsidRPr="00543AE9" w:rsidRDefault="005F2A5A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2846" w:dyaOrig="3722" w14:anchorId="36F2EC12">
                <v:shape id="_x0000_i1072" type="#_x0000_t75" style="width:1in;height:98pt" o:ole="">
                  <v:imagedata r:id="rId104" o:title=""/>
                </v:shape>
                <o:OLEObject Type="Embed" ProgID="ChemDraw.Document.6.0" ShapeID="_x0000_i1072" DrawAspect="Content" ObjectID="_1616481603" r:id="rId105"/>
              </w:object>
            </w:r>
          </w:p>
        </w:tc>
        <w:tc>
          <w:tcPr>
            <w:tcW w:w="1277" w:type="dxa"/>
            <w:vAlign w:val="center"/>
          </w:tcPr>
          <w:p w14:paraId="4A627FDD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Sharma </w:t>
            </w:r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4</w:t>
            </w:r>
          </w:p>
        </w:tc>
        <w:tc>
          <w:tcPr>
            <w:tcW w:w="1008" w:type="dxa"/>
            <w:shd w:val="clear" w:color="auto" w:fill="auto"/>
            <w:noWrap/>
            <w:vAlign w:val="center"/>
          </w:tcPr>
          <w:p w14:paraId="3FD01B20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985" w:type="dxa"/>
            <w:gridSpan w:val="2"/>
            <w:vAlign w:val="center"/>
          </w:tcPr>
          <w:p w14:paraId="2DAD6C4C" w14:textId="784FFB4B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48</w:t>
            </w:r>
            <w:r w:rsidR="00B74CCC" w:rsidRPr="00B74CCC">
              <w:rPr>
                <w:rFonts w:ascii="Times New Roman" w:eastAsia="Times New Roman" w:hAnsi="Times New Roman" w:cs="Times New Roman"/>
                <w:b/>
                <w:color w:val="000000"/>
                <w:vertAlign w:val="superscript"/>
                <w:lang w:eastAsia="fr-FR"/>
              </w:rPr>
              <w:t xml:space="preserve"> </w:t>
            </w:r>
            <w:r w:rsidR="00B74CCC" w:rsidRPr="00A070D2">
              <w:rPr>
                <w:rFonts w:ascii="Times New Roman" w:eastAsia="Times New Roman" w:hAnsi="Times New Roman" w:cs="Times New Roman"/>
                <w:b/>
                <w:color w:val="FF0000"/>
                <w:vertAlign w:val="superscript"/>
                <w:lang w:eastAsia="fr-FR"/>
              </w:rPr>
              <w:t>ts1</w:t>
            </w:r>
          </w:p>
        </w:tc>
        <w:tc>
          <w:tcPr>
            <w:tcW w:w="1418" w:type="dxa"/>
            <w:shd w:val="clear" w:color="auto" w:fill="auto"/>
            <w:noWrap/>
            <w:vAlign w:val="center"/>
          </w:tcPr>
          <w:p w14:paraId="712078FF" w14:textId="77777777" w:rsidR="00A07E7D" w:rsidRPr="008502D3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502D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32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502D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µ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d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05CEC33B" w14:textId="77777777" w:rsidR="00A07E7D" w:rsidRPr="008502D3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502D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shd w:val="clear" w:color="auto" w:fill="auto"/>
            <w:noWrap/>
            <w:vAlign w:val="center"/>
          </w:tcPr>
          <w:p w14:paraId="682453D2" w14:textId="77777777" w:rsidR="00A07E7D" w:rsidRPr="001E2D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E2D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5B4A79A3" w14:textId="77777777" w:rsidTr="005F2A5A">
        <w:trPr>
          <w:trHeight w:val="836"/>
          <w:jc w:val="center"/>
        </w:trPr>
        <w:tc>
          <w:tcPr>
            <w:tcW w:w="2125" w:type="dxa"/>
            <w:shd w:val="clear" w:color="auto" w:fill="auto"/>
            <w:noWrap/>
            <w:vAlign w:val="center"/>
          </w:tcPr>
          <w:p w14:paraId="14CFAE60" w14:textId="77777777" w:rsidR="00A07E7D" w:rsidRPr="00543AE9" w:rsidRDefault="005F2A5A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5760" w:dyaOrig="2714" w14:anchorId="2057509F">
                <v:shape id="_x0000_i1073" type="#_x0000_t75" style="width:98pt;height:46pt" o:ole="">
                  <v:imagedata r:id="rId106" o:title=""/>
                </v:shape>
                <o:OLEObject Type="Embed" ProgID="ChemDraw.Document.6.0" ShapeID="_x0000_i1073" DrawAspect="Content" ObjectID="_1616481604" r:id="rId107"/>
              </w:object>
            </w:r>
          </w:p>
        </w:tc>
        <w:tc>
          <w:tcPr>
            <w:tcW w:w="1277" w:type="dxa"/>
            <w:vAlign w:val="center"/>
          </w:tcPr>
          <w:p w14:paraId="7E614707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Sharma </w:t>
            </w:r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4</w:t>
            </w:r>
          </w:p>
        </w:tc>
        <w:tc>
          <w:tcPr>
            <w:tcW w:w="1008" w:type="dxa"/>
            <w:shd w:val="clear" w:color="auto" w:fill="auto"/>
            <w:noWrap/>
            <w:vAlign w:val="center"/>
          </w:tcPr>
          <w:p w14:paraId="74EED38C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5</w:t>
            </w:r>
          </w:p>
        </w:tc>
        <w:tc>
          <w:tcPr>
            <w:tcW w:w="985" w:type="dxa"/>
            <w:gridSpan w:val="2"/>
            <w:vAlign w:val="center"/>
          </w:tcPr>
          <w:p w14:paraId="09369361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49</w:t>
            </w:r>
          </w:p>
        </w:tc>
        <w:tc>
          <w:tcPr>
            <w:tcW w:w="1418" w:type="dxa"/>
            <w:shd w:val="clear" w:color="auto" w:fill="auto"/>
            <w:noWrap/>
            <w:vAlign w:val="center"/>
          </w:tcPr>
          <w:p w14:paraId="0DC0AAE9" w14:textId="77777777" w:rsidR="00A07E7D" w:rsidRPr="008502D3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502D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&gt;30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502D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µ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d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336968BD" w14:textId="77777777" w:rsidR="00A07E7D" w:rsidRPr="008502D3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502D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shd w:val="clear" w:color="auto" w:fill="auto"/>
            <w:noWrap/>
            <w:vAlign w:val="center"/>
          </w:tcPr>
          <w:p w14:paraId="6DE3E80F" w14:textId="77777777" w:rsidR="00A07E7D" w:rsidRPr="001E2D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E2D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5732F7A0" w14:textId="77777777" w:rsidTr="005F2A5A">
        <w:trPr>
          <w:trHeight w:val="1381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295B86" w14:textId="77777777" w:rsidR="00A07E7D" w:rsidRPr="00543AE9" w:rsidRDefault="00DC02F0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2522" w:dyaOrig="2626" w14:anchorId="50BCB4AF">
                <v:shape id="_x0000_i1074" type="#_x0000_t75" style="width:62pt;height:67pt" o:ole="">
                  <v:imagedata r:id="rId108" o:title=""/>
                </v:shape>
                <o:OLEObject Type="Embed" ProgID="ChemDraw.Document.6.0" ShapeID="_x0000_i1074" DrawAspect="Content" ObjectID="_1616481605" r:id="rId109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A90070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Liu </w:t>
            </w:r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82C3F3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8b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A3ED1C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5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CC2EFA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µ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e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330490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1842D6B1" w14:textId="77777777" w:rsidR="00A07E7D" w:rsidRPr="004D05A1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4D05A1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529DB521" w14:textId="77777777" w:rsidTr="005F2A5A">
        <w:trPr>
          <w:trHeight w:val="1415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9529F39" w14:textId="77777777" w:rsidR="00A07E7D" w:rsidRPr="00543AE9" w:rsidRDefault="00DC02F0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1872" w:dyaOrig="2309" w14:anchorId="726C7E01">
                <v:shape id="_x0000_i1075" type="#_x0000_t75" style="width:57pt;height:67pt" o:ole="">
                  <v:imagedata r:id="rId110" o:title=""/>
                </v:shape>
                <o:OLEObject Type="Embed" ProgID="ChemDraw.Document.6.0" ShapeID="_x0000_i1075" DrawAspect="Content" ObjectID="_1616481606" r:id="rId111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B32F56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Liu </w:t>
            </w:r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2BEA14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8c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BFFA6D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5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F6F66C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µ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e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1586A5E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7F58FE2" w14:textId="77777777" w:rsidR="00A07E7D" w:rsidRPr="004D05A1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4D05A1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56216625" w14:textId="77777777" w:rsidTr="005F2A5A">
        <w:trPr>
          <w:trHeight w:val="1800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3A9FA3" w14:textId="77777777" w:rsidR="00A07E7D" w:rsidRPr="00543AE9" w:rsidRDefault="00DC02F0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2436" w:dyaOrig="2294" w14:anchorId="472AE3CD">
                <v:shape id="_x0000_i1076" type="#_x0000_t75" style="width:67pt;height:62pt" o:ole="">
                  <v:imagedata r:id="rId112" o:title=""/>
                </v:shape>
                <o:OLEObject Type="Embed" ProgID="ChemDraw.Document.6.0" ShapeID="_x0000_i1076" DrawAspect="Content" ObjectID="_1616481607" r:id="rId113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0AF239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Liu </w:t>
            </w:r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FB75E3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8d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E63EA2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5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FDBD64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0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µ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e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6579EF1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A792F89" w14:textId="77777777" w:rsidR="00A07E7D" w:rsidRPr="004D05A1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4D05A1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63AB7B8D" w14:textId="77777777" w:rsidTr="005F2A5A">
        <w:trPr>
          <w:trHeight w:val="1408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588F4D" w14:textId="77777777" w:rsidR="00A07E7D" w:rsidRPr="00543AE9" w:rsidRDefault="00DC02F0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2849" w:dyaOrig="2493" w14:anchorId="5371F7A1">
                <v:shape id="_x0000_i1077" type="#_x0000_t75" style="width:77pt;height:67pt" o:ole="">
                  <v:imagedata r:id="rId114" o:title=""/>
                </v:shape>
                <o:OLEObject Type="Embed" ProgID="ChemDraw.Document.6.0" ShapeID="_x0000_i1077" DrawAspect="Content" ObjectID="_1616481608" r:id="rId115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7E7277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Liu </w:t>
            </w:r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F9EB84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8e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CCE7D7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5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E7087B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0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µ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e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3D4DAB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70D9840B" w14:textId="77777777" w:rsidR="00A07E7D" w:rsidRPr="004D05A1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4D05A1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5980FD09" w14:textId="77777777" w:rsidTr="005F2A5A">
        <w:trPr>
          <w:trHeight w:val="1393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AFBD3E" w14:textId="77777777" w:rsidR="00A07E7D" w:rsidRPr="00543AE9" w:rsidRDefault="00DC02F0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1937" w:dyaOrig="2294" w14:anchorId="5635B241">
                <v:shape id="_x0000_i1078" type="#_x0000_t75" style="width:57pt;height:67pt" o:ole="">
                  <v:imagedata r:id="rId116" o:title=""/>
                </v:shape>
                <o:OLEObject Type="Embed" ProgID="ChemDraw.Document.6.0" ShapeID="_x0000_i1078" DrawAspect="Content" ObjectID="_1616481609" r:id="rId117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FBD861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Liu </w:t>
            </w:r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A8C772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9a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F841D3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5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01F439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µ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e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2030DDF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A37CB59" w14:textId="77777777" w:rsidR="00A07E7D" w:rsidRPr="004D05A1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4D05A1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77B592DE" w14:textId="77777777" w:rsidTr="005F2A5A">
        <w:trPr>
          <w:trHeight w:val="1427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781BBC" w14:textId="77777777" w:rsidR="00A07E7D" w:rsidRPr="00543AE9" w:rsidRDefault="00DC02F0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2196" w:dyaOrig="2294" w14:anchorId="65044E7D">
                <v:shape id="_x0000_i1079" type="#_x0000_t75" style="width:62pt;height:62pt" o:ole="">
                  <v:imagedata r:id="rId118" o:title=""/>
                </v:shape>
                <o:OLEObject Type="Embed" ProgID="ChemDraw.Document.6.0" ShapeID="_x0000_i1079" DrawAspect="Content" ObjectID="_1616481610" r:id="rId119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CCD07D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Liu </w:t>
            </w:r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673968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9b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121721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55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0E50B6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0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µ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e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3B3C8B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758E85F2" w14:textId="77777777" w:rsidR="00A07E7D" w:rsidRPr="004D05A1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4D05A1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51BE5B6F" w14:textId="77777777" w:rsidTr="005F2A5A">
        <w:trPr>
          <w:trHeight w:val="1406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D03587" w14:textId="77777777" w:rsidR="00A07E7D" w:rsidRPr="00543AE9" w:rsidRDefault="00DC02F0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2141" w:dyaOrig="2294" w14:anchorId="7143FA4F">
                <v:shape id="_x0000_i1080" type="#_x0000_t75" style="width:62pt;height:67pt" o:ole="">
                  <v:imagedata r:id="rId120" o:title=""/>
                </v:shape>
                <o:OLEObject Type="Embed" ProgID="ChemDraw.Document.6.0" ShapeID="_x0000_i1080" DrawAspect="Content" ObjectID="_1616481611" r:id="rId121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A23EA7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Liu </w:t>
            </w:r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4A78DD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9c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0B9B37" w14:textId="7C04B7F0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56</w:t>
            </w:r>
            <w:r w:rsidR="00B74CCC" w:rsidRPr="00B74CCC">
              <w:rPr>
                <w:rFonts w:ascii="Times New Roman" w:eastAsia="Times New Roman" w:hAnsi="Times New Roman" w:cs="Times New Roman"/>
                <w:b/>
                <w:color w:val="000000"/>
                <w:vertAlign w:val="superscript"/>
                <w:lang w:eastAsia="fr-FR"/>
              </w:rPr>
              <w:t xml:space="preserve"> </w:t>
            </w:r>
            <w:r w:rsidR="00B74CCC" w:rsidRPr="00A070D2">
              <w:rPr>
                <w:rFonts w:ascii="Times New Roman" w:eastAsia="Times New Roman" w:hAnsi="Times New Roman" w:cs="Times New Roman"/>
                <w:b/>
                <w:color w:val="FF0000"/>
                <w:vertAlign w:val="superscript"/>
                <w:lang w:eastAsia="fr-FR"/>
              </w:rPr>
              <w:t>ts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4E5A29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µ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e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E58DD2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097E6A3D" w14:textId="77777777" w:rsidR="00A07E7D" w:rsidRPr="004D05A1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4D05A1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25154708" w14:textId="77777777" w:rsidTr="005F2A5A">
        <w:trPr>
          <w:trHeight w:val="1397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EC690C9" w14:textId="77777777" w:rsidR="00A07E7D" w:rsidRPr="00543AE9" w:rsidRDefault="00DC02F0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2436" w:dyaOrig="2294" w14:anchorId="57E68DED">
                <v:shape id="_x0000_i1081" type="#_x0000_t75" style="width:67pt;height:62pt" o:ole="">
                  <v:imagedata r:id="rId122" o:title=""/>
                </v:shape>
                <o:OLEObject Type="Embed" ProgID="ChemDraw.Document.6.0" ShapeID="_x0000_i1081" DrawAspect="Content" ObjectID="_1616481612" r:id="rId123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AD323A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Liu </w:t>
            </w:r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6CD8A6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9d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C042A0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57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C8EABC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3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µ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e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E21CBE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07574F9" w14:textId="77777777" w:rsidR="00A07E7D" w:rsidRPr="004D05A1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4D05A1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6BBA0FD4" w14:textId="77777777" w:rsidTr="005F2A5A">
        <w:trPr>
          <w:trHeight w:val="1403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C52B7D4" w14:textId="77777777" w:rsidR="00A07E7D" w:rsidRPr="00543AE9" w:rsidRDefault="00DC02F0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2436" w:dyaOrig="2294" w14:anchorId="42DFA639">
                <v:shape id="_x0000_i1082" type="#_x0000_t75" style="width:67pt;height:62pt" o:ole="">
                  <v:imagedata r:id="rId124" o:title=""/>
                </v:shape>
                <o:OLEObject Type="Embed" ProgID="ChemDraw.Document.6.0" ShapeID="_x0000_i1082" DrawAspect="Content" ObjectID="_1616481613" r:id="rId125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630327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Liu </w:t>
            </w:r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7CBF6B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9e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C833F5" w14:textId="3B4EB72A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58</w:t>
            </w:r>
            <w:r w:rsidR="00B74CCC" w:rsidRPr="00B74CCC">
              <w:rPr>
                <w:rFonts w:ascii="Times New Roman" w:eastAsia="Times New Roman" w:hAnsi="Times New Roman" w:cs="Times New Roman"/>
                <w:b/>
                <w:color w:val="000000"/>
                <w:vertAlign w:val="superscript"/>
                <w:lang w:eastAsia="fr-FR"/>
              </w:rPr>
              <w:t xml:space="preserve"> </w:t>
            </w:r>
            <w:r w:rsidR="00B74CCC" w:rsidRPr="00A070D2">
              <w:rPr>
                <w:rFonts w:ascii="Times New Roman" w:eastAsia="Times New Roman" w:hAnsi="Times New Roman" w:cs="Times New Roman"/>
                <w:b/>
                <w:color w:val="FF0000"/>
                <w:vertAlign w:val="superscript"/>
                <w:lang w:eastAsia="fr-FR"/>
              </w:rPr>
              <w:t>ts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7DE770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0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µ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e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249EB0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58E88819" w14:textId="77777777" w:rsidR="00A07E7D" w:rsidRPr="004D05A1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4D05A1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7023DAC4" w14:textId="77777777" w:rsidTr="005F2A5A">
        <w:trPr>
          <w:trHeight w:val="1423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FE35AB" w14:textId="77777777" w:rsidR="00A07E7D" w:rsidRPr="00543AE9" w:rsidRDefault="00333D8F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2806" w:dyaOrig="2294" w14:anchorId="18F8AC7B">
                <v:shape id="_x0000_i1083" type="#_x0000_t75" style="width:77pt;height:62pt" o:ole="">
                  <v:imagedata r:id="rId126" o:title=""/>
                </v:shape>
                <o:OLEObject Type="Embed" ProgID="ChemDraw.Document.6.0" ShapeID="_x0000_i1083" DrawAspect="Content" ObjectID="_1616481614" r:id="rId127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5DD27D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Liu </w:t>
            </w:r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60D86F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9f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5BD7B1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59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6E7214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0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µ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e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1B1567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7A10C35E" w14:textId="77777777" w:rsidR="00A07E7D" w:rsidRPr="004D05A1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4D05A1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45254BC3" w14:textId="77777777" w:rsidTr="005F2A5A">
        <w:trPr>
          <w:trHeight w:val="1408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8C8784" w14:textId="77777777" w:rsidR="00A07E7D" w:rsidRPr="00543AE9" w:rsidRDefault="00333D8F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1937" w:dyaOrig="2294" w14:anchorId="16FDA102">
                <v:shape id="_x0000_i1084" type="#_x0000_t75" style="width:51pt;height:62pt" o:ole="">
                  <v:imagedata r:id="rId128" o:title=""/>
                </v:shape>
                <o:OLEObject Type="Embed" ProgID="ChemDraw.Document.6.0" ShapeID="_x0000_i1084" DrawAspect="Content" ObjectID="_1616481615" r:id="rId129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37A599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Liu </w:t>
            </w:r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DD8C5D6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0c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2A61E7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FADFD8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6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µ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e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6A1DF0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D0B4A11" w14:textId="77777777" w:rsidR="00A07E7D" w:rsidRPr="004D05A1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4D05A1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68DA6A93" w14:textId="77777777" w:rsidTr="005F2A5A">
        <w:trPr>
          <w:trHeight w:val="1393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D84CA9" w14:textId="77777777" w:rsidR="00A07E7D" w:rsidRPr="00543AE9" w:rsidRDefault="00333D8F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2350" w:dyaOrig="2714" w14:anchorId="1B1697A8">
                <v:shape id="_x0000_i1085" type="#_x0000_t75" style="width:57pt;height:67pt" o:ole="">
                  <v:imagedata r:id="rId130" o:title=""/>
                </v:shape>
                <o:OLEObject Type="Embed" ProgID="ChemDraw.Document.6.0" ShapeID="_x0000_i1085" DrawAspect="Content" ObjectID="_1616481616" r:id="rId131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01BA8B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Liu </w:t>
            </w:r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05E6DD2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0d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A7C690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7961C5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µ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e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A8BA87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5F089F76" w14:textId="77777777" w:rsidR="00A07E7D" w:rsidRPr="004D05A1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4D05A1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05166656" w14:textId="77777777" w:rsidTr="005F2A5A">
        <w:trPr>
          <w:trHeight w:val="1427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377B25" w14:textId="77777777" w:rsidR="00A07E7D" w:rsidRPr="00543AE9" w:rsidRDefault="00333D8F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2230" w:dyaOrig="2803" w14:anchorId="4CC4B7E9">
                <v:shape id="_x0000_i1086" type="#_x0000_t75" style="width:57pt;height:1in" o:ole="">
                  <v:imagedata r:id="rId132" o:title=""/>
                </v:shape>
                <o:OLEObject Type="Embed" ProgID="ChemDraw.Document.6.0" ShapeID="_x0000_i1086" DrawAspect="Content" ObjectID="_1616481617" r:id="rId133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7C09F1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Liu </w:t>
            </w:r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9631AD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0e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FC8C7F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DA6A507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0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µ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e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15BC8F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75EFA192" w14:textId="77777777" w:rsidR="00A07E7D" w:rsidRPr="004D05A1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4D05A1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586EF894" w14:textId="77777777" w:rsidTr="005F2A5A">
        <w:trPr>
          <w:trHeight w:val="1406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60B44E" w14:textId="77777777" w:rsidR="00A07E7D" w:rsidRPr="00543AE9" w:rsidRDefault="00333D8F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2230" w:dyaOrig="2803" w14:anchorId="31D0421B">
                <v:shape id="_x0000_i1087" type="#_x0000_t75" style="width:57pt;height:67pt" o:ole="">
                  <v:imagedata r:id="rId134" o:title=""/>
                </v:shape>
                <o:OLEObject Type="Embed" ProgID="ChemDraw.Document.6.0" ShapeID="_x0000_i1087" DrawAspect="Content" ObjectID="_1616481618" r:id="rId135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F1DD9D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Liu </w:t>
            </w:r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CFC29A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0f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695D5E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2FCDAB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0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µ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e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F1EFE3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5E8CBE57" w14:textId="77777777" w:rsidR="00A07E7D" w:rsidRPr="004D05A1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4D05A1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50B5F827" w14:textId="77777777" w:rsidTr="005F2A5A">
        <w:trPr>
          <w:trHeight w:val="1397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4331F7" w14:textId="77777777" w:rsidR="00A07E7D" w:rsidRPr="00543AE9" w:rsidRDefault="00333D8F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2309" w:dyaOrig="2294" w14:anchorId="1D84E532">
                <v:shape id="_x0000_i1088" type="#_x0000_t75" style="width:62pt;height:62pt" o:ole="">
                  <v:imagedata r:id="rId136" o:title=""/>
                </v:shape>
                <o:OLEObject Type="Embed" ProgID="ChemDraw.Document.6.0" ShapeID="_x0000_i1088" DrawAspect="Content" ObjectID="_1616481619" r:id="rId137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E08F4C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Liu </w:t>
            </w:r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E623CA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0g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F7B34E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A696A4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µ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e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EE1395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0A71F44E" w14:textId="77777777" w:rsidR="00A07E7D" w:rsidRPr="004D05A1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4D05A1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513669DC" w14:textId="77777777" w:rsidTr="005F2A5A">
        <w:trPr>
          <w:trHeight w:val="1545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FDC343" w14:textId="77777777" w:rsidR="00A07E7D" w:rsidRPr="00543AE9" w:rsidRDefault="00E83CE1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1937" w:dyaOrig="2203" w14:anchorId="0E596B69">
                <v:shape id="_x0000_i1089" type="#_x0000_t75" style="width:57pt;height:62pt" o:ole="">
                  <v:imagedata r:id="rId138" o:title=""/>
                </v:shape>
                <o:OLEObject Type="Embed" ProgID="ChemDraw.Document.6.0" ShapeID="_x0000_i1089" DrawAspect="Content" ObjectID="_1616481620" r:id="rId139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38CC09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Liu </w:t>
            </w:r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F86849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0h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C58B77" w14:textId="4DB06C9F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5</w:t>
            </w:r>
            <w:r w:rsidR="00B74CCC" w:rsidRPr="00B74CCC">
              <w:rPr>
                <w:rFonts w:ascii="Times New Roman" w:eastAsia="Times New Roman" w:hAnsi="Times New Roman" w:cs="Times New Roman"/>
                <w:b/>
                <w:color w:val="000000"/>
                <w:vertAlign w:val="superscript"/>
                <w:lang w:eastAsia="fr-FR"/>
              </w:rPr>
              <w:t xml:space="preserve"> </w:t>
            </w:r>
            <w:r w:rsidR="00B74CCC" w:rsidRPr="00A070D2">
              <w:rPr>
                <w:rFonts w:ascii="Times New Roman" w:eastAsia="Times New Roman" w:hAnsi="Times New Roman" w:cs="Times New Roman"/>
                <w:b/>
                <w:color w:val="FF0000"/>
                <w:vertAlign w:val="superscript"/>
                <w:lang w:eastAsia="fr-FR"/>
              </w:rPr>
              <w:t>ts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8430FE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µ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e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58552B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18C824BF" w14:textId="77777777" w:rsidR="00A07E7D" w:rsidRPr="004D05A1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4D05A1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3C64D554" w14:textId="77777777" w:rsidTr="005F2A5A">
        <w:trPr>
          <w:trHeight w:val="1694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87F8C9" w14:textId="77777777" w:rsidR="00A07E7D" w:rsidRPr="00543AE9" w:rsidRDefault="00E83CE1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3024" w:dyaOrig="2717" w14:anchorId="177A501F">
                <v:shape id="_x0000_i1090" type="#_x0000_t75" style="width:67pt;height:62pt" o:ole="">
                  <v:imagedata r:id="rId140" o:title=""/>
                </v:shape>
                <o:OLEObject Type="Embed" ProgID="ChemDraw.Document.6.0" ShapeID="_x0000_i1090" DrawAspect="Content" ObjectID="_1616481621" r:id="rId141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600506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Liu </w:t>
            </w:r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AD6E08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1a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62DAE2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6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73EFDC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µ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e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C5AA02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5B17D575" w14:textId="77777777" w:rsidR="00A07E7D" w:rsidRPr="004D05A1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4D05A1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5A379E86" w14:textId="77777777" w:rsidTr="005F2A5A">
        <w:trPr>
          <w:trHeight w:val="1548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58B99B" w14:textId="77777777" w:rsidR="00A07E7D" w:rsidRPr="00543AE9" w:rsidRDefault="00E83CE1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1934" w:dyaOrig="3396" w14:anchorId="4A6078D9">
                <v:shape id="_x0000_i1091" type="#_x0000_t75" style="width:46pt;height:77pt" o:ole="">
                  <v:imagedata r:id="rId142" o:title=""/>
                </v:shape>
                <o:OLEObject Type="Embed" ProgID="ChemDraw.Document.6.0" ShapeID="_x0000_i1091" DrawAspect="Content" ObjectID="_1616481622" r:id="rId143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D52AB9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Liu </w:t>
            </w:r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D4FCFB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1b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FA1A1B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7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C82718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µ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e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90A0C7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7774E30F" w14:textId="77777777" w:rsidR="00A07E7D" w:rsidRPr="004D05A1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4D05A1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0C772D7A" w14:textId="77777777" w:rsidTr="005F2A5A">
        <w:trPr>
          <w:trHeight w:val="1395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C9600F" w14:textId="77777777" w:rsidR="00A07E7D" w:rsidRPr="00543AE9" w:rsidRDefault="00E83CE1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2577" w:dyaOrig="3106" w14:anchorId="7208F086">
                <v:shape id="_x0000_i1092" type="#_x0000_t75" style="width:62pt;height:1in" o:ole="">
                  <v:imagedata r:id="rId144" o:title=""/>
                </v:shape>
                <o:OLEObject Type="Embed" ProgID="ChemDraw.Document.6.0" ShapeID="_x0000_i1092" DrawAspect="Content" ObjectID="_1616481623" r:id="rId145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76F013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Liu </w:t>
            </w:r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E4CD76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1c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AB096D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95611B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µ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e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0BB1FBA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15BCF106" w14:textId="77777777" w:rsidR="00A07E7D" w:rsidRPr="004D05A1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4D05A1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4277FBFB" w14:textId="77777777" w:rsidTr="005F2A5A">
        <w:trPr>
          <w:trHeight w:val="1266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1860EF" w14:textId="77777777" w:rsidR="00A07E7D" w:rsidRPr="00543AE9" w:rsidRDefault="0037707D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2608" w:dyaOrig="3646" w14:anchorId="5C0040C2">
                <v:shape id="_x0000_i1093" type="#_x0000_t75" style="width:52pt;height:77pt" o:ole="">
                  <v:imagedata r:id="rId146" o:title=""/>
                </v:shape>
                <o:OLEObject Type="Embed" ProgID="ChemDraw.Document.6.0" ShapeID="_x0000_i1093" DrawAspect="Content" ObjectID="_1616481624" r:id="rId147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4B92D4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Liu </w:t>
            </w:r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34CBF56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1d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550470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9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97E706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µ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e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869CB5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0F36C032" w14:textId="77777777" w:rsidR="00A07E7D" w:rsidRPr="004D05A1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4D05A1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63F82AEA" w14:textId="77777777" w:rsidTr="005F2A5A">
        <w:trPr>
          <w:trHeight w:val="1406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0AA068" w14:textId="77777777" w:rsidR="00A07E7D" w:rsidRPr="00543AE9" w:rsidRDefault="0037707D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2608" w:dyaOrig="3002" w14:anchorId="10C14AE4">
                <v:shape id="_x0000_i1094" type="#_x0000_t75" style="width:57pt;height:67pt" o:ole="">
                  <v:imagedata r:id="rId148" o:title=""/>
                </v:shape>
                <o:OLEObject Type="Embed" ProgID="ChemDraw.Document.6.0" ShapeID="_x0000_i1094" DrawAspect="Content" ObjectID="_1616481625" r:id="rId149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B86F8E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Liu </w:t>
            </w:r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9C4FC8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1e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ADAA84" w14:textId="21B4F6CD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70</w:t>
            </w:r>
            <w:r w:rsidR="00B74CCC" w:rsidRPr="00B74CCC">
              <w:rPr>
                <w:rFonts w:ascii="Times New Roman" w:eastAsia="Times New Roman" w:hAnsi="Times New Roman" w:cs="Times New Roman"/>
                <w:b/>
                <w:color w:val="000000"/>
                <w:vertAlign w:val="superscript"/>
                <w:lang w:eastAsia="fr-FR"/>
              </w:rPr>
              <w:t xml:space="preserve"> </w:t>
            </w:r>
            <w:r w:rsidR="00B74CCC" w:rsidRPr="00A070D2">
              <w:rPr>
                <w:rFonts w:ascii="Times New Roman" w:eastAsia="Times New Roman" w:hAnsi="Times New Roman" w:cs="Times New Roman"/>
                <w:b/>
                <w:color w:val="FF0000"/>
                <w:vertAlign w:val="superscript"/>
                <w:lang w:eastAsia="fr-FR"/>
              </w:rPr>
              <w:t>ts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7341EC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µ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e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B4EEE0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1C3CCFAF" w14:textId="77777777" w:rsidR="00A07E7D" w:rsidRPr="004D05A1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4D05A1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2C450D49" w14:textId="77777777" w:rsidTr="005F2A5A">
        <w:trPr>
          <w:trHeight w:val="1154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9331A4" w14:textId="77777777" w:rsidR="00A07E7D" w:rsidRPr="00543AE9" w:rsidRDefault="007D2BF7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3493" w:dyaOrig="3002" w14:anchorId="6262BC55">
                <v:shape id="_x0000_i1095" type="#_x0000_t75" style="width:1in;height:62pt" o:ole="">
                  <v:imagedata r:id="rId150" o:title=""/>
                </v:shape>
                <o:OLEObject Type="Embed" ProgID="ChemDraw.Document.6.0" ShapeID="_x0000_i1095" DrawAspect="Content" ObjectID="_1616481626" r:id="rId151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E44A3B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Liu </w:t>
            </w:r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007142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1f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05B0D2" w14:textId="0B352B48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71</w:t>
            </w:r>
            <w:r w:rsidR="00B74CCC" w:rsidRPr="00B74CCC">
              <w:rPr>
                <w:rFonts w:ascii="Times New Roman" w:eastAsia="Times New Roman" w:hAnsi="Times New Roman" w:cs="Times New Roman"/>
                <w:b/>
                <w:color w:val="000000"/>
                <w:vertAlign w:val="superscript"/>
                <w:lang w:eastAsia="fr-FR"/>
              </w:rPr>
              <w:t xml:space="preserve"> </w:t>
            </w:r>
            <w:r w:rsidR="00B74CCC" w:rsidRPr="00A070D2">
              <w:rPr>
                <w:rFonts w:ascii="Times New Roman" w:eastAsia="Times New Roman" w:hAnsi="Times New Roman" w:cs="Times New Roman"/>
                <w:b/>
                <w:color w:val="FF0000"/>
                <w:vertAlign w:val="superscript"/>
                <w:lang w:eastAsia="fr-FR"/>
              </w:rPr>
              <w:t>ts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95D1279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µ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e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9A8FE9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E8FC353" w14:textId="77777777" w:rsidR="00A07E7D" w:rsidRPr="004D05A1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4D05A1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639DE58E" w14:textId="77777777" w:rsidTr="005F2A5A">
        <w:trPr>
          <w:trHeight w:val="1141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1B83F5" w14:textId="77777777" w:rsidR="00A07E7D" w:rsidRPr="00543AE9" w:rsidRDefault="007D2BF7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5170" w:dyaOrig="3002" w14:anchorId="00DFE8DE">
                <v:shape id="_x0000_i1096" type="#_x0000_t75" style="width:98pt;height:57pt" o:ole="">
                  <v:imagedata r:id="rId152" o:title=""/>
                </v:shape>
                <o:OLEObject Type="Embed" ProgID="ChemDraw.Document.6.0" ShapeID="_x0000_i1096" DrawAspect="Content" ObjectID="_1616481627" r:id="rId153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A2310F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Liu </w:t>
            </w:r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40EB62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1g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92EDC3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7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B81FB2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µ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e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9A49893" w14:textId="77777777" w:rsidR="00A07E7D" w:rsidRPr="0001406C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1406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A7E1FFC" w14:textId="77777777" w:rsidR="00A07E7D" w:rsidRPr="004D05A1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4D05A1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5A1D5ABC" w14:textId="77777777" w:rsidTr="005F2A5A">
        <w:trPr>
          <w:trHeight w:val="1690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B7C5EB7" w14:textId="77777777" w:rsidR="00A07E7D" w:rsidRPr="00543AE9" w:rsidRDefault="00A77F23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1937" w:dyaOrig="2967" w14:anchorId="28F533EA">
                <v:shape id="_x0000_i1097" type="#_x0000_t75" style="width:46pt;height:1in" o:ole="">
                  <v:imagedata r:id="rId154" o:title=""/>
                </v:shape>
                <o:OLEObject Type="Embed" ProgID="ChemDraw.Document.6.0" ShapeID="_x0000_i1097" DrawAspect="Content" ObjectID="_1616481628" r:id="rId155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4A5C10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Sadhu </w:t>
            </w:r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et al</w:t>
            </w:r>
            <w:proofErr w:type="gramStart"/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.</w:t>
            </w:r>
            <w:proofErr w:type="gramEnd"/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BA9387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8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BA60FC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7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276D34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&gt;1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µ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f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952C92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05DBBE3A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568B7F21" w14:textId="77777777" w:rsidTr="005F2A5A">
        <w:trPr>
          <w:trHeight w:val="1395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2EC9D2" w14:textId="77777777" w:rsidR="00A07E7D" w:rsidRPr="00543AE9" w:rsidRDefault="00A77F23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2522" w:dyaOrig="2525" w14:anchorId="61D55260">
                <v:shape id="_x0000_i1098" type="#_x0000_t75" style="width:62pt;height:57pt" o:ole="">
                  <v:imagedata r:id="rId156" o:title=""/>
                </v:shape>
                <o:OLEObject Type="Embed" ProgID="ChemDraw.Document.6.0" ShapeID="_x0000_i1098" DrawAspect="Content" ObjectID="_1616481629" r:id="rId157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0149DE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Sadhu </w:t>
            </w:r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et al</w:t>
            </w:r>
            <w:proofErr w:type="gramStart"/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.</w:t>
            </w:r>
            <w:proofErr w:type="gramEnd"/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7B958D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0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251C23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7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B5435B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5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µ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f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E5CF53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264F981E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755E50CB" w14:textId="77777777" w:rsidTr="005F2A5A">
        <w:trPr>
          <w:trHeight w:val="1800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098F2B9" w14:textId="77777777" w:rsidR="00A07E7D" w:rsidRPr="00543AE9" w:rsidRDefault="00A77F23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2316" w:dyaOrig="3298" w14:anchorId="4FC62552">
                <v:shape id="_x0000_i1099" type="#_x0000_t75" style="width:57pt;height:82pt" o:ole="">
                  <v:imagedata r:id="rId158" o:title=""/>
                </v:shape>
                <o:OLEObject Type="Embed" ProgID="ChemDraw.Document.6.0" ShapeID="_x0000_i1099" DrawAspect="Content" ObjectID="_1616481630" r:id="rId159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A485F6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Sadhu </w:t>
            </w:r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et al</w:t>
            </w:r>
            <w:proofErr w:type="gramStart"/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.</w:t>
            </w:r>
            <w:proofErr w:type="gramEnd"/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0B417A5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1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FBD04A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75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7254F6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&gt;10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µ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f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325667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129A2FB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69CCD7F5" w14:textId="77777777" w:rsidTr="005F2A5A">
        <w:trPr>
          <w:trHeight w:val="1408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4E853D" w14:textId="77777777" w:rsidR="00A07E7D" w:rsidRPr="00543AE9" w:rsidRDefault="00A77F23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2522" w:dyaOrig="3043" w14:anchorId="7F92A748">
                <v:shape id="_x0000_i1100" type="#_x0000_t75" style="width:56pt;height:67pt" o:ole="">
                  <v:imagedata r:id="rId160" o:title=""/>
                </v:shape>
                <o:OLEObject Type="Embed" ProgID="ChemDraw.Document.6.0" ShapeID="_x0000_i1100" DrawAspect="Content" ObjectID="_1616481631" r:id="rId161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5A5AFC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Sadhu </w:t>
            </w:r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et al</w:t>
            </w:r>
            <w:proofErr w:type="gramStart"/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.</w:t>
            </w:r>
            <w:proofErr w:type="gramEnd"/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616FFB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2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11C261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76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5AE70C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0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µ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f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95E68BD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75E4E908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6E482F5C" w14:textId="77777777" w:rsidTr="005F2A5A">
        <w:trPr>
          <w:trHeight w:val="1393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85BC2D" w14:textId="77777777" w:rsidR="00A07E7D" w:rsidRPr="00543AE9" w:rsidRDefault="00D71A85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1937" w:dyaOrig="2295" w14:anchorId="382875F5">
                <v:shape id="_x0000_i1101" type="#_x0000_t75" style="width:51pt;height:62pt" o:ole="">
                  <v:imagedata r:id="rId162" o:title=""/>
                </v:shape>
                <o:OLEObject Type="Embed" ProgID="ChemDraw.Document.6.0" ShapeID="_x0000_i1101" DrawAspect="Content" ObjectID="_1616481632" r:id="rId163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90F2F3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Sadhu </w:t>
            </w:r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et al</w:t>
            </w:r>
            <w:proofErr w:type="gramStart"/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.</w:t>
            </w:r>
            <w:proofErr w:type="gramEnd"/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C51DA2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3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0EA306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77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90E87C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0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µ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f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933A594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2D63F203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00FA36AF" w14:textId="77777777" w:rsidTr="005F2A5A">
        <w:trPr>
          <w:trHeight w:val="1427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4DC731" w14:textId="77777777" w:rsidR="00A07E7D" w:rsidRPr="00543AE9" w:rsidRDefault="00D71A85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1937" w:dyaOrig="2193" w14:anchorId="03421B23">
                <v:shape id="_x0000_i1102" type="#_x0000_t75" style="width:57pt;height:62pt" o:ole="">
                  <v:imagedata r:id="rId164" o:title=""/>
                </v:shape>
                <o:OLEObject Type="Embed" ProgID="ChemDraw.Document.6.0" ShapeID="_x0000_i1102" DrawAspect="Content" ObjectID="_1616481633" r:id="rId165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DF9CDC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Sadhu </w:t>
            </w:r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et al</w:t>
            </w:r>
            <w:proofErr w:type="gramStart"/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.</w:t>
            </w:r>
            <w:proofErr w:type="gramEnd"/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99179A5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4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F45AA0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7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4581FE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0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µ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f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98CD42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F072A9A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4BB2A232" w14:textId="77777777" w:rsidTr="005F2A5A">
        <w:trPr>
          <w:trHeight w:val="1547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1077DF" w14:textId="77777777" w:rsidR="00A07E7D" w:rsidRPr="00543AE9" w:rsidRDefault="00A77F23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2316" w:dyaOrig="3298" w14:anchorId="1A17CD1B">
                <v:shape id="_x0000_i1103" type="#_x0000_t75" style="width:57pt;height:77pt" o:ole="">
                  <v:imagedata r:id="rId166" o:title=""/>
                </v:shape>
                <o:OLEObject Type="Embed" ProgID="ChemDraw.Document.6.0" ShapeID="_x0000_i1103" DrawAspect="Content" ObjectID="_1616481634" r:id="rId167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D36482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Sadhu </w:t>
            </w:r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et al</w:t>
            </w:r>
            <w:proofErr w:type="gramStart"/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.</w:t>
            </w:r>
            <w:proofErr w:type="gramEnd"/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CC37A93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5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422318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79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492F07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&gt;10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µ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f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9DFB2E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FB9F32B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3136B619" w14:textId="77777777" w:rsidTr="005F2A5A">
        <w:trPr>
          <w:trHeight w:val="1399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052F75" w14:textId="77777777" w:rsidR="00A07E7D" w:rsidRPr="00543AE9" w:rsidRDefault="00D71A85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2522" w:dyaOrig="3046" w14:anchorId="1E2451EA">
                <v:shape id="_x0000_i1104" type="#_x0000_t75" style="width:56pt;height:1in" o:ole="">
                  <v:imagedata r:id="rId168" o:title=""/>
                </v:shape>
                <o:OLEObject Type="Embed" ProgID="ChemDraw.Document.6.0" ShapeID="_x0000_i1104" DrawAspect="Content" ObjectID="_1616481635" r:id="rId169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FA666F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Sadhu </w:t>
            </w:r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et al</w:t>
            </w:r>
            <w:proofErr w:type="gramStart"/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.</w:t>
            </w:r>
            <w:proofErr w:type="gramEnd"/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387C61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6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0856BA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8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F3EDF9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0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µ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f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FD191E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59B93518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75862D20" w14:textId="77777777" w:rsidTr="005F2A5A">
        <w:trPr>
          <w:trHeight w:val="1419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F4A637" w14:textId="77777777" w:rsidR="00A07E7D" w:rsidRPr="00543AE9" w:rsidRDefault="00D31017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2522" w:dyaOrig="2196" w14:anchorId="726744F6">
                <v:shape id="_x0000_i1105" type="#_x0000_t75" style="width:1in;height:62pt" o:ole="">
                  <v:imagedata r:id="rId170" o:title=""/>
                </v:shape>
                <o:OLEObject Type="Embed" ProgID="ChemDraw.Document.6.0" ShapeID="_x0000_i1105" DrawAspect="Content" ObjectID="_1616481636" r:id="rId171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994A3F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Sadhu </w:t>
            </w:r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et al</w:t>
            </w:r>
            <w:proofErr w:type="gramStart"/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.</w:t>
            </w:r>
            <w:proofErr w:type="gramEnd"/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C22A8E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7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E750FF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8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51AFE15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0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µ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f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92555B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03E14E51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66CA5B3F" w14:textId="77777777" w:rsidTr="005F2A5A">
        <w:trPr>
          <w:trHeight w:val="1397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7E0B34" w14:textId="77777777" w:rsidR="00A07E7D" w:rsidRPr="00543AE9" w:rsidRDefault="00D31017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2349" w:dyaOrig="2574" w14:anchorId="7ECD9217">
                <v:shape id="_x0000_i1106" type="#_x0000_t75" style="width:62pt;height:67pt" o:ole="">
                  <v:imagedata r:id="rId172" o:title=""/>
                </v:shape>
                <o:OLEObject Type="Embed" ProgID="ChemDraw.Document.6.0" ShapeID="_x0000_i1106" DrawAspect="Content" ObjectID="_1616481637" r:id="rId173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8096FD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Sadhu </w:t>
            </w:r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et al</w:t>
            </w:r>
            <w:proofErr w:type="gramStart"/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.</w:t>
            </w:r>
            <w:proofErr w:type="gramEnd"/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2D6497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47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78D849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8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C0E43C8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5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µ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f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4B32A4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01E26F09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229DB719" w14:textId="77777777" w:rsidTr="005F2A5A">
        <w:trPr>
          <w:trHeight w:val="1403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C1B7BD1" w14:textId="77777777" w:rsidR="00A07E7D" w:rsidRPr="00543AE9" w:rsidRDefault="00D31017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2349" w:dyaOrig="3018" w14:anchorId="2F6A7EF5">
                <v:shape id="_x0000_i1107" type="#_x0000_t75" style="width:51pt;height:67pt" o:ole="">
                  <v:imagedata r:id="rId174" o:title=""/>
                </v:shape>
                <o:OLEObject Type="Embed" ProgID="ChemDraw.Document.6.0" ShapeID="_x0000_i1107" DrawAspect="Content" ObjectID="_1616481638" r:id="rId175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6A0267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Sadhu </w:t>
            </w:r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et al</w:t>
            </w:r>
            <w:proofErr w:type="gramStart"/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.</w:t>
            </w:r>
            <w:proofErr w:type="gramEnd"/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EEAFE77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48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30D4EC" w14:textId="1D30ABFA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83</w:t>
            </w:r>
            <w:r w:rsidR="00AD3A62" w:rsidRPr="00B74CCC">
              <w:rPr>
                <w:rFonts w:ascii="Times New Roman" w:eastAsia="Times New Roman" w:hAnsi="Times New Roman" w:cs="Times New Roman"/>
                <w:b/>
                <w:color w:val="000000"/>
                <w:vertAlign w:val="superscript"/>
                <w:lang w:eastAsia="fr-FR"/>
              </w:rPr>
              <w:t xml:space="preserve"> </w:t>
            </w:r>
            <w:r w:rsidR="00AD3A62" w:rsidRPr="00A070D2">
              <w:rPr>
                <w:rFonts w:ascii="Times New Roman" w:eastAsia="Times New Roman" w:hAnsi="Times New Roman" w:cs="Times New Roman"/>
                <w:b/>
                <w:color w:val="FF0000"/>
                <w:vertAlign w:val="superscript"/>
                <w:lang w:eastAsia="fr-FR"/>
              </w:rPr>
              <w:t>ts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655CB1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µ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f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A1CEEA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D8BADF6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2CB7286B" w14:textId="77777777" w:rsidTr="005F2A5A">
        <w:trPr>
          <w:trHeight w:val="1800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85EFF5" w14:textId="77777777" w:rsidR="00A07E7D" w:rsidRPr="00543AE9" w:rsidRDefault="00D31017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2774" w:dyaOrig="2574" w14:anchorId="2395478F">
                <v:shape id="_x0000_i1108" type="#_x0000_t75" style="width:1in;height:67pt" o:ole="">
                  <v:imagedata r:id="rId176" o:title=""/>
                </v:shape>
                <o:OLEObject Type="Embed" ProgID="ChemDraw.Document.6.0" ShapeID="_x0000_i1108" DrawAspect="Content" ObjectID="_1616481639" r:id="rId177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53547D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Sadhu </w:t>
            </w:r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et al</w:t>
            </w:r>
            <w:proofErr w:type="gramStart"/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.</w:t>
            </w:r>
            <w:proofErr w:type="gramEnd"/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DCE1A6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49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C99DE1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8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BAB540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5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µ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f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1C84366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0ACE704E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450094A4" w14:textId="77777777" w:rsidTr="005F2A5A">
        <w:trPr>
          <w:trHeight w:val="1408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99660AC" w14:textId="77777777" w:rsidR="00A07E7D" w:rsidRPr="00543AE9" w:rsidRDefault="00D31017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2774" w:dyaOrig="3019" w14:anchorId="30E70886">
                <v:shape id="_x0000_i1109" type="#_x0000_t75" style="width:57pt;height:62pt" o:ole="">
                  <v:imagedata r:id="rId178" o:title=""/>
                </v:shape>
                <o:OLEObject Type="Embed" ProgID="ChemDraw.Document.6.0" ShapeID="_x0000_i1109" DrawAspect="Content" ObjectID="_1616481640" r:id="rId179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076B1E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Sadhu </w:t>
            </w:r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et al</w:t>
            </w:r>
            <w:proofErr w:type="gramStart"/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.</w:t>
            </w:r>
            <w:proofErr w:type="gramEnd"/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A5466C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50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8B85FC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85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9FEBD7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0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µ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f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27620A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5DE8BF52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5DCC23F2" w14:textId="77777777" w:rsidTr="005F2A5A">
        <w:trPr>
          <w:trHeight w:val="1394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5327FA" w14:textId="77777777" w:rsidR="00A07E7D" w:rsidRPr="00543AE9" w:rsidRDefault="00323E23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2775" w:dyaOrig="2576" w14:anchorId="2A3ED2C6">
                <v:shape id="_x0000_i1110" type="#_x0000_t75" style="width:67pt;height:67pt" o:ole="">
                  <v:imagedata r:id="rId180" o:title=""/>
                </v:shape>
                <o:OLEObject Type="Embed" ProgID="ChemDraw.Document.6.0" ShapeID="_x0000_i1110" DrawAspect="Content" ObjectID="_1616481641" r:id="rId181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3177D7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Sadhu </w:t>
            </w:r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et al</w:t>
            </w:r>
            <w:proofErr w:type="gramStart"/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.</w:t>
            </w:r>
            <w:proofErr w:type="gramEnd"/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CF3AAA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59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0A5124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86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D7B38F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0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µ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f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C105AD9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1A7A383C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701B7C61" w14:textId="77777777" w:rsidTr="005F2A5A">
        <w:trPr>
          <w:trHeight w:val="1413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8BE60F" w14:textId="77777777" w:rsidR="00A07E7D" w:rsidRPr="00543AE9" w:rsidRDefault="00323E23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2775" w:dyaOrig="2475" w14:anchorId="4728C474">
                <v:shape id="_x0000_i1111" type="#_x0000_t75" style="width:67pt;height:62pt" o:ole="">
                  <v:imagedata r:id="rId182" o:title=""/>
                </v:shape>
                <o:OLEObject Type="Embed" ProgID="ChemDraw.Document.6.0" ShapeID="_x0000_i1111" DrawAspect="Content" ObjectID="_1616481642" r:id="rId183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05C3E9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Sadhu </w:t>
            </w:r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et al</w:t>
            </w:r>
            <w:proofErr w:type="gramStart"/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.</w:t>
            </w:r>
            <w:proofErr w:type="gramEnd"/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39A23B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0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116A14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87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1F6765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0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µ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f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CE5745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3F6DA24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57E032FA" w14:textId="77777777" w:rsidTr="005F2A5A">
        <w:trPr>
          <w:trHeight w:val="1406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97F8541" w14:textId="77777777" w:rsidR="00A07E7D" w:rsidRPr="00543AE9" w:rsidRDefault="008816F3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2775" w:dyaOrig="2993" w14:anchorId="02057DC5">
                <v:shape id="_x0000_i1112" type="#_x0000_t75" style="width:1in;height:77pt" o:ole="">
                  <v:imagedata r:id="rId184" o:title=""/>
                </v:shape>
                <o:OLEObject Type="Embed" ProgID="ChemDraw.Document.6.0" ShapeID="_x0000_i1112" DrawAspect="Content" ObjectID="_1616481643" r:id="rId185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27FDBB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Sadhu </w:t>
            </w:r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et al</w:t>
            </w:r>
            <w:proofErr w:type="gramStart"/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.</w:t>
            </w:r>
            <w:proofErr w:type="gramEnd"/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3DD716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1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712CE7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8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0D45F75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0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µ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f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5EAE31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14D91D3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1A51100F" w14:textId="77777777" w:rsidTr="005F2A5A">
        <w:trPr>
          <w:trHeight w:val="1411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108D2B" w14:textId="77777777" w:rsidR="00A07E7D" w:rsidRPr="00543AE9" w:rsidRDefault="008816F3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2775" w:dyaOrig="2143" w14:anchorId="27B6AA10">
                <v:shape id="_x0000_i1113" type="#_x0000_t75" style="width:87pt;height:67pt" o:ole="">
                  <v:imagedata r:id="rId186" o:title=""/>
                </v:shape>
                <o:OLEObject Type="Embed" ProgID="ChemDraw.Document.6.0" ShapeID="_x0000_i1113" DrawAspect="Content" ObjectID="_1616481644" r:id="rId187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04771F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Sadhu </w:t>
            </w:r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et al</w:t>
            </w:r>
            <w:proofErr w:type="gramStart"/>
            <w:r w:rsidRPr="00703A95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.</w:t>
            </w:r>
            <w:proofErr w:type="gramEnd"/>
            <w:r w:rsidRPr="00703A95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5ACB8F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2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400AFB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89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F23DD0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0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µ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f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3A2D81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091A6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EF078A4" w14:textId="77777777" w:rsidR="00A07E7D" w:rsidRPr="00091A6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7D5B98EE" w14:textId="77777777" w:rsidTr="005F2A5A">
        <w:trPr>
          <w:trHeight w:val="1404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2E1D941" w14:textId="77777777" w:rsidR="00A07E7D" w:rsidRPr="00543AE9" w:rsidRDefault="008816F3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2734" w:dyaOrig="2295" w14:anchorId="25A6E3D6">
                <v:shape id="_x0000_i1114" type="#_x0000_t75" style="width:87pt;height:1in" o:ole="">
                  <v:imagedata r:id="rId188" o:title=""/>
                </v:shape>
                <o:OLEObject Type="Embed" ProgID="ChemDraw.Document.6.0" ShapeID="_x0000_i1114" DrawAspect="Content" ObjectID="_1616481645" r:id="rId189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58693C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29546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Kamel </w:t>
            </w:r>
            <w:r w:rsidRPr="0029546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et al</w:t>
            </w:r>
            <w:proofErr w:type="gramStart"/>
            <w:r w:rsidRPr="0029546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.</w:t>
            </w:r>
            <w:proofErr w:type="gramEnd"/>
            <w:r w:rsidRPr="0029546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C9D55F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a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0B8EA7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9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6C8126" w14:textId="77777777" w:rsidR="00A07E7D" w:rsidRPr="001E20AD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E20AD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and </w:t>
            </w:r>
            <w:r w:rsidRPr="001E20AD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</w:t>
            </w:r>
            <w:r w:rsidRPr="00D87772">
              <w:rPr>
                <w:rFonts w:ascii="Symbol" w:eastAsia="Times New Roman" w:hAnsi="Symbol" w:cs="Times New Roman"/>
                <w:bCs/>
                <w:color w:val="000000"/>
                <w:sz w:val="18"/>
                <w:szCs w:val="18"/>
                <w:lang w:eastAsia="fr-FR"/>
              </w:rPr>
              <w:t></w:t>
            </w:r>
            <w:r w:rsidRPr="00D87772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EA29F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g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A35889" w14:textId="77777777" w:rsidR="00A07E7D" w:rsidRPr="001E20AD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E20AD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79884F6A" w14:textId="77777777" w:rsidR="00A07E7D" w:rsidRPr="00396753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39675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4A0A2F31" w14:textId="77777777" w:rsidTr="005F2A5A">
        <w:trPr>
          <w:trHeight w:val="1281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06D361" w14:textId="77777777" w:rsidR="00A07E7D" w:rsidRPr="00543AE9" w:rsidRDefault="008816F3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3319" w:dyaOrig="2295" w14:anchorId="0E7F3FD1">
                <v:shape id="_x0000_i1115" type="#_x0000_t75" style="width:98pt;height:67pt" o:ole="">
                  <v:imagedata r:id="rId190" o:title=""/>
                </v:shape>
                <o:OLEObject Type="Embed" ProgID="ChemDraw.Document.6.0" ShapeID="_x0000_i1115" DrawAspect="Content" ObjectID="_1616481646" r:id="rId191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E7FFE4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29546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Kamel </w:t>
            </w:r>
            <w:r w:rsidRPr="0029546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et al</w:t>
            </w:r>
            <w:proofErr w:type="gramStart"/>
            <w:r w:rsidRPr="0029546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.</w:t>
            </w:r>
            <w:proofErr w:type="gramEnd"/>
            <w:r w:rsidRPr="0029546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D508487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b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F8F973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9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86726A" w14:textId="77777777" w:rsidR="00A07E7D" w:rsidRPr="001E20AD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E20AD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and </w:t>
            </w:r>
            <w:r w:rsidRPr="001E20AD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</w:t>
            </w:r>
            <w:r w:rsidRPr="00D87772">
              <w:rPr>
                <w:rFonts w:ascii="Symbol" w:eastAsia="Times New Roman" w:hAnsi="Symbol" w:cs="Times New Roman"/>
                <w:bCs/>
                <w:color w:val="000000"/>
                <w:sz w:val="18"/>
                <w:szCs w:val="18"/>
                <w:lang w:eastAsia="fr-FR"/>
              </w:rPr>
              <w:t></w:t>
            </w:r>
            <w:r w:rsidRPr="00D87772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g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E02AD7" w14:textId="77777777" w:rsidR="00A07E7D" w:rsidRPr="001E20AD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E20AD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0D86E3F" w14:textId="77777777" w:rsidR="00A07E7D" w:rsidRPr="00396753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39675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66DD3C94" w14:textId="77777777" w:rsidTr="005F2A5A">
        <w:trPr>
          <w:trHeight w:val="1399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C14F82" w14:textId="77777777" w:rsidR="00A07E7D" w:rsidRPr="00543AE9" w:rsidRDefault="00482058" w:rsidP="00482058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2686" w:dyaOrig="2295" w14:anchorId="42BFFBCF">
                <v:shape id="_x0000_i1116" type="#_x0000_t75" style="width:87pt;height:1in" o:ole="">
                  <v:imagedata r:id="rId192" o:title=""/>
                </v:shape>
                <o:OLEObject Type="Embed" ProgID="ChemDraw.Document.6.0" ShapeID="_x0000_i1116" DrawAspect="Content" ObjectID="_1616481647" r:id="rId193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13E680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29546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Kamel </w:t>
            </w:r>
            <w:r w:rsidRPr="0029546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et al</w:t>
            </w:r>
            <w:proofErr w:type="gramStart"/>
            <w:r w:rsidRPr="0029546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.</w:t>
            </w:r>
            <w:proofErr w:type="gramEnd"/>
            <w:r w:rsidRPr="0029546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87E7FC9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c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F92035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9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555117" w14:textId="77777777" w:rsidR="00A07E7D" w:rsidRPr="001E20AD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E20AD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a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nd </w:t>
            </w:r>
            <w:r w:rsidRPr="001E20AD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</w:t>
            </w:r>
            <w:r w:rsidRPr="00D87772">
              <w:rPr>
                <w:rFonts w:ascii="Symbol" w:eastAsia="Times New Roman" w:hAnsi="Symbol" w:cs="Times New Roman"/>
                <w:bCs/>
                <w:color w:val="000000"/>
                <w:sz w:val="18"/>
                <w:szCs w:val="18"/>
                <w:lang w:eastAsia="fr-FR"/>
              </w:rPr>
              <w:t></w:t>
            </w:r>
            <w:r w:rsidRPr="00D87772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g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314D645" w14:textId="77777777" w:rsidR="00A07E7D" w:rsidRPr="001E20AD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E20AD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216CD2BC" w14:textId="77777777" w:rsidR="00A07E7D" w:rsidRPr="00396753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39675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1D4C6935" w14:textId="77777777" w:rsidTr="005F2A5A">
        <w:trPr>
          <w:trHeight w:val="1800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69E224" w14:textId="77777777" w:rsidR="00A07E7D" w:rsidRPr="00543AE9" w:rsidRDefault="00482058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3025" w:dyaOrig="2295" w14:anchorId="5A2C0798">
                <v:shape id="_x0000_i1117" type="#_x0000_t75" style="width:98pt;height:1in" o:ole="">
                  <v:imagedata r:id="rId194" o:title=""/>
                </v:shape>
                <o:OLEObject Type="Embed" ProgID="ChemDraw.Document.6.0" ShapeID="_x0000_i1117" DrawAspect="Content" ObjectID="_1616481648" r:id="rId195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1559E5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29546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Kamel </w:t>
            </w:r>
            <w:r w:rsidRPr="0029546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et al</w:t>
            </w:r>
            <w:proofErr w:type="gramStart"/>
            <w:r w:rsidRPr="0029546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.</w:t>
            </w:r>
            <w:proofErr w:type="gramEnd"/>
            <w:r w:rsidRPr="0029546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3265F5D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a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253CF7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9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A0A2D4" w14:textId="77777777" w:rsidR="00A07E7D" w:rsidRPr="001E20AD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E20AD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and </w:t>
            </w:r>
            <w:r w:rsidRPr="001E20AD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</w:t>
            </w:r>
            <w:r w:rsidRPr="00D87772">
              <w:rPr>
                <w:rFonts w:ascii="Symbol" w:eastAsia="Times New Roman" w:hAnsi="Symbol" w:cs="Times New Roman"/>
                <w:bCs/>
                <w:color w:val="000000"/>
                <w:sz w:val="18"/>
                <w:szCs w:val="18"/>
                <w:lang w:eastAsia="fr-FR"/>
              </w:rPr>
              <w:t></w:t>
            </w:r>
            <w:r w:rsidRPr="00D87772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g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93635A" w14:textId="77777777" w:rsidR="00A07E7D" w:rsidRPr="001E20AD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E20AD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B574059" w14:textId="77777777" w:rsidR="00A07E7D" w:rsidRPr="00396753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39675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59E7954D" w14:textId="77777777" w:rsidTr="005F2A5A">
        <w:trPr>
          <w:trHeight w:val="1408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6CC5B0" w14:textId="77777777" w:rsidR="00A07E7D" w:rsidRPr="00543AE9" w:rsidRDefault="00482058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3025" w:dyaOrig="2295" w14:anchorId="662C326D">
                <v:shape id="_x0000_i1118" type="#_x0000_t75" style="width:93pt;height:1in" o:ole="">
                  <v:imagedata r:id="rId196" o:title=""/>
                </v:shape>
                <o:OLEObject Type="Embed" ProgID="ChemDraw.Document.6.0" ShapeID="_x0000_i1118" DrawAspect="Content" ObjectID="_1616481649" r:id="rId197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E8A397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29546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Kamel </w:t>
            </w:r>
            <w:r w:rsidRPr="0029546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et al</w:t>
            </w:r>
            <w:proofErr w:type="gramStart"/>
            <w:r w:rsidRPr="0029546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.</w:t>
            </w:r>
            <w:proofErr w:type="gramEnd"/>
            <w:r w:rsidRPr="0029546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1D8A999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b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EF594E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9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C41CF97" w14:textId="77777777" w:rsidR="00A07E7D" w:rsidRPr="001E20AD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E20AD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and </w:t>
            </w:r>
            <w:r w:rsidRPr="001E20AD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</w:t>
            </w:r>
            <w:r w:rsidRPr="00D87772">
              <w:rPr>
                <w:rFonts w:ascii="Symbol" w:eastAsia="Times New Roman" w:hAnsi="Symbol" w:cs="Times New Roman"/>
                <w:bCs/>
                <w:color w:val="000000"/>
                <w:sz w:val="18"/>
                <w:szCs w:val="18"/>
                <w:lang w:eastAsia="fr-FR"/>
              </w:rPr>
              <w:t></w:t>
            </w:r>
            <w:r w:rsidRPr="00D87772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g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C5ADEB" w14:textId="77777777" w:rsidR="00A07E7D" w:rsidRPr="001E20AD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E20AD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11ADF6F3" w14:textId="77777777" w:rsidR="00A07E7D" w:rsidRPr="00396753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39675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1027F3C2" w14:textId="77777777" w:rsidTr="005F2A5A">
        <w:trPr>
          <w:trHeight w:val="1393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57A0B0" w14:textId="77777777" w:rsidR="00A07E7D" w:rsidRPr="00543AE9" w:rsidRDefault="00482058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3025" w:dyaOrig="2295" w14:anchorId="48976221">
                <v:shape id="_x0000_i1119" type="#_x0000_t75" style="width:87pt;height:67pt" o:ole="">
                  <v:imagedata r:id="rId198" o:title=""/>
                </v:shape>
                <o:OLEObject Type="Embed" ProgID="ChemDraw.Document.6.0" ShapeID="_x0000_i1119" DrawAspect="Content" ObjectID="_1616481650" r:id="rId199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BC4120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29546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Kamel </w:t>
            </w:r>
            <w:r w:rsidRPr="0029546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et al</w:t>
            </w:r>
            <w:proofErr w:type="gramStart"/>
            <w:r w:rsidRPr="0029546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.</w:t>
            </w:r>
            <w:proofErr w:type="gramEnd"/>
            <w:r w:rsidRPr="0029546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1B4383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c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F9DF17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95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F061C7" w14:textId="77777777" w:rsidR="00A07E7D" w:rsidRPr="001E20AD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E20AD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and </w:t>
            </w:r>
            <w:r w:rsidRPr="001E20AD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</w:t>
            </w:r>
            <w:r w:rsidRPr="00D87772">
              <w:rPr>
                <w:rFonts w:ascii="Symbol" w:eastAsia="Times New Roman" w:hAnsi="Symbol" w:cs="Times New Roman"/>
                <w:bCs/>
                <w:color w:val="000000"/>
                <w:sz w:val="18"/>
                <w:szCs w:val="18"/>
                <w:lang w:eastAsia="fr-FR"/>
              </w:rPr>
              <w:t></w:t>
            </w:r>
            <w:r w:rsidRPr="00D87772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g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E3E2D7" w14:textId="77777777" w:rsidR="00A07E7D" w:rsidRPr="001E20AD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E20AD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E8219E2" w14:textId="77777777" w:rsidR="00A07E7D" w:rsidRPr="00396753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39675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20161215" w14:textId="77777777" w:rsidTr="005F2A5A">
        <w:trPr>
          <w:trHeight w:val="1427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BF084E" w14:textId="77777777" w:rsidR="00A07E7D" w:rsidRPr="00543AE9" w:rsidRDefault="00482058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3286" w:dyaOrig="2294" w14:anchorId="729C605B">
                <v:shape id="_x0000_i1120" type="#_x0000_t75" style="width:98pt;height:67pt" o:ole="">
                  <v:imagedata r:id="rId200" o:title=""/>
                </v:shape>
                <o:OLEObject Type="Embed" ProgID="ChemDraw.Document.6.0" ShapeID="_x0000_i1120" DrawAspect="Content" ObjectID="_1616481651" r:id="rId201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AE8655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29546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Kamel </w:t>
            </w:r>
            <w:r w:rsidRPr="0029546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et al</w:t>
            </w:r>
            <w:proofErr w:type="gramStart"/>
            <w:r w:rsidRPr="0029546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.</w:t>
            </w:r>
            <w:proofErr w:type="gramEnd"/>
            <w:r w:rsidRPr="0029546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 2012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64373C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d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A7AFCB" w14:textId="06A1C0DD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96</w:t>
            </w:r>
            <w:r w:rsidR="00B74CCC" w:rsidRPr="00B74CCC">
              <w:rPr>
                <w:rFonts w:ascii="Times New Roman" w:eastAsia="Times New Roman" w:hAnsi="Times New Roman" w:cs="Times New Roman"/>
                <w:b/>
                <w:color w:val="000000"/>
                <w:vertAlign w:val="superscript"/>
                <w:lang w:eastAsia="fr-FR"/>
              </w:rPr>
              <w:t xml:space="preserve"> </w:t>
            </w:r>
            <w:r w:rsidR="00B74CCC" w:rsidRPr="00A070D2">
              <w:rPr>
                <w:rFonts w:ascii="Times New Roman" w:eastAsia="Times New Roman" w:hAnsi="Times New Roman" w:cs="Times New Roman"/>
                <w:b/>
                <w:color w:val="FF0000"/>
                <w:vertAlign w:val="superscript"/>
                <w:lang w:eastAsia="fr-FR"/>
              </w:rPr>
              <w:t>ts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0FE507" w14:textId="77777777" w:rsidR="00A07E7D" w:rsidRPr="001E20AD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E20AD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 and </w:t>
            </w:r>
            <w:r w:rsidRPr="001E20AD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3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</w:t>
            </w:r>
            <w:r w:rsidRPr="00D87772">
              <w:rPr>
                <w:rFonts w:ascii="Symbol" w:eastAsia="Times New Roman" w:hAnsi="Symbol" w:cs="Times New Roman"/>
                <w:bCs/>
                <w:color w:val="000000"/>
                <w:sz w:val="18"/>
                <w:szCs w:val="18"/>
                <w:lang w:eastAsia="fr-FR"/>
              </w:rPr>
              <w:t></w:t>
            </w:r>
            <w:r w:rsidRPr="00D87772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g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D1EEC5" w14:textId="77777777" w:rsidR="00A07E7D" w:rsidRPr="001E20AD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1E20AD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3C1E25E" w14:textId="77777777" w:rsidR="00A07E7D" w:rsidRPr="00396753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39675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74074AA2" w14:textId="77777777" w:rsidTr="005F2A5A">
        <w:trPr>
          <w:trHeight w:val="1397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9C0729E" w14:textId="77777777" w:rsidR="00A07E7D" w:rsidRPr="00543AE9" w:rsidRDefault="00482058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2040" w:dyaOrig="2515" w14:anchorId="74297120">
                <v:shape id="_x0000_i1121" type="#_x0000_t75" style="width:67pt;height:77pt" o:ole="">
                  <v:imagedata r:id="rId202" o:title=""/>
                </v:shape>
                <o:OLEObject Type="Embed" ProgID="ChemDraw.Document.6.0" ShapeID="_x0000_i1121" DrawAspect="Content" ObjectID="_1616481652" r:id="rId203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F9D9B6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B31E8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Dong </w:t>
            </w:r>
            <w:r w:rsidRPr="00B31E8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B31E8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B31E8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0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21EB71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521D19" w14:textId="251C53F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97</w:t>
            </w:r>
            <w:r w:rsidR="00B74CCC" w:rsidRPr="00B74CCC">
              <w:rPr>
                <w:rFonts w:ascii="Times New Roman" w:eastAsia="Times New Roman" w:hAnsi="Times New Roman" w:cs="Times New Roman"/>
                <w:b/>
                <w:color w:val="000000"/>
                <w:vertAlign w:val="superscript"/>
                <w:lang w:eastAsia="fr-FR"/>
              </w:rPr>
              <w:t xml:space="preserve"> </w:t>
            </w:r>
            <w:r w:rsidR="00B74CCC" w:rsidRPr="00A070D2">
              <w:rPr>
                <w:rFonts w:ascii="Times New Roman" w:eastAsia="Times New Roman" w:hAnsi="Times New Roman" w:cs="Times New Roman"/>
                <w:b/>
                <w:color w:val="FF0000"/>
                <w:vertAlign w:val="superscript"/>
                <w:lang w:eastAsia="fr-FR"/>
              </w:rPr>
              <w:t>ts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333A1F" w14:textId="77777777" w:rsidR="00A07E7D" w:rsidRPr="00396753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39675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39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525B41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h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49A2C8" w14:textId="77777777" w:rsidR="00A07E7D" w:rsidRPr="00396753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39675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76F6C598" w14:textId="77777777" w:rsidR="00A07E7D" w:rsidRPr="008A4C1F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A4C1F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2E2FC2A0" w14:textId="77777777" w:rsidTr="005F2A5A">
        <w:trPr>
          <w:trHeight w:val="1509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C710C7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 w:rsidRPr="00831D0F"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  <w:drawing>
                <wp:anchor distT="0" distB="0" distL="114300" distR="114300" simplePos="0" relativeHeight="252704767" behindDoc="1" locked="0" layoutInCell="1" allowOverlap="1" wp14:anchorId="74E5D261" wp14:editId="2FC4D9E3">
                  <wp:simplePos x="0" y="0"/>
                  <wp:positionH relativeFrom="column">
                    <wp:posOffset>186055</wp:posOffset>
                  </wp:positionH>
                  <wp:positionV relativeFrom="paragraph">
                    <wp:posOffset>36195</wp:posOffset>
                  </wp:positionV>
                  <wp:extent cx="928370" cy="919480"/>
                  <wp:effectExtent l="137795" t="128905" r="85725" b="123825"/>
                  <wp:wrapNone/>
                  <wp:docPr id="161" name="Image 161" descr="tmpZWNQdc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31" descr="tmpZWNQdc.png"/>
                          <pic:cNvPicPr>
                            <a:picLocks noChangeAspect="1"/>
                          </pic:cNvPicPr>
                        </pic:nvPicPr>
                        <pic:blipFill>
                          <a:blip r:embed="rId204"/>
                          <a:stretch>
                            <a:fillRect/>
                          </a:stretch>
                        </pic:blipFill>
                        <pic:spPr>
                          <a:xfrm rot="15107952">
                            <a:off x="0" y="0"/>
                            <a:ext cx="928370" cy="919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DB79BC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B31E8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Dong </w:t>
            </w:r>
            <w:r w:rsidRPr="00B31E8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B31E8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B31E8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0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D9FA29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5EE111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9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2ED31C7" w14:textId="77777777" w:rsidR="00A07E7D" w:rsidRPr="00396753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39675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525B41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h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9B68A6" w14:textId="77777777" w:rsidR="00A07E7D" w:rsidRPr="00396753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39675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750A7B79" w14:textId="77777777" w:rsidR="00A07E7D" w:rsidRPr="008A4C1F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A4C1F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55826F5A" w14:textId="77777777" w:rsidTr="005F2A5A">
        <w:trPr>
          <w:trHeight w:val="1423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4A3CBA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 w:rsidRPr="00831D0F"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  <w:drawing>
                <wp:anchor distT="0" distB="0" distL="114300" distR="114300" simplePos="0" relativeHeight="252814336" behindDoc="1" locked="0" layoutInCell="1" allowOverlap="1" wp14:anchorId="2DE79CAD" wp14:editId="29727011">
                  <wp:simplePos x="0" y="0"/>
                  <wp:positionH relativeFrom="column">
                    <wp:posOffset>187325</wp:posOffset>
                  </wp:positionH>
                  <wp:positionV relativeFrom="paragraph">
                    <wp:posOffset>100965</wp:posOffset>
                  </wp:positionV>
                  <wp:extent cx="809625" cy="857250"/>
                  <wp:effectExtent l="166688" t="195262" r="176212" b="195263"/>
                  <wp:wrapNone/>
                  <wp:docPr id="163" name="Image 163" descr="tmpYVs1_r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Picture 72" descr="tmpYVs1_r.png"/>
                          <pic:cNvPicPr>
                            <a:picLocks noChangeAspect="1"/>
                          </pic:cNvPicPr>
                        </pic:nvPicPr>
                        <pic:blipFill>
                          <a:blip r:embed="rId205"/>
                          <a:stretch>
                            <a:fillRect/>
                          </a:stretch>
                        </pic:blipFill>
                        <pic:spPr>
                          <a:xfrm rot="13589774">
                            <a:off x="0" y="0"/>
                            <a:ext cx="809625" cy="857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08AC26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B31E8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Dong </w:t>
            </w:r>
            <w:r w:rsidRPr="00B31E8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B31E8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B31E8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0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C0FBF4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8EAACA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99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3AD77A" w14:textId="77777777" w:rsidR="00A07E7D" w:rsidRPr="00396753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39675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525B41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h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696A31" w14:textId="77777777" w:rsidR="00A07E7D" w:rsidRPr="00396753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39675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241BB1D8" w14:textId="77777777" w:rsidR="00A07E7D" w:rsidRPr="008A4C1F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A4C1F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5CBF4058" w14:textId="77777777" w:rsidTr="005F2A5A">
        <w:trPr>
          <w:trHeight w:val="1387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F6BF44" w14:textId="77777777" w:rsidR="00A07E7D" w:rsidRPr="00543AE9" w:rsidRDefault="00482058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1937" w:dyaOrig="2294" w14:anchorId="26420023">
                <v:shape id="_x0000_i1122" type="#_x0000_t75" style="width:62pt;height:1in" o:ole="">
                  <v:imagedata r:id="rId206" o:title=""/>
                </v:shape>
                <o:OLEObject Type="Embed" ProgID="ChemDraw.Document.6.0" ShapeID="_x0000_i1122" DrawAspect="Content" ObjectID="_1616481653" r:id="rId207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1458F0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B31E8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Dong </w:t>
            </w:r>
            <w:r w:rsidRPr="00B31E8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B31E8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B31E8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0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A4C2BB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5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CF6E15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0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BECF8E" w14:textId="77777777" w:rsidR="00A07E7D" w:rsidRPr="00396753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39675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525B41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h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92D4FB4" w14:textId="77777777" w:rsidR="00A07E7D" w:rsidRPr="00396753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39675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0A57936C" w14:textId="77777777" w:rsidR="00A07E7D" w:rsidRPr="008A4C1F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A4C1F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6D737B27" w14:textId="77777777" w:rsidTr="005F2A5A">
        <w:trPr>
          <w:trHeight w:val="1800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0144CF5" w14:textId="77777777" w:rsidR="00A07E7D" w:rsidRPr="00543AE9" w:rsidRDefault="00AB1C20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1937" w:dyaOrig="2294" w14:anchorId="4D0C0EE3">
                <v:shape id="_x0000_i1123" type="#_x0000_t75" style="width:67pt;height:77pt" o:ole="">
                  <v:imagedata r:id="rId208" o:title=""/>
                </v:shape>
                <o:OLEObject Type="Embed" ProgID="ChemDraw.Document.6.0" ShapeID="_x0000_i1123" DrawAspect="Content" ObjectID="_1616481654" r:id="rId209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D91671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B31E8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Dong </w:t>
            </w:r>
            <w:r w:rsidRPr="00B31E8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B31E8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B31E8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0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3EB2CF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5E8D29" w14:textId="1412097F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01</w:t>
            </w:r>
            <w:r w:rsidR="00B74CCC" w:rsidRPr="00B74CCC">
              <w:rPr>
                <w:rFonts w:ascii="Times New Roman" w:eastAsia="Times New Roman" w:hAnsi="Times New Roman" w:cs="Times New Roman"/>
                <w:b/>
                <w:color w:val="000000"/>
                <w:vertAlign w:val="superscript"/>
                <w:lang w:eastAsia="fr-FR"/>
              </w:rPr>
              <w:t xml:space="preserve"> </w:t>
            </w:r>
            <w:r w:rsidR="00B74CCC" w:rsidRPr="00A070D2">
              <w:rPr>
                <w:rFonts w:ascii="Times New Roman" w:eastAsia="Times New Roman" w:hAnsi="Times New Roman" w:cs="Times New Roman"/>
                <w:b/>
                <w:color w:val="FF0000"/>
                <w:vertAlign w:val="superscript"/>
                <w:lang w:eastAsia="fr-FR"/>
              </w:rPr>
              <w:t>ts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5A2F32" w14:textId="77777777" w:rsidR="00A07E7D" w:rsidRPr="00396753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39675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525B41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h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D147B6" w14:textId="77777777" w:rsidR="00A07E7D" w:rsidRPr="00396753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39675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57B8F3F2" w14:textId="77777777" w:rsidR="00A07E7D" w:rsidRPr="008A4C1F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A4C1F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69307140" w14:textId="77777777" w:rsidTr="005F2A5A">
        <w:trPr>
          <w:trHeight w:val="1408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2488B1F" w14:textId="77777777" w:rsidR="00A07E7D" w:rsidRPr="00543AE9" w:rsidRDefault="00AB1C20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1937" w:dyaOrig="2294" w14:anchorId="62A401F0">
                <v:shape id="_x0000_i1124" type="#_x0000_t75" style="width:67pt;height:77pt" o:ole="">
                  <v:imagedata r:id="rId210" o:title=""/>
                </v:shape>
                <o:OLEObject Type="Embed" ProgID="ChemDraw.Document.6.0" ShapeID="_x0000_i1124" DrawAspect="Content" ObjectID="_1616481655" r:id="rId211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0DD2CB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B31E8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Dong </w:t>
            </w:r>
            <w:r w:rsidRPr="00B31E8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B31E8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B31E8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0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5C87DF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7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D5437D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0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8AE536" w14:textId="77777777" w:rsidR="00A07E7D" w:rsidRPr="00396753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39675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525B41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h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87F114" w14:textId="77777777" w:rsidR="00A07E7D" w:rsidRPr="00396753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39675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22386968" w14:textId="77777777" w:rsidR="00A07E7D" w:rsidRPr="008A4C1F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A4C1F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0D80D180" w14:textId="77777777" w:rsidTr="005F2A5A">
        <w:trPr>
          <w:trHeight w:val="1393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275A67B" w14:textId="77777777" w:rsidR="00A07E7D" w:rsidRPr="00543AE9" w:rsidRDefault="00AB1C20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2038" w:dyaOrig="2510" w14:anchorId="48EB4E78">
                <v:shape id="_x0000_i1125" type="#_x0000_t75" style="width:67pt;height:82pt" o:ole="">
                  <v:imagedata r:id="rId212" o:title=""/>
                </v:shape>
                <o:OLEObject Type="Embed" ProgID="ChemDraw.Document.6.0" ShapeID="_x0000_i1125" DrawAspect="Content" ObjectID="_1616481656" r:id="rId213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806451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B31E8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Dong </w:t>
            </w:r>
            <w:r w:rsidRPr="00B31E8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B31E8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B31E8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0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6957B01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8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9C9E6C" w14:textId="7AFA698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03</w:t>
            </w:r>
            <w:r w:rsidR="00AD3A62" w:rsidRPr="00B74CCC">
              <w:rPr>
                <w:rFonts w:ascii="Times New Roman" w:eastAsia="Times New Roman" w:hAnsi="Times New Roman" w:cs="Times New Roman"/>
                <w:b/>
                <w:color w:val="000000"/>
                <w:vertAlign w:val="superscript"/>
                <w:lang w:eastAsia="fr-FR"/>
              </w:rPr>
              <w:t xml:space="preserve"> </w:t>
            </w:r>
            <w:r w:rsidR="00AD3A62" w:rsidRPr="00A070D2">
              <w:rPr>
                <w:rFonts w:ascii="Times New Roman" w:eastAsia="Times New Roman" w:hAnsi="Times New Roman" w:cs="Times New Roman"/>
                <w:b/>
                <w:color w:val="FF0000"/>
                <w:vertAlign w:val="superscript"/>
                <w:lang w:eastAsia="fr-FR"/>
              </w:rPr>
              <w:t>ts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764C88" w14:textId="77777777" w:rsidR="00A07E7D" w:rsidRPr="00396753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39675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525B41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h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362D932" w14:textId="77777777" w:rsidR="00A07E7D" w:rsidRPr="00396753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39675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52331A32" w14:textId="77777777" w:rsidR="00A07E7D" w:rsidRPr="008A4C1F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A4C1F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741D6AD5" w14:textId="77777777" w:rsidTr="005F2A5A">
        <w:trPr>
          <w:trHeight w:val="1427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1F1CD1B" w14:textId="77777777" w:rsidR="00A07E7D" w:rsidRPr="00543AE9" w:rsidRDefault="00AB1C20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2952" w:dyaOrig="3022" w14:anchorId="062E3C38">
                <v:shape id="_x0000_i1126" type="#_x0000_t75" style="width:82pt;height:82pt" o:ole="">
                  <v:imagedata r:id="rId214" o:title=""/>
                </v:shape>
                <o:OLEObject Type="Embed" ProgID="ChemDraw.Document.6.0" ShapeID="_x0000_i1126" DrawAspect="Content" ObjectID="_1616481657" r:id="rId215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5641B9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B31E8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Dong </w:t>
            </w:r>
            <w:r w:rsidRPr="00B31E8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et al</w:t>
            </w:r>
            <w:proofErr w:type="gramStart"/>
            <w:r w:rsidRPr="00B31E8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val="en-US"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proofErr w:type="gramEnd"/>
            <w:r w:rsidRPr="00B31E8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2010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2449E6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9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33C169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0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8FD693" w14:textId="77777777" w:rsidR="00A07E7D" w:rsidRPr="00396753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39675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%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r w:rsidRPr="00525B41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h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27A1C9" w14:textId="77777777" w:rsidR="00A07E7D" w:rsidRPr="00396753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39675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2F769ACD" w14:textId="77777777" w:rsidR="00A07E7D" w:rsidRPr="008A4C1F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A4C1F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26D6C7C9" w14:textId="77777777" w:rsidTr="005F2A5A">
        <w:trPr>
          <w:trHeight w:val="1406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986EB5" w14:textId="77777777" w:rsidR="00A07E7D" w:rsidRPr="00543AE9" w:rsidRDefault="00466735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2644" w:dyaOrig="2293" w14:anchorId="36C8F607">
                <v:shape id="_x0000_i1127" type="#_x0000_t75" style="width:87pt;height:77pt" o:ole="">
                  <v:imagedata r:id="rId216" o:title=""/>
                </v:shape>
                <o:OLEObject Type="Embed" ProgID="ChemDraw.Document.6.0" ShapeID="_x0000_i1127" DrawAspect="Content" ObjectID="_1616481658" r:id="rId217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DBDD03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proofErr w:type="spellStart"/>
            <w:r w:rsidRPr="00B31E8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Ronketti</w:t>
            </w:r>
            <w:proofErr w:type="spellEnd"/>
            <w:r w:rsidRPr="00B31E8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 </w:t>
            </w:r>
            <w:r w:rsidRPr="00B31E8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et al</w:t>
            </w:r>
            <w:proofErr w:type="gramStart"/>
            <w:r w:rsidRPr="00B31E8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.</w:t>
            </w:r>
            <w:proofErr w:type="gramEnd"/>
            <w:r w:rsidRPr="00B31E8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 2007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6BA8BF7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984E56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05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01F749" w14:textId="77777777" w:rsidR="00A07E7D" w:rsidRPr="005C25A1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C25A1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0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</w:t>
            </w:r>
            <w:r w:rsidRPr="00D87772">
              <w:rPr>
                <w:rFonts w:ascii="Symbol" w:eastAsia="Times New Roman" w:hAnsi="Symbol" w:cs="Times New Roman"/>
                <w:bCs/>
                <w:color w:val="000000"/>
                <w:sz w:val="18"/>
                <w:szCs w:val="18"/>
                <w:lang w:eastAsia="fr-FR"/>
              </w:rPr>
              <w:t></w:t>
            </w:r>
            <w:r w:rsidRPr="00D87772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proofErr w:type="spellStart"/>
            <w:r w:rsidRPr="00525B41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i</w:t>
            </w:r>
            <w:proofErr w:type="spellEnd"/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786E49" w14:textId="77777777" w:rsidR="00A07E7D" w:rsidRPr="005C25A1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C25A1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542B93ED" w14:textId="77777777" w:rsidR="00A07E7D" w:rsidRPr="00834BE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34BE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39CD8BE2" w14:textId="77777777" w:rsidTr="005F2A5A">
        <w:trPr>
          <w:trHeight w:val="1397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BB37F3" w14:textId="77777777" w:rsidR="00A07E7D" w:rsidRPr="00543AE9" w:rsidRDefault="00466735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2584" w:dyaOrig="2293" w14:anchorId="56934189">
                <v:shape id="_x0000_i1128" type="#_x0000_t75" style="width:82pt;height:1in" o:ole="">
                  <v:imagedata r:id="rId218" o:title=""/>
                </v:shape>
                <o:OLEObject Type="Embed" ProgID="ChemDraw.Document.6.0" ShapeID="_x0000_i1128" DrawAspect="Content" ObjectID="_1616481659" r:id="rId219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5E1528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proofErr w:type="spellStart"/>
            <w:r w:rsidRPr="00B31E8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Ronketti</w:t>
            </w:r>
            <w:proofErr w:type="spellEnd"/>
            <w:r w:rsidRPr="00B31E8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 </w:t>
            </w:r>
            <w:r w:rsidRPr="00B31E8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et al</w:t>
            </w:r>
            <w:proofErr w:type="gramStart"/>
            <w:r w:rsidRPr="00B31E8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.</w:t>
            </w:r>
            <w:proofErr w:type="gramEnd"/>
            <w:r w:rsidRPr="00B31E8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 2007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15E7BFD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C79EA8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06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1E75B7" w14:textId="77777777" w:rsidR="00A07E7D" w:rsidRPr="005C25A1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C25A1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8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</w:t>
            </w:r>
            <w:r w:rsidRPr="00D87772">
              <w:rPr>
                <w:rFonts w:ascii="Symbol" w:eastAsia="Times New Roman" w:hAnsi="Symbol" w:cs="Times New Roman"/>
                <w:bCs/>
                <w:color w:val="000000"/>
                <w:sz w:val="18"/>
                <w:szCs w:val="18"/>
                <w:lang w:eastAsia="fr-FR"/>
              </w:rPr>
              <w:t></w:t>
            </w:r>
            <w:r w:rsidRPr="00D87772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proofErr w:type="spellStart"/>
            <w:r w:rsidRPr="00525B41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i</w:t>
            </w:r>
            <w:proofErr w:type="spellEnd"/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96A96C" w14:textId="77777777" w:rsidR="00A07E7D" w:rsidRPr="005C25A1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C25A1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AEE7A10" w14:textId="77777777" w:rsidR="00A07E7D" w:rsidRPr="00834BE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34BE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49F4882A" w14:textId="77777777" w:rsidTr="005F2A5A">
        <w:trPr>
          <w:trHeight w:val="1403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7C2F4D" w14:textId="77777777" w:rsidR="00A07E7D" w:rsidRPr="00543AE9" w:rsidRDefault="00466735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2817" w:dyaOrig="2293" w14:anchorId="6A45FA2F">
                <v:shape id="_x0000_i1129" type="#_x0000_t75" style="width:82pt;height:67pt" o:ole="">
                  <v:imagedata r:id="rId220" o:title=""/>
                </v:shape>
                <o:OLEObject Type="Embed" ProgID="ChemDraw.Document.6.0" ShapeID="_x0000_i1129" DrawAspect="Content" ObjectID="_1616481660" r:id="rId221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2F5A6A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proofErr w:type="spellStart"/>
            <w:r w:rsidRPr="00B31E8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Ronketti</w:t>
            </w:r>
            <w:proofErr w:type="spellEnd"/>
            <w:r w:rsidRPr="00B31E8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 </w:t>
            </w:r>
            <w:r w:rsidRPr="00B31E8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et al</w:t>
            </w:r>
            <w:proofErr w:type="gramStart"/>
            <w:r w:rsidRPr="00B31E8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.</w:t>
            </w:r>
            <w:proofErr w:type="gramEnd"/>
            <w:r w:rsidRPr="00B31E8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 2007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AC6C3F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5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C1A1A0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07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6250F6" w14:textId="77777777" w:rsidR="00A07E7D" w:rsidRPr="005C25A1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C25A1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0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</w:t>
            </w:r>
            <w:r w:rsidRPr="00D87772">
              <w:rPr>
                <w:rFonts w:ascii="Symbol" w:eastAsia="Times New Roman" w:hAnsi="Symbol" w:cs="Times New Roman"/>
                <w:bCs/>
                <w:color w:val="000000"/>
                <w:sz w:val="18"/>
                <w:szCs w:val="18"/>
                <w:lang w:eastAsia="fr-FR"/>
              </w:rPr>
              <w:t></w:t>
            </w:r>
            <w:r w:rsidRPr="00D87772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proofErr w:type="spellStart"/>
            <w:r w:rsidRPr="00525B41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i</w:t>
            </w:r>
            <w:proofErr w:type="spellEnd"/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C8E568" w14:textId="77777777" w:rsidR="00A07E7D" w:rsidRPr="005C25A1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C25A1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31579F5" w14:textId="77777777" w:rsidR="00A07E7D" w:rsidRPr="00834BE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34BE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65190500" w14:textId="77777777" w:rsidTr="005F2A5A">
        <w:trPr>
          <w:trHeight w:val="1139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5189D22" w14:textId="77777777" w:rsidR="00A07E7D" w:rsidRPr="00543AE9" w:rsidRDefault="00466735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5467" w:dyaOrig="3137" w14:anchorId="199BDFFA">
                <v:shape id="_x0000_i1130" type="#_x0000_t75" style="width:98pt;height:57pt" o:ole="">
                  <v:imagedata r:id="rId222" o:title=""/>
                </v:shape>
                <o:OLEObject Type="Embed" ProgID="ChemDraw.Document.6.0" ShapeID="_x0000_i1130" DrawAspect="Content" ObjectID="_1616481661" r:id="rId223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50EE14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proofErr w:type="spellStart"/>
            <w:r w:rsidRPr="00B31E8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Ronketti</w:t>
            </w:r>
            <w:proofErr w:type="spellEnd"/>
            <w:r w:rsidRPr="00B31E8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 </w:t>
            </w:r>
            <w:r w:rsidRPr="00B31E8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et al</w:t>
            </w:r>
            <w:proofErr w:type="gramStart"/>
            <w:r w:rsidRPr="00B31E8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.</w:t>
            </w:r>
            <w:proofErr w:type="gramEnd"/>
            <w:r w:rsidRPr="00B31E8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 2007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CA4F1B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49907C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0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C389812" w14:textId="77777777" w:rsidR="00A07E7D" w:rsidRPr="005C25A1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C25A1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&gt;8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</w:t>
            </w:r>
            <w:r w:rsidRPr="00D87772">
              <w:rPr>
                <w:rFonts w:ascii="Symbol" w:eastAsia="Times New Roman" w:hAnsi="Symbol" w:cs="Times New Roman"/>
                <w:bCs/>
                <w:color w:val="000000"/>
                <w:sz w:val="18"/>
                <w:szCs w:val="18"/>
                <w:lang w:eastAsia="fr-FR"/>
              </w:rPr>
              <w:t></w:t>
            </w:r>
            <w:r w:rsidRPr="00D87772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proofErr w:type="spellStart"/>
            <w:r w:rsidRPr="00525B41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i</w:t>
            </w:r>
            <w:proofErr w:type="spellEnd"/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2EDF21" w14:textId="77777777" w:rsidR="00A07E7D" w:rsidRPr="005C25A1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C25A1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7B32C0BD" w14:textId="77777777" w:rsidR="00A07E7D" w:rsidRPr="00834BE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34BE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7E2D3A07" w14:textId="77777777" w:rsidTr="005F2A5A">
        <w:trPr>
          <w:trHeight w:val="1397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E1B209" w14:textId="77777777" w:rsidR="00A07E7D" w:rsidRPr="00543AE9" w:rsidRDefault="00466735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2290" w:dyaOrig="2371" w14:anchorId="0BEC39D0">
                <v:shape id="_x0000_i1131" type="#_x0000_t75" style="width:62pt;height:67pt" o:ole="">
                  <v:imagedata r:id="rId224" o:title=""/>
                </v:shape>
                <o:OLEObject Type="Embed" ProgID="ChemDraw.Document.6.0" ShapeID="_x0000_i1131" DrawAspect="Content" ObjectID="_1616481662" r:id="rId225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77BF5C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proofErr w:type="spellStart"/>
            <w:r w:rsidRPr="00B31E8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Ronketti</w:t>
            </w:r>
            <w:proofErr w:type="spellEnd"/>
            <w:r w:rsidRPr="00B31E8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 </w:t>
            </w:r>
            <w:r w:rsidRPr="00B31E8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et al</w:t>
            </w:r>
            <w:proofErr w:type="gramStart"/>
            <w:r w:rsidRPr="00B31E8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.</w:t>
            </w:r>
            <w:proofErr w:type="gramEnd"/>
            <w:r w:rsidRPr="00B31E8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 2007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F52030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7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E09D56" w14:textId="42D0FFD2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09</w:t>
            </w:r>
            <w:r w:rsidR="00AD3A62" w:rsidRPr="00B74CCC">
              <w:rPr>
                <w:rFonts w:ascii="Times New Roman" w:eastAsia="Times New Roman" w:hAnsi="Times New Roman" w:cs="Times New Roman"/>
                <w:b/>
                <w:color w:val="000000"/>
                <w:vertAlign w:val="superscript"/>
                <w:lang w:eastAsia="fr-FR"/>
              </w:rPr>
              <w:t xml:space="preserve"> </w:t>
            </w:r>
            <w:r w:rsidR="00AD3A62" w:rsidRPr="00A070D2">
              <w:rPr>
                <w:rFonts w:ascii="Times New Roman" w:eastAsia="Times New Roman" w:hAnsi="Times New Roman" w:cs="Times New Roman"/>
                <w:b/>
                <w:color w:val="FF0000"/>
                <w:vertAlign w:val="superscript"/>
                <w:lang w:eastAsia="fr-FR"/>
              </w:rPr>
              <w:t>ts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00EC86" w14:textId="77777777" w:rsidR="00A07E7D" w:rsidRPr="005C25A1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C25A1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8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</w:t>
            </w:r>
            <w:r w:rsidRPr="00D87772">
              <w:rPr>
                <w:rFonts w:ascii="Symbol" w:eastAsia="Times New Roman" w:hAnsi="Symbol" w:cs="Times New Roman"/>
                <w:bCs/>
                <w:color w:val="000000"/>
                <w:sz w:val="18"/>
                <w:szCs w:val="18"/>
                <w:lang w:eastAsia="fr-FR"/>
              </w:rPr>
              <w:t></w:t>
            </w:r>
            <w:r w:rsidRPr="00D87772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proofErr w:type="spellStart"/>
            <w:r w:rsidRPr="00525B41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i</w:t>
            </w:r>
            <w:proofErr w:type="spellEnd"/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7E82F4" w14:textId="77777777" w:rsidR="00A07E7D" w:rsidRPr="005C25A1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C25A1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7072C645" w14:textId="77777777" w:rsidR="00A07E7D" w:rsidRPr="00834BE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34BE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6DF4A47F" w14:textId="77777777" w:rsidTr="005F2A5A">
        <w:trPr>
          <w:trHeight w:val="1273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180D37" w14:textId="77777777" w:rsidR="00A07E7D" w:rsidRPr="00543AE9" w:rsidRDefault="00466735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2194" w:dyaOrig="2374" w14:anchorId="007298B0">
                <v:shape id="_x0000_i1132" type="#_x0000_t75" style="width:56pt;height:67pt" o:ole="">
                  <v:imagedata r:id="rId226" o:title=""/>
                </v:shape>
                <o:OLEObject Type="Embed" ProgID="ChemDraw.Document.6.0" ShapeID="_x0000_i1132" DrawAspect="Content" ObjectID="_1616481663" r:id="rId227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BFB565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proofErr w:type="spellStart"/>
            <w:r w:rsidRPr="00B31E8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Ronketti</w:t>
            </w:r>
            <w:proofErr w:type="spellEnd"/>
            <w:r w:rsidRPr="00B31E8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 </w:t>
            </w:r>
            <w:r w:rsidRPr="00B31E8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et al</w:t>
            </w:r>
            <w:proofErr w:type="gramStart"/>
            <w:r w:rsidRPr="00B31E8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.</w:t>
            </w:r>
            <w:proofErr w:type="gramEnd"/>
            <w:r w:rsidRPr="00B31E8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 2007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9EC94A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8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9D27C7" w14:textId="7851D524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10</w:t>
            </w:r>
            <w:r w:rsidR="00B74CCC" w:rsidRPr="00B74CCC">
              <w:rPr>
                <w:rFonts w:ascii="Times New Roman" w:eastAsia="Times New Roman" w:hAnsi="Times New Roman" w:cs="Times New Roman"/>
                <w:b/>
                <w:color w:val="000000"/>
                <w:vertAlign w:val="superscript"/>
                <w:lang w:eastAsia="fr-FR"/>
              </w:rPr>
              <w:t xml:space="preserve"> </w:t>
            </w:r>
            <w:r w:rsidR="00B74CCC" w:rsidRPr="00A070D2">
              <w:rPr>
                <w:rFonts w:ascii="Times New Roman" w:eastAsia="Times New Roman" w:hAnsi="Times New Roman" w:cs="Times New Roman"/>
                <w:b/>
                <w:color w:val="FF0000"/>
                <w:vertAlign w:val="superscript"/>
                <w:lang w:eastAsia="fr-FR"/>
              </w:rPr>
              <w:t>ts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0BB591" w14:textId="77777777" w:rsidR="00A07E7D" w:rsidRPr="005C25A1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C25A1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0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</w:t>
            </w:r>
            <w:r w:rsidRPr="00D87772">
              <w:rPr>
                <w:rFonts w:ascii="Symbol" w:eastAsia="Times New Roman" w:hAnsi="Symbol" w:cs="Times New Roman"/>
                <w:bCs/>
                <w:color w:val="000000"/>
                <w:sz w:val="18"/>
                <w:szCs w:val="18"/>
                <w:lang w:eastAsia="fr-FR"/>
              </w:rPr>
              <w:t></w:t>
            </w:r>
            <w:r w:rsidRPr="00D87772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proofErr w:type="spellStart"/>
            <w:r w:rsidRPr="00525B41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i</w:t>
            </w:r>
            <w:proofErr w:type="spellEnd"/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413EF5" w14:textId="77777777" w:rsidR="00A07E7D" w:rsidRPr="005C25A1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C25A1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1219418E" w14:textId="77777777" w:rsidR="00A07E7D" w:rsidRPr="00834BE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34BE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0EF8E8EE" w14:textId="77777777" w:rsidTr="005F2A5A">
        <w:trPr>
          <w:trHeight w:val="1408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579A04" w14:textId="77777777" w:rsidR="00A07E7D" w:rsidRPr="00543AE9" w:rsidRDefault="00466735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1937" w:dyaOrig="2713" w14:anchorId="47584D49">
                <v:shape id="_x0000_i1133" type="#_x0000_t75" style="width:46pt;height:67pt" o:ole="">
                  <v:imagedata r:id="rId228" o:title=""/>
                </v:shape>
                <o:OLEObject Type="Embed" ProgID="ChemDraw.Document.6.0" ShapeID="_x0000_i1133" DrawAspect="Content" ObjectID="_1616481664" r:id="rId229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BC6B4A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proofErr w:type="spellStart"/>
            <w:r w:rsidRPr="00B31E8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Ronketti</w:t>
            </w:r>
            <w:proofErr w:type="spellEnd"/>
            <w:r w:rsidRPr="00B31E8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 </w:t>
            </w:r>
            <w:r w:rsidRPr="00B31E8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et al</w:t>
            </w:r>
            <w:proofErr w:type="gramStart"/>
            <w:r w:rsidRPr="00B31E8C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z w:val="18"/>
                <w:szCs w:val="18"/>
                <w:lang w:eastAsia="fr-FR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.</w:t>
            </w:r>
            <w:proofErr w:type="gramEnd"/>
            <w:r w:rsidRPr="00B31E8C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 xml:space="preserve"> 2007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6CB592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9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7E8B04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1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A7DE4A" w14:textId="77777777" w:rsidR="00A07E7D" w:rsidRPr="005C25A1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C25A1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2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</w:t>
            </w:r>
            <w:r w:rsidRPr="00D87772">
              <w:rPr>
                <w:rFonts w:ascii="Symbol" w:eastAsia="Times New Roman" w:hAnsi="Symbol" w:cs="Times New Roman"/>
                <w:bCs/>
                <w:color w:val="000000"/>
                <w:sz w:val="18"/>
                <w:szCs w:val="18"/>
                <w:lang w:eastAsia="fr-FR"/>
              </w:rPr>
              <w:t></w:t>
            </w:r>
            <w:r w:rsidRPr="00D87772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eastAsia="fr-FR"/>
              </w:rPr>
              <w:t>M</w:t>
            </w:r>
            <w:r w:rsidRPr="0084283E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 xml:space="preserve"> </w:t>
            </w:r>
            <w:proofErr w:type="spellStart"/>
            <w:r w:rsidRPr="00525B41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i</w:t>
            </w:r>
            <w:proofErr w:type="spellEnd"/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077B73" w14:textId="77777777" w:rsidR="00A07E7D" w:rsidRPr="005C25A1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C25A1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1E17B7F5" w14:textId="77777777" w:rsidR="00A07E7D" w:rsidRPr="00834BEB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34BEB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300D6C63" w14:textId="77777777" w:rsidTr="005F2A5A">
        <w:trPr>
          <w:trHeight w:val="1411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0CAB67" w14:textId="77777777" w:rsidR="00A07E7D" w:rsidRPr="00543AE9" w:rsidRDefault="00466735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1937" w:dyaOrig="2117" w14:anchorId="2199CFF3">
                <v:shape id="_x0000_i1134" type="#_x0000_t75" style="width:57pt;height:62pt" o:ole="">
                  <v:imagedata r:id="rId230" o:title=""/>
                </v:shape>
                <o:OLEObject Type="Embed" ProgID="ChemDraw.Document.6.0" ShapeID="_x0000_i1134" DrawAspect="Content" ObjectID="_1616481665" r:id="rId231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18906B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Abo-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Ghalia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and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Soliman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 2001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693868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b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A5B7F6" w14:textId="69F74DC1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12</w:t>
            </w:r>
            <w:r w:rsidR="00B74CCC" w:rsidRPr="00B74CCC">
              <w:rPr>
                <w:rFonts w:ascii="Times New Roman" w:eastAsia="Times New Roman" w:hAnsi="Times New Roman" w:cs="Times New Roman"/>
                <w:b/>
                <w:color w:val="000000"/>
                <w:vertAlign w:val="superscript"/>
                <w:lang w:eastAsia="fr-FR"/>
              </w:rPr>
              <w:t xml:space="preserve"> </w:t>
            </w:r>
            <w:r w:rsidR="00B74CCC" w:rsidRPr="00A070D2">
              <w:rPr>
                <w:rFonts w:ascii="Times New Roman" w:eastAsia="Times New Roman" w:hAnsi="Times New Roman" w:cs="Times New Roman"/>
                <w:b/>
                <w:color w:val="FF0000"/>
                <w:vertAlign w:val="superscript"/>
                <w:lang w:eastAsia="fr-FR"/>
              </w:rPr>
              <w:t>ts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8F2B77" w14:textId="77777777" w:rsidR="00A07E7D" w:rsidRPr="0088045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8045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3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</w:t>
            </w:r>
            <w:r w:rsidRPr="0088045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%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</w:t>
            </w:r>
            <w:r w:rsidRPr="00525B41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j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833891" w14:textId="77777777" w:rsidR="00A07E7D" w:rsidRPr="0088045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8045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571DDF54" w14:textId="77777777" w:rsidR="00A07E7D" w:rsidRPr="00F0110D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0110D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3A9A87A0" w14:textId="77777777" w:rsidTr="005F2A5A">
        <w:trPr>
          <w:trHeight w:val="1119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E03E7C3" w14:textId="77777777" w:rsidR="00A07E7D" w:rsidRPr="00543AE9" w:rsidRDefault="00466735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3406" w:dyaOrig="2206" w14:anchorId="24CB67D5">
                <v:shape id="_x0000_i1135" type="#_x0000_t75" style="width:82pt;height:51pt" o:ole="">
                  <v:imagedata r:id="rId232" o:title=""/>
                </v:shape>
                <o:OLEObject Type="Embed" ProgID="ChemDraw.Document.6.0" ShapeID="_x0000_i1135" DrawAspect="Content" ObjectID="_1616481666" r:id="rId233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DED67E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Abo-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Ghalia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and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Soliman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 2001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D77185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2ADBAC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1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3A4619" w14:textId="77777777" w:rsidR="00A07E7D" w:rsidRPr="0088045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8045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2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</w:t>
            </w:r>
            <w:r w:rsidRPr="0088045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%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</w:t>
            </w:r>
            <w:r w:rsidRPr="00525B41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j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A02D96" w14:textId="77777777" w:rsidR="00A07E7D" w:rsidRPr="0088045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8045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A019AC0" w14:textId="77777777" w:rsidR="00A07E7D" w:rsidRPr="00F0110D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0110D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72535947" w14:textId="77777777" w:rsidTr="005F2A5A">
        <w:trPr>
          <w:trHeight w:val="1135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51D0BA" w14:textId="77777777" w:rsidR="00A07E7D" w:rsidRPr="00543AE9" w:rsidRDefault="002E4431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3408" w:dyaOrig="2297" w14:anchorId="2A5B25F4">
                <v:shape id="_x0000_i1136" type="#_x0000_t75" style="width:77pt;height:51pt" o:ole="">
                  <v:imagedata r:id="rId234" o:title=""/>
                </v:shape>
                <o:OLEObject Type="Embed" ProgID="ChemDraw.Document.6.0" ShapeID="_x0000_i1136" DrawAspect="Content" ObjectID="_1616481667" r:id="rId235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C153FA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Abo-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Ghalia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and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Soliman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 2001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BF6096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d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E907E6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1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E0DF3E" w14:textId="77777777" w:rsidR="00A07E7D" w:rsidRPr="0088045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8045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</w:t>
            </w:r>
            <w:r w:rsidRPr="0088045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%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</w:t>
            </w:r>
            <w:r w:rsidRPr="00525B41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j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0E11B74" w14:textId="77777777" w:rsidR="00A07E7D" w:rsidRPr="0088045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8045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56E6E105" w14:textId="77777777" w:rsidR="00A07E7D" w:rsidRPr="00F0110D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0110D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38178ED5" w14:textId="77777777" w:rsidTr="005F2A5A">
        <w:trPr>
          <w:trHeight w:val="1407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294E3A5" w14:textId="77777777" w:rsidR="00A07E7D" w:rsidRPr="00543AE9" w:rsidRDefault="002E4431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1937" w:dyaOrig="1865" w14:anchorId="05CBD7BD">
                <v:shape id="_x0000_i1137" type="#_x0000_t75" style="width:62pt;height:57pt" o:ole="">
                  <v:imagedata r:id="rId236" o:title=""/>
                </v:shape>
                <o:OLEObject Type="Embed" ProgID="ChemDraw.Document.6.0" ShapeID="_x0000_i1137" DrawAspect="Content" ObjectID="_1616481668" r:id="rId237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EDE551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Abo-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Ghalia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and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Soliman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 2001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832CFE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e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61F194" w14:textId="687C02D2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15</w:t>
            </w:r>
            <w:r w:rsidR="00AD3A62" w:rsidRPr="00B74CCC">
              <w:rPr>
                <w:rFonts w:ascii="Times New Roman" w:eastAsia="Times New Roman" w:hAnsi="Times New Roman" w:cs="Times New Roman"/>
                <w:b/>
                <w:color w:val="000000"/>
                <w:vertAlign w:val="superscript"/>
                <w:lang w:eastAsia="fr-FR"/>
              </w:rPr>
              <w:t xml:space="preserve"> </w:t>
            </w:r>
            <w:r w:rsidR="00AD3A62" w:rsidRPr="00A070D2">
              <w:rPr>
                <w:rFonts w:ascii="Times New Roman" w:eastAsia="Times New Roman" w:hAnsi="Times New Roman" w:cs="Times New Roman"/>
                <w:b/>
                <w:color w:val="FF0000"/>
                <w:vertAlign w:val="superscript"/>
                <w:lang w:eastAsia="fr-FR"/>
              </w:rPr>
              <w:t>ts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7D846B" w14:textId="77777777" w:rsidR="00A07E7D" w:rsidRPr="0088045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8045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</w:t>
            </w:r>
            <w:r w:rsidRPr="0088045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%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</w:t>
            </w:r>
            <w:r w:rsidRPr="00525B41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j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4DEBEA" w14:textId="77777777" w:rsidR="00A07E7D" w:rsidRPr="0088045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8045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06605132" w14:textId="77777777" w:rsidR="00A07E7D" w:rsidRPr="00F0110D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0110D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052CB357" w14:textId="77777777" w:rsidTr="005F2A5A">
        <w:trPr>
          <w:trHeight w:val="1419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CF4689" w14:textId="77777777" w:rsidR="00A07E7D" w:rsidRPr="00543AE9" w:rsidRDefault="002E4431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2528" w:dyaOrig="2206" w14:anchorId="782015D2">
                <v:shape id="_x0000_i1138" type="#_x0000_t75" style="width:77pt;height:67pt" o:ole="">
                  <v:imagedata r:id="rId238" o:title=""/>
                </v:shape>
                <o:OLEObject Type="Embed" ProgID="ChemDraw.Document.6.0" ShapeID="_x0000_i1138" DrawAspect="Content" ObjectID="_1616481669" r:id="rId239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D1E8B5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Abo-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Ghalia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and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Soliman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 2001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BD95A2C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g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650B8B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16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78D13A" w14:textId="77777777" w:rsidR="00A07E7D" w:rsidRPr="0088045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8045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2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</w:t>
            </w:r>
            <w:r w:rsidRPr="0088045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%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</w:t>
            </w:r>
            <w:r w:rsidRPr="00525B41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j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FF701D" w14:textId="77777777" w:rsidR="00A07E7D" w:rsidRPr="0088045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8045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067D04C5" w14:textId="77777777" w:rsidR="00A07E7D" w:rsidRPr="00F0110D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0110D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5D73475C" w14:textId="77777777" w:rsidTr="005F2A5A">
        <w:trPr>
          <w:trHeight w:val="1413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E8C5CF" w14:textId="77777777" w:rsidR="00A07E7D" w:rsidRPr="00543AE9" w:rsidRDefault="002E4431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2528" w:dyaOrig="2806" w14:anchorId="01F200EB">
                <v:shape id="_x0000_i1139" type="#_x0000_t75" style="width:1in;height:77pt" o:ole="">
                  <v:imagedata r:id="rId240" o:title=""/>
                </v:shape>
                <o:OLEObject Type="Embed" ProgID="ChemDraw.Document.6.0" ShapeID="_x0000_i1139" DrawAspect="Content" ObjectID="_1616481670" r:id="rId241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F94853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Abo-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Ghalia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and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Soliman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 2001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5885DA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h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13ACAD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17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D43055" w14:textId="77777777" w:rsidR="00A07E7D" w:rsidRPr="0088045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8045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5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</w:t>
            </w:r>
            <w:r w:rsidRPr="0088045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%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</w:t>
            </w:r>
            <w:r w:rsidRPr="00525B41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j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4EEB4C" w14:textId="77777777" w:rsidR="00A07E7D" w:rsidRPr="0088045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8045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79A581D8" w14:textId="77777777" w:rsidR="00A07E7D" w:rsidRPr="00F0110D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0110D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245420FC" w14:textId="77777777" w:rsidTr="005F2A5A">
        <w:trPr>
          <w:trHeight w:val="1265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85730F" w14:textId="77777777" w:rsidR="00A07E7D" w:rsidRPr="00543AE9" w:rsidRDefault="002E4431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3032" w:dyaOrig="3137" w14:anchorId="3C19F2F1">
                <v:shape id="_x0000_i1140" type="#_x0000_t75" style="width:67pt;height:67pt" o:ole="">
                  <v:imagedata r:id="rId242" o:title=""/>
                </v:shape>
                <o:OLEObject Type="Embed" ProgID="ChemDraw.Document.6.0" ShapeID="_x0000_i1140" DrawAspect="Content" ObjectID="_1616481671" r:id="rId243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9BC9BC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Abo-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Ghalia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and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Soliman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 2001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F970F7B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i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39C7E3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1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B62003" w14:textId="77777777" w:rsidR="00A07E7D" w:rsidRPr="0088045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8045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</w:t>
            </w:r>
            <w:r w:rsidRPr="0088045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%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</w:t>
            </w:r>
            <w:r w:rsidRPr="00525B41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j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5F6F70B" w14:textId="77777777" w:rsidR="00A07E7D" w:rsidRPr="0088045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8045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2E7046AD" w14:textId="77777777" w:rsidR="00A07E7D" w:rsidRPr="00F0110D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0110D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73D80985" w14:textId="77777777" w:rsidTr="005F2A5A">
        <w:trPr>
          <w:trHeight w:val="841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82179F" w14:textId="77777777" w:rsidR="00A07E7D" w:rsidRPr="00543AE9" w:rsidRDefault="002E4431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1937" w:dyaOrig="2203" w14:anchorId="4A89CA8A">
                <v:shape id="_x0000_i1141" type="#_x0000_t75" style="width:57pt;height:62pt" o:ole="">
                  <v:imagedata r:id="rId244" o:title=""/>
                </v:shape>
                <o:OLEObject Type="Embed" ProgID="ChemDraw.Document.6.0" ShapeID="_x0000_i1141" DrawAspect="Content" ObjectID="_1616481672" r:id="rId245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D111D0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Abo-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Ghalia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and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Soliman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 2001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A55DB6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j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08E06A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19</w:t>
            </w:r>
            <w:r w:rsidR="009949F0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961F6A" w14:textId="77777777" w:rsidR="00A07E7D" w:rsidRPr="0088045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8045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5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</w:t>
            </w:r>
            <w:r w:rsidRPr="0088045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%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</w:t>
            </w:r>
            <w:r w:rsidRPr="00525B41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j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402EB4" w14:textId="77777777" w:rsidR="00A07E7D" w:rsidRPr="0088045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8045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F4C7958" w14:textId="77777777" w:rsidR="00A07E7D" w:rsidRPr="00F0110D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0110D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3A54F81A" w14:textId="77777777" w:rsidTr="005F2A5A">
        <w:trPr>
          <w:trHeight w:val="1414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1F22A61" w14:textId="77777777" w:rsidR="00A07E7D" w:rsidRPr="00543AE9" w:rsidRDefault="002E4431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1937" w:dyaOrig="2371" w14:anchorId="232BE973">
                <v:shape id="_x0000_i1142" type="#_x0000_t75" style="width:57pt;height:1in" o:ole="">
                  <v:imagedata r:id="rId246" o:title=""/>
                </v:shape>
                <o:OLEObject Type="Embed" ProgID="ChemDraw.Document.6.0" ShapeID="_x0000_i1142" DrawAspect="Content" ObjectID="_1616481673" r:id="rId247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5096D8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Abo-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Ghalia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and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Soliman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 2001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B79A82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k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AF565A" w14:textId="681BD73D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20</w:t>
            </w:r>
            <w:r w:rsidR="00B74CCC" w:rsidRPr="00B74CCC">
              <w:rPr>
                <w:rFonts w:ascii="Times New Roman" w:eastAsia="Times New Roman" w:hAnsi="Times New Roman" w:cs="Times New Roman"/>
                <w:b/>
                <w:color w:val="000000"/>
                <w:vertAlign w:val="superscript"/>
                <w:lang w:eastAsia="fr-FR"/>
              </w:rPr>
              <w:t xml:space="preserve"> </w:t>
            </w:r>
            <w:r w:rsidR="00B74CCC" w:rsidRPr="00A070D2">
              <w:rPr>
                <w:rFonts w:ascii="Times New Roman" w:eastAsia="Times New Roman" w:hAnsi="Times New Roman" w:cs="Times New Roman"/>
                <w:b/>
                <w:color w:val="FF0000"/>
                <w:vertAlign w:val="superscript"/>
                <w:lang w:eastAsia="fr-FR"/>
              </w:rPr>
              <w:t>ts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90A577" w14:textId="77777777" w:rsidR="00A07E7D" w:rsidRPr="0088045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8045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8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</w:t>
            </w:r>
            <w:r w:rsidRPr="0088045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%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</w:t>
            </w:r>
            <w:r w:rsidRPr="00525B41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j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B28C037" w14:textId="77777777" w:rsidR="00A07E7D" w:rsidRPr="0088045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8045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0562CCBC" w14:textId="77777777" w:rsidR="00A07E7D" w:rsidRPr="00F0110D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0110D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  <w:tr w:rsidR="005F2A5A" w:rsidRPr="00DE3154" w14:paraId="309B0739" w14:textId="77777777" w:rsidTr="005F2A5A">
        <w:trPr>
          <w:trHeight w:val="1263"/>
          <w:jc w:val="center"/>
        </w:trPr>
        <w:tc>
          <w:tcPr>
            <w:tcW w:w="21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BED2F0" w14:textId="77777777" w:rsidR="00A07E7D" w:rsidRPr="00543AE9" w:rsidRDefault="002E4431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18"/>
                <w:szCs w:val="18"/>
                <w:lang w:eastAsia="fr-FR"/>
              </w:rPr>
            </w:pPr>
            <w:r>
              <w:object w:dxaOrig="1922" w:dyaOrig="2295" w14:anchorId="66A7A808">
                <v:shape id="_x0000_i1143" type="#_x0000_t75" style="width:57pt;height:1in" o:ole="">
                  <v:imagedata r:id="rId248" o:title=""/>
                </v:shape>
                <o:OLEObject Type="Embed" ProgID="ChemDraw.Document.6.0" ShapeID="_x0000_i1143" DrawAspect="Content" ObjectID="_1616481674" r:id="rId249"/>
              </w:objec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AF24B0" w14:textId="77777777" w:rsidR="00A07E7D" w:rsidRPr="00543AE9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Abo-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Ghalia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and 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Soliman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 2001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91F7C89" w14:textId="77777777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04373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II</w:t>
            </w:r>
          </w:p>
        </w:tc>
        <w:tc>
          <w:tcPr>
            <w:tcW w:w="9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F94C58" w14:textId="2B2855BD" w:rsidR="00A07E7D" w:rsidRPr="0004373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21</w:t>
            </w:r>
            <w:r w:rsidR="00B74CCC" w:rsidRPr="00B74CCC">
              <w:rPr>
                <w:rFonts w:ascii="Times New Roman" w:eastAsia="Times New Roman" w:hAnsi="Times New Roman" w:cs="Times New Roman"/>
                <w:b/>
                <w:color w:val="000000"/>
                <w:vertAlign w:val="superscript"/>
                <w:lang w:eastAsia="fr-FR"/>
              </w:rPr>
              <w:t xml:space="preserve"> </w:t>
            </w:r>
            <w:r w:rsidR="00B74CCC" w:rsidRPr="00A070D2">
              <w:rPr>
                <w:rFonts w:ascii="Times New Roman" w:eastAsia="Times New Roman" w:hAnsi="Times New Roman" w:cs="Times New Roman"/>
                <w:b/>
                <w:color w:val="FF0000"/>
                <w:vertAlign w:val="superscript"/>
                <w:lang w:eastAsia="fr-FR"/>
              </w:rPr>
              <w:t>ts1</w:t>
            </w:r>
            <w:r w:rsidR="00AD3A62" w:rsidRPr="00A070D2">
              <w:rPr>
                <w:rFonts w:ascii="Times New Roman" w:eastAsia="Times New Roman" w:hAnsi="Times New Roman" w:cs="Times New Roman"/>
                <w:b/>
                <w:color w:val="FF0000"/>
                <w:vertAlign w:val="superscript"/>
                <w:lang w:eastAsia="fr-FR"/>
              </w:rPr>
              <w:t>, ts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1F284C3" w14:textId="77777777" w:rsidR="00A07E7D" w:rsidRPr="0088045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8045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3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</w:t>
            </w:r>
            <w:r w:rsidRPr="0088045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%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</w:t>
            </w:r>
            <w:r w:rsidRPr="00525B41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perscript"/>
                <w:lang w:val="en-US" w:eastAsia="fr-FR"/>
              </w:rPr>
              <w:t>j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FDC20E7" w14:textId="77777777" w:rsidR="00A07E7D" w:rsidRPr="0088045E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8045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1AE7259F" w14:textId="77777777" w:rsidR="00A07E7D" w:rsidRPr="00F0110D" w:rsidRDefault="00A07E7D" w:rsidP="00A07E7D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F0110D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M</w:t>
            </w:r>
          </w:p>
        </w:tc>
      </w:tr>
    </w:tbl>
    <w:p w14:paraId="4670F3F7" w14:textId="77777777" w:rsidR="001962E6" w:rsidRDefault="001962E6" w:rsidP="00BF0930"/>
    <w:p w14:paraId="764C37E6" w14:textId="77777777" w:rsidR="001962E6" w:rsidRDefault="001962E6" w:rsidP="001962E6">
      <w:r>
        <w:br w:type="page"/>
      </w:r>
    </w:p>
    <w:p w14:paraId="65096558" w14:textId="77777777" w:rsidR="00B67A6E" w:rsidRDefault="00B67A6E" w:rsidP="00B67A6E">
      <w:pPr>
        <w:rPr>
          <w:rFonts w:ascii="Times New Roman" w:hAnsi="Times New Roman" w:cs="Times New Roman"/>
          <w:b/>
        </w:rPr>
      </w:pPr>
      <w:r w:rsidRPr="008A0FCA">
        <w:rPr>
          <w:rFonts w:ascii="Times New Roman" w:hAnsi="Times New Roman" w:cs="Times New Roman"/>
          <w:b/>
          <w:noProof/>
          <w:lang w:eastAsia="fr-FR"/>
        </w:rPr>
        <w:drawing>
          <wp:inline distT="0" distB="0" distL="0" distR="0" wp14:anchorId="48E63125" wp14:editId="41F8240B">
            <wp:extent cx="5759450" cy="6456883"/>
            <wp:effectExtent l="0" t="0" r="0" b="1270"/>
            <wp:docPr id="43" name="Image 43" descr="E:\PZQ Publication\Artigo PZQ\Boxplots\PNG\SUP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E:\PZQ Publication\Artigo PZQ\Boxplots\PNG\SUP 1.png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64568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81C54C" w14:textId="77777777" w:rsidR="00B67A6E" w:rsidRPr="00B67A6E" w:rsidRDefault="00B67A6E" w:rsidP="00B67A6E">
      <w:pPr>
        <w:ind w:left="0" w:firstLine="0"/>
        <w:rPr>
          <w:rFonts w:ascii="Times New Roman" w:hAnsi="Times New Roman" w:cs="Times New Roman"/>
          <w:b/>
          <w:sz w:val="18"/>
          <w:szCs w:val="18"/>
        </w:rPr>
      </w:pPr>
    </w:p>
    <w:p w14:paraId="717AD6C3" w14:textId="01C2FCBD" w:rsidR="00D4207F" w:rsidRPr="00B67A6E" w:rsidRDefault="000225CC" w:rsidP="00B67A6E">
      <w:pPr>
        <w:spacing w:after="240" w:line="480" w:lineRule="auto"/>
        <w:ind w:left="0" w:firstLine="0"/>
        <w:jc w:val="left"/>
        <w:rPr>
          <w:rFonts w:ascii="Times New Roman" w:hAnsi="Times New Roman" w:cs="Times New Roman"/>
          <w:b/>
          <w:sz w:val="18"/>
          <w:szCs w:val="18"/>
          <w:lang w:val="en-US"/>
        </w:rPr>
      </w:pPr>
      <w:r>
        <w:rPr>
          <w:rFonts w:ascii="Times New Roman" w:hAnsi="Times New Roman" w:cs="Times New Roman"/>
          <w:b/>
          <w:sz w:val="18"/>
          <w:szCs w:val="18"/>
          <w:lang w:val="en-US"/>
        </w:rPr>
        <w:t>Figure</w:t>
      </w:r>
      <w:r w:rsidR="00B67A6E" w:rsidRPr="00B67A6E">
        <w:rPr>
          <w:rFonts w:ascii="Times New Roman" w:hAnsi="Times New Roman" w:cs="Times New Roman"/>
          <w:b/>
          <w:sz w:val="18"/>
          <w:szCs w:val="18"/>
          <w:lang w:val="en-US"/>
        </w:rPr>
        <w:t xml:space="preserve"> </w:t>
      </w:r>
      <w:r w:rsidR="00F34A21">
        <w:rPr>
          <w:rFonts w:ascii="Times New Roman" w:hAnsi="Times New Roman" w:cs="Times New Roman"/>
          <w:b/>
          <w:sz w:val="18"/>
          <w:szCs w:val="18"/>
          <w:lang w:val="en-US"/>
        </w:rPr>
        <w:t>S</w:t>
      </w:r>
      <w:r w:rsidR="00B67A6E" w:rsidRPr="00B67A6E">
        <w:rPr>
          <w:rFonts w:ascii="Times New Roman" w:hAnsi="Times New Roman" w:cs="Times New Roman"/>
          <w:b/>
          <w:sz w:val="18"/>
          <w:szCs w:val="18"/>
          <w:lang w:val="en-US"/>
        </w:rPr>
        <w:t>1</w:t>
      </w:r>
      <w:r w:rsidR="00B67A6E" w:rsidRPr="00B67A6E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="00B67A6E" w:rsidRPr="00B67A6E">
        <w:rPr>
          <w:rFonts w:ascii="Times New Roman" w:hAnsi="Times New Roman"/>
          <w:b/>
          <w:sz w:val="18"/>
          <w:szCs w:val="18"/>
          <w:lang w:val="en-US"/>
        </w:rPr>
        <w:t>A</w:t>
      </w:r>
      <w:r w:rsidR="00B67A6E" w:rsidRPr="00B67A6E">
        <w:rPr>
          <w:rFonts w:ascii="Times New Roman" w:hAnsi="Times New Roman"/>
          <w:sz w:val="18"/>
          <w:szCs w:val="18"/>
          <w:lang w:val="en-US"/>
        </w:rPr>
        <w:t xml:space="preserve">) Number of PZQ derivatives used in our study </w:t>
      </w:r>
      <w:r w:rsidR="00B67A6E" w:rsidRPr="00B67A6E">
        <w:rPr>
          <w:rFonts w:ascii="Times New Roman" w:hAnsi="Times New Roman"/>
          <w:i/>
          <w:sz w:val="18"/>
          <w:szCs w:val="18"/>
          <w:lang w:val="en-US"/>
        </w:rPr>
        <w:t>versus</w:t>
      </w:r>
      <w:r w:rsidR="00B67A6E" w:rsidRPr="00B67A6E">
        <w:rPr>
          <w:rFonts w:ascii="Times New Roman" w:hAnsi="Times New Roman"/>
          <w:sz w:val="18"/>
          <w:szCs w:val="18"/>
          <w:lang w:val="en-US"/>
        </w:rPr>
        <w:t xml:space="preserve"> the decades (1977 till 2017); </w:t>
      </w:r>
      <w:r w:rsidR="00B67A6E" w:rsidRPr="00B67A6E">
        <w:rPr>
          <w:rFonts w:ascii="Times New Roman" w:hAnsi="Times New Roman"/>
          <w:b/>
          <w:sz w:val="18"/>
          <w:szCs w:val="18"/>
          <w:lang w:val="en-US"/>
        </w:rPr>
        <w:t>B</w:t>
      </w:r>
      <w:r w:rsidR="00B67A6E" w:rsidRPr="00B67A6E">
        <w:rPr>
          <w:rFonts w:ascii="Times New Roman" w:hAnsi="Times New Roman"/>
          <w:sz w:val="18"/>
          <w:szCs w:val="18"/>
          <w:lang w:val="en-US"/>
        </w:rPr>
        <w:t xml:space="preserve">) Proportion of derivatives </w:t>
      </w:r>
      <w:r w:rsidR="00B67A6E" w:rsidRPr="00B67A6E">
        <w:rPr>
          <w:rFonts w:ascii="Times New Roman" w:hAnsi="Times New Roman"/>
          <w:bCs/>
          <w:sz w:val="18"/>
          <w:szCs w:val="18"/>
          <w:lang w:val="en-US"/>
        </w:rPr>
        <w:t>subcategory according to the worm species in which they were tested;</w:t>
      </w:r>
      <w:r w:rsidR="00B67A6E" w:rsidRPr="00B67A6E"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B67A6E" w:rsidRPr="00B67A6E">
        <w:rPr>
          <w:rFonts w:ascii="Times New Roman" w:hAnsi="Times New Roman"/>
          <w:b/>
          <w:sz w:val="18"/>
          <w:szCs w:val="18"/>
          <w:lang w:val="en-US"/>
        </w:rPr>
        <w:t>C</w:t>
      </w:r>
      <w:r w:rsidR="00B67A6E" w:rsidRPr="00B67A6E">
        <w:rPr>
          <w:rFonts w:ascii="Times New Roman" w:hAnsi="Times New Roman"/>
          <w:sz w:val="18"/>
          <w:szCs w:val="18"/>
          <w:lang w:val="en-US"/>
        </w:rPr>
        <w:t xml:space="preserve">) Subcategories proportion of class 2 compounds. </w:t>
      </w:r>
      <w:r w:rsidR="00B67A6E" w:rsidRPr="00B67A6E">
        <w:rPr>
          <w:rFonts w:ascii="Times New Roman" w:hAnsi="Times New Roman"/>
          <w:b/>
          <w:sz w:val="18"/>
          <w:szCs w:val="18"/>
          <w:lang w:val="en-US"/>
        </w:rPr>
        <w:t>D</w:t>
      </w:r>
      <w:r w:rsidR="00B67A6E" w:rsidRPr="00B67A6E">
        <w:rPr>
          <w:rFonts w:ascii="Times New Roman" w:hAnsi="Times New Roman"/>
          <w:sz w:val="18"/>
          <w:szCs w:val="18"/>
          <w:lang w:val="en-US"/>
        </w:rPr>
        <w:t xml:space="preserve">) </w:t>
      </w:r>
      <w:r w:rsidR="00B67A6E" w:rsidRPr="00B67A6E">
        <w:rPr>
          <w:rFonts w:ascii="Times New Roman" w:hAnsi="Times New Roman" w:cs="Times New Roman"/>
          <w:sz w:val="18"/>
          <w:szCs w:val="18"/>
          <w:lang w:val="en-US"/>
        </w:rPr>
        <w:t xml:space="preserve">Histogram of number of modified subcategories vs not effectuated combinations (orange)/ effectuated combinations (blue); </w:t>
      </w:r>
      <w:r w:rsidR="00B67A6E" w:rsidRPr="00B67A6E">
        <w:rPr>
          <w:rFonts w:ascii="Times New Roman" w:hAnsi="Times New Roman" w:cs="Times New Roman"/>
          <w:b/>
          <w:sz w:val="18"/>
          <w:szCs w:val="18"/>
          <w:lang w:val="en-US"/>
        </w:rPr>
        <w:t>E</w:t>
      </w:r>
      <w:r w:rsidR="00B67A6E" w:rsidRPr="00B67A6E">
        <w:rPr>
          <w:rFonts w:ascii="Times New Roman" w:hAnsi="Times New Roman" w:cs="Times New Roman"/>
          <w:sz w:val="18"/>
          <w:szCs w:val="18"/>
          <w:lang w:val="en-US"/>
        </w:rPr>
        <w:t>) Sector graph of the total number of modifications, not performed modifications (blue) and performed modifications (orange);</w:t>
      </w:r>
    </w:p>
    <w:p w14:paraId="108DF519" w14:textId="77777777" w:rsidR="00D4207F" w:rsidRPr="00D4207F" w:rsidRDefault="00D4207F">
      <w:pPr>
        <w:rPr>
          <w:rFonts w:ascii="Times New Roman" w:hAnsi="Times New Roman" w:cs="Times New Roman"/>
          <w:b/>
          <w:lang w:val="en-US"/>
        </w:rPr>
      </w:pPr>
      <w:r w:rsidRPr="00D4207F">
        <w:rPr>
          <w:rFonts w:ascii="Times New Roman" w:hAnsi="Times New Roman" w:cs="Times New Roman"/>
          <w:b/>
          <w:lang w:val="en-US"/>
        </w:rPr>
        <w:br w:type="page"/>
      </w:r>
    </w:p>
    <w:tbl>
      <w:tblPr>
        <w:tblW w:w="7880" w:type="dxa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92"/>
        <w:gridCol w:w="1085"/>
        <w:gridCol w:w="1085"/>
        <w:gridCol w:w="1274"/>
        <w:gridCol w:w="1274"/>
        <w:gridCol w:w="1085"/>
        <w:gridCol w:w="995"/>
        <w:gridCol w:w="7"/>
        <w:gridCol w:w="83"/>
      </w:tblGrid>
      <w:tr w:rsidR="00126755" w:rsidRPr="00F34A21" w14:paraId="79BFC239" w14:textId="77777777" w:rsidTr="000D5547">
        <w:trPr>
          <w:gridAfter w:val="1"/>
          <w:wAfter w:w="83" w:type="dxa"/>
          <w:cantSplit/>
          <w:trHeight w:val="300"/>
          <w:jc w:val="center"/>
        </w:trPr>
        <w:tc>
          <w:tcPr>
            <w:tcW w:w="7797" w:type="dxa"/>
            <w:gridSpan w:val="8"/>
            <w:tcBorders>
              <w:top w:val="nil"/>
              <w:bottom w:val="nil"/>
            </w:tcBorders>
            <w:shd w:val="clear" w:color="auto" w:fill="auto"/>
            <w:noWrap/>
            <w:vAlign w:val="center"/>
          </w:tcPr>
          <w:p w14:paraId="3100761B" w14:textId="77777777" w:rsidR="00981C6B" w:rsidRPr="001962E6" w:rsidRDefault="00981C6B" w:rsidP="00981C6B">
            <w:pPr>
              <w:spacing w:after="0" w:line="240" w:lineRule="auto"/>
              <w:ind w:left="0" w:firstLine="0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val="en-US" w:eastAsia="fr-FR"/>
              </w:rPr>
            </w:pPr>
          </w:p>
        </w:tc>
      </w:tr>
      <w:tr w:rsidR="00B737F0" w:rsidRPr="00F34A21" w14:paraId="0876DC5E" w14:textId="77777777" w:rsidTr="000D5547">
        <w:trPr>
          <w:gridAfter w:val="1"/>
          <w:wAfter w:w="83" w:type="dxa"/>
          <w:cantSplit/>
          <w:trHeight w:val="300"/>
          <w:jc w:val="center"/>
        </w:trPr>
        <w:tc>
          <w:tcPr>
            <w:tcW w:w="7797" w:type="dxa"/>
            <w:gridSpan w:val="8"/>
            <w:tcBorders>
              <w:top w:val="nil"/>
            </w:tcBorders>
            <w:shd w:val="clear" w:color="auto" w:fill="auto"/>
            <w:noWrap/>
            <w:vAlign w:val="center"/>
          </w:tcPr>
          <w:p w14:paraId="4C8AEB6F" w14:textId="30668DF1" w:rsidR="00B737F0" w:rsidRPr="00CE3D56" w:rsidRDefault="008A23D3" w:rsidP="00C252C2">
            <w:pPr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val="en-US" w:eastAsia="fr-FR"/>
              </w:rPr>
            </w:pPr>
            <w:r w:rsidRPr="00CE3D56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val="en-US" w:eastAsia="fr-FR"/>
              </w:rPr>
              <w:t>Tab</w:t>
            </w:r>
            <w:r w:rsidR="00C252C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val="en-US" w:eastAsia="fr-FR"/>
              </w:rPr>
              <w:t>le</w:t>
            </w:r>
            <w:r w:rsidRPr="00CE3D56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val="en-US" w:eastAsia="fr-FR"/>
              </w:rPr>
              <w:t xml:space="preserve">. </w:t>
            </w:r>
            <w:r w:rsidR="00F34A21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val="en-US" w:eastAsia="fr-FR"/>
              </w:rPr>
              <w:t>S</w:t>
            </w:r>
            <w:r w:rsidR="00712CB5" w:rsidRPr="00CE3D56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val="en-US" w:eastAsia="fr-FR"/>
              </w:rPr>
              <w:t>2</w:t>
            </w:r>
            <w:r w:rsidR="00B737F0" w:rsidRPr="00CE3D56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val="en-US" w:eastAsia="fr-FR"/>
              </w:rPr>
              <w:t xml:space="preserve"> </w:t>
            </w:r>
            <w:r w:rsidR="00B737F0" w:rsidRPr="00CE3D56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Phase scores of the derivatives</w:t>
            </w:r>
            <w:r w:rsidR="001962E6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. * = Derivatives that do not match the model.</w:t>
            </w:r>
          </w:p>
        </w:tc>
      </w:tr>
      <w:tr w:rsidR="00763981" w:rsidRPr="00FA5B0C" w14:paraId="571E669A" w14:textId="77777777" w:rsidTr="008202AE">
        <w:trPr>
          <w:cantSplit/>
          <w:trHeight w:val="300"/>
          <w:jc w:val="center"/>
        </w:trPr>
        <w:tc>
          <w:tcPr>
            <w:tcW w:w="992" w:type="dxa"/>
            <w:shd w:val="clear" w:color="auto" w:fill="AEAAAA" w:themeFill="background2" w:themeFillShade="BF"/>
            <w:noWrap/>
            <w:vAlign w:val="center"/>
            <w:hideMark/>
          </w:tcPr>
          <w:p w14:paraId="52F0A9DC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  <w:t>Name</w:t>
            </w:r>
          </w:p>
        </w:tc>
        <w:tc>
          <w:tcPr>
            <w:tcW w:w="1085" w:type="dxa"/>
            <w:shd w:val="clear" w:color="auto" w:fill="AEAAAA" w:themeFill="background2" w:themeFillShade="BF"/>
            <w:noWrap/>
            <w:vAlign w:val="center"/>
            <w:hideMark/>
          </w:tcPr>
          <w:p w14:paraId="75B14119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</w:pPr>
            <w:proofErr w:type="spellStart"/>
            <w:r w:rsidRPr="008202A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  <w:t>Vector</w:t>
            </w:r>
            <w:proofErr w:type="spellEnd"/>
            <w:r w:rsidRPr="008202A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  <w:t xml:space="preserve"> Score</w:t>
            </w:r>
          </w:p>
        </w:tc>
        <w:tc>
          <w:tcPr>
            <w:tcW w:w="1085" w:type="dxa"/>
            <w:shd w:val="clear" w:color="auto" w:fill="AEAAAA" w:themeFill="background2" w:themeFillShade="BF"/>
            <w:noWrap/>
            <w:vAlign w:val="center"/>
            <w:hideMark/>
          </w:tcPr>
          <w:p w14:paraId="2C1B56A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  <w:t>Volume Score</w:t>
            </w:r>
          </w:p>
        </w:tc>
        <w:tc>
          <w:tcPr>
            <w:tcW w:w="1274" w:type="dxa"/>
            <w:shd w:val="clear" w:color="auto" w:fill="AEAAAA" w:themeFill="background2" w:themeFillShade="BF"/>
            <w:noWrap/>
            <w:vAlign w:val="center"/>
            <w:hideMark/>
          </w:tcPr>
          <w:p w14:paraId="2FD897E4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</w:pPr>
            <w:proofErr w:type="spellStart"/>
            <w:r w:rsidRPr="008202A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  <w:t>Num</w:t>
            </w:r>
            <w:proofErr w:type="spellEnd"/>
            <w:r w:rsidRPr="008202A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  <w:t xml:space="preserve">. Sites </w:t>
            </w:r>
            <w:proofErr w:type="spellStart"/>
            <w:r w:rsidRPr="008202A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  <w:t>Matched</w:t>
            </w:r>
            <w:proofErr w:type="spellEnd"/>
          </w:p>
        </w:tc>
        <w:tc>
          <w:tcPr>
            <w:tcW w:w="1274" w:type="dxa"/>
            <w:shd w:val="clear" w:color="auto" w:fill="AEAAAA" w:themeFill="background2" w:themeFillShade="BF"/>
            <w:noWrap/>
            <w:vAlign w:val="center"/>
            <w:hideMark/>
          </w:tcPr>
          <w:p w14:paraId="2347E164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</w:pPr>
            <w:proofErr w:type="spellStart"/>
            <w:r w:rsidRPr="008202A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  <w:t>Matched</w:t>
            </w:r>
            <w:proofErr w:type="spellEnd"/>
            <w:r w:rsidRPr="008202A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  <w:t xml:space="preserve"> Ligand Site</w:t>
            </w:r>
          </w:p>
        </w:tc>
        <w:tc>
          <w:tcPr>
            <w:tcW w:w="1085" w:type="dxa"/>
            <w:shd w:val="clear" w:color="auto" w:fill="AEAAAA" w:themeFill="background2" w:themeFillShade="BF"/>
            <w:noWrap/>
            <w:vAlign w:val="center"/>
            <w:hideMark/>
          </w:tcPr>
          <w:p w14:paraId="179E91D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  <w:t>Fitness</w:t>
            </w:r>
          </w:p>
        </w:tc>
        <w:tc>
          <w:tcPr>
            <w:tcW w:w="1085" w:type="dxa"/>
            <w:gridSpan w:val="3"/>
            <w:shd w:val="clear" w:color="auto" w:fill="AEAAAA" w:themeFill="background2" w:themeFillShade="BF"/>
            <w:noWrap/>
            <w:vAlign w:val="center"/>
            <w:hideMark/>
          </w:tcPr>
          <w:p w14:paraId="394CEC9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</w:pPr>
            <w:proofErr w:type="spellStart"/>
            <w:r w:rsidRPr="008202A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  <w:t>Align</w:t>
            </w:r>
            <w:proofErr w:type="spellEnd"/>
            <w:r w:rsidRPr="008202A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  <w:t xml:space="preserve"> Score</w:t>
            </w:r>
          </w:p>
        </w:tc>
      </w:tr>
      <w:tr w:rsidR="00763981" w:rsidRPr="00FA5B0C" w14:paraId="6F4B365C" w14:textId="77777777" w:rsidTr="008202AE">
        <w:trPr>
          <w:cantSplit/>
          <w:trHeight w:val="567"/>
          <w:jc w:val="center"/>
        </w:trPr>
        <w:tc>
          <w:tcPr>
            <w:tcW w:w="992" w:type="dxa"/>
            <w:shd w:val="clear" w:color="auto" w:fill="auto"/>
            <w:noWrap/>
            <w:vAlign w:val="center"/>
          </w:tcPr>
          <w:p w14:paraId="44530FC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PZQ</w:t>
            </w:r>
          </w:p>
        </w:tc>
        <w:tc>
          <w:tcPr>
            <w:tcW w:w="1085" w:type="dxa"/>
            <w:shd w:val="clear" w:color="auto" w:fill="auto"/>
            <w:noWrap/>
            <w:vAlign w:val="center"/>
          </w:tcPr>
          <w:p w14:paraId="41919D29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.991302</w:t>
            </w:r>
          </w:p>
        </w:tc>
        <w:tc>
          <w:tcPr>
            <w:tcW w:w="1085" w:type="dxa"/>
            <w:shd w:val="clear" w:color="auto" w:fill="auto"/>
            <w:noWrap/>
            <w:vAlign w:val="center"/>
          </w:tcPr>
          <w:p w14:paraId="0A47138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.913960</w:t>
            </w:r>
          </w:p>
        </w:tc>
        <w:tc>
          <w:tcPr>
            <w:tcW w:w="1274" w:type="dxa"/>
            <w:shd w:val="clear" w:color="auto" w:fill="auto"/>
            <w:noWrap/>
            <w:vAlign w:val="center"/>
          </w:tcPr>
          <w:p w14:paraId="63C3D4A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shd w:val="clear" w:color="auto" w:fill="auto"/>
            <w:noWrap/>
            <w:vAlign w:val="center"/>
          </w:tcPr>
          <w:p w14:paraId="6AC25C51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3) H(4) R(6)</w:t>
            </w:r>
          </w:p>
        </w:tc>
        <w:tc>
          <w:tcPr>
            <w:tcW w:w="1085" w:type="dxa"/>
            <w:shd w:val="clear" w:color="auto" w:fill="auto"/>
            <w:noWrap/>
            <w:vAlign w:val="center"/>
          </w:tcPr>
          <w:p w14:paraId="3D5C721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.817619</w:t>
            </w:r>
          </w:p>
        </w:tc>
        <w:tc>
          <w:tcPr>
            <w:tcW w:w="1085" w:type="dxa"/>
            <w:gridSpan w:val="3"/>
            <w:shd w:val="clear" w:color="auto" w:fill="auto"/>
            <w:noWrap/>
            <w:vAlign w:val="center"/>
          </w:tcPr>
          <w:p w14:paraId="1E92581E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.105171</w:t>
            </w:r>
          </w:p>
        </w:tc>
      </w:tr>
      <w:tr w:rsidR="00763981" w:rsidRPr="00FA5B0C" w14:paraId="63AA8AC2" w14:textId="77777777" w:rsidTr="008202AE">
        <w:trPr>
          <w:cantSplit/>
          <w:trHeight w:val="567"/>
          <w:jc w:val="center"/>
        </w:trPr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337161D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1FC3E0E8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3897EFA9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37D1F5E5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0CD3215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1AB1F313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085" w:type="dxa"/>
            <w:gridSpan w:val="3"/>
            <w:shd w:val="clear" w:color="auto" w:fill="auto"/>
            <w:noWrap/>
            <w:vAlign w:val="center"/>
            <w:hideMark/>
          </w:tcPr>
          <w:p w14:paraId="37C6E0C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</w:tr>
      <w:tr w:rsidR="00763981" w:rsidRPr="00FA5B0C" w14:paraId="32E2D63B" w14:textId="77777777" w:rsidTr="008202AE">
        <w:trPr>
          <w:cantSplit/>
          <w:trHeight w:val="567"/>
          <w:jc w:val="center"/>
        </w:trPr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209A2B77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558238C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5679748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7FC97EF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54227255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7017AA0E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56E3D871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5) H(4) R(6)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7DF33C8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85305396</w:t>
            </w:r>
          </w:p>
        </w:tc>
        <w:tc>
          <w:tcPr>
            <w:tcW w:w="1085" w:type="dxa"/>
            <w:gridSpan w:val="3"/>
            <w:shd w:val="clear" w:color="auto" w:fill="auto"/>
            <w:noWrap/>
            <w:vAlign w:val="center"/>
            <w:hideMark/>
          </w:tcPr>
          <w:p w14:paraId="776683F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77521928</w:t>
            </w:r>
          </w:p>
        </w:tc>
      </w:tr>
      <w:tr w:rsidR="00763981" w:rsidRPr="00FA5B0C" w14:paraId="58CED6EB" w14:textId="77777777" w:rsidTr="008202AE">
        <w:trPr>
          <w:cantSplit/>
          <w:trHeight w:val="567"/>
          <w:jc w:val="center"/>
        </w:trPr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4341745E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411A194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2072696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2149B967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70822384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245A65C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3AFE85F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5) H(4) R(6)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5165267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79185426</w:t>
            </w:r>
          </w:p>
        </w:tc>
        <w:tc>
          <w:tcPr>
            <w:tcW w:w="1085" w:type="dxa"/>
            <w:gridSpan w:val="3"/>
            <w:shd w:val="clear" w:color="auto" w:fill="auto"/>
            <w:noWrap/>
            <w:vAlign w:val="center"/>
            <w:hideMark/>
          </w:tcPr>
          <w:p w14:paraId="3080D096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0451585</w:t>
            </w:r>
          </w:p>
        </w:tc>
      </w:tr>
      <w:tr w:rsidR="00763981" w:rsidRPr="00FA5B0C" w14:paraId="7C686811" w14:textId="77777777" w:rsidTr="008202AE">
        <w:trPr>
          <w:cantSplit/>
          <w:trHeight w:val="567"/>
          <w:jc w:val="center"/>
        </w:trPr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1217D9B4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38078A2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1903321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144D04F8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97502474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69C4540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2BD8FB7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5) H(4) R(6)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3E3308E6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05726097</w:t>
            </w:r>
          </w:p>
        </w:tc>
        <w:tc>
          <w:tcPr>
            <w:tcW w:w="1085" w:type="dxa"/>
            <w:gridSpan w:val="3"/>
            <w:shd w:val="clear" w:color="auto" w:fill="auto"/>
            <w:noWrap/>
            <w:vAlign w:val="center"/>
            <w:hideMark/>
          </w:tcPr>
          <w:p w14:paraId="46E93A25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0415638</w:t>
            </w:r>
          </w:p>
        </w:tc>
      </w:tr>
      <w:tr w:rsidR="00763981" w:rsidRPr="00FA5B0C" w14:paraId="2D21602E" w14:textId="77777777" w:rsidTr="008202AE">
        <w:trPr>
          <w:cantSplit/>
          <w:trHeight w:val="567"/>
          <w:jc w:val="center"/>
        </w:trPr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4C6D5115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5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18CC64AE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2161391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743F16B6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76488745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33574A77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36D084E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3) H(4) R(5)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78888629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85102406</w:t>
            </w:r>
          </w:p>
        </w:tc>
        <w:tc>
          <w:tcPr>
            <w:tcW w:w="1085" w:type="dxa"/>
            <w:gridSpan w:val="3"/>
            <w:shd w:val="clear" w:color="auto" w:fill="auto"/>
            <w:noWrap/>
            <w:vAlign w:val="center"/>
            <w:hideMark/>
          </w:tcPr>
          <w:p w14:paraId="288FBBB9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0257276</w:t>
            </w:r>
          </w:p>
        </w:tc>
      </w:tr>
      <w:tr w:rsidR="00763981" w:rsidRPr="00FA5B0C" w14:paraId="04643443" w14:textId="77777777" w:rsidTr="008202AE">
        <w:trPr>
          <w:cantSplit/>
          <w:trHeight w:val="567"/>
          <w:jc w:val="center"/>
        </w:trPr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7473927C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10C78DB8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3691872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52948A4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63930116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2788EB95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4AC2724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3) H(4) R(5)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20A785C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82633388</w:t>
            </w:r>
          </w:p>
        </w:tc>
        <w:tc>
          <w:tcPr>
            <w:tcW w:w="1085" w:type="dxa"/>
            <w:gridSpan w:val="3"/>
            <w:shd w:val="clear" w:color="auto" w:fill="auto"/>
            <w:noWrap/>
            <w:vAlign w:val="center"/>
            <w:hideMark/>
          </w:tcPr>
          <w:p w14:paraId="55C51284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89986321</w:t>
            </w:r>
          </w:p>
        </w:tc>
      </w:tr>
      <w:tr w:rsidR="00763981" w:rsidRPr="00FA5B0C" w14:paraId="4592063F" w14:textId="77777777" w:rsidTr="008202AE">
        <w:trPr>
          <w:cantSplit/>
          <w:trHeight w:val="567"/>
          <w:jc w:val="center"/>
        </w:trPr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1335ADC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7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0D598BE9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4258807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3F59157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88029777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5799CD2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425F1C5E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2) H(4) H(5) R(6)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55D01086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07508191</w:t>
            </w:r>
          </w:p>
        </w:tc>
        <w:tc>
          <w:tcPr>
            <w:tcW w:w="1085" w:type="dxa"/>
            <w:gridSpan w:val="3"/>
            <w:shd w:val="clear" w:color="auto" w:fill="auto"/>
            <w:noWrap/>
            <w:vAlign w:val="center"/>
            <w:hideMark/>
          </w:tcPr>
          <w:p w14:paraId="2A16BE5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89736472</w:t>
            </w:r>
          </w:p>
        </w:tc>
      </w:tr>
      <w:tr w:rsidR="00763981" w:rsidRPr="00FA5B0C" w14:paraId="2517BAAB" w14:textId="77777777" w:rsidTr="008202AE">
        <w:trPr>
          <w:cantSplit/>
          <w:trHeight w:val="567"/>
          <w:jc w:val="center"/>
        </w:trPr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0E068086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8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2A7D3BC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4141392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216BAD8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53222038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3AED7C5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43C732ED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2) H(4) H(5) R(6)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4BF97F78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71871037</w:t>
            </w:r>
          </w:p>
        </w:tc>
        <w:tc>
          <w:tcPr>
            <w:tcW w:w="1085" w:type="dxa"/>
            <w:gridSpan w:val="3"/>
            <w:shd w:val="clear" w:color="auto" w:fill="auto"/>
            <w:noWrap/>
            <w:vAlign w:val="center"/>
            <w:hideMark/>
          </w:tcPr>
          <w:p w14:paraId="3D9C0279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90590872</w:t>
            </w:r>
          </w:p>
        </w:tc>
      </w:tr>
      <w:tr w:rsidR="00763981" w:rsidRPr="00FA5B0C" w14:paraId="5ADA9294" w14:textId="77777777" w:rsidTr="008202AE">
        <w:trPr>
          <w:cantSplit/>
          <w:trHeight w:val="567"/>
          <w:jc w:val="center"/>
        </w:trPr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1A60FC61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9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15BEC8F1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3342266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532F85C3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67584016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612B7D3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5C700FC8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3) H(4) R(5)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521A5335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84993689</w:t>
            </w:r>
          </w:p>
        </w:tc>
        <w:tc>
          <w:tcPr>
            <w:tcW w:w="1085" w:type="dxa"/>
            <w:gridSpan w:val="3"/>
            <w:shd w:val="clear" w:color="auto" w:fill="auto"/>
            <w:noWrap/>
            <w:vAlign w:val="center"/>
            <w:hideMark/>
          </w:tcPr>
          <w:p w14:paraId="56F6F324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91119111</w:t>
            </w:r>
          </w:p>
        </w:tc>
      </w:tr>
      <w:tr w:rsidR="00763981" w:rsidRPr="00FA5B0C" w14:paraId="0B83B8CC" w14:textId="77777777" w:rsidTr="008202AE">
        <w:trPr>
          <w:cantSplit/>
          <w:trHeight w:val="567"/>
          <w:jc w:val="center"/>
        </w:trPr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0E362431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0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4E1718E8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3184882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67236375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67067361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53AB5DE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703EAEC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2) H(4) H(5) R(6)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2FC2E64D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82822752</w:t>
            </w:r>
          </w:p>
        </w:tc>
        <w:tc>
          <w:tcPr>
            <w:tcW w:w="1085" w:type="dxa"/>
            <w:gridSpan w:val="3"/>
            <w:shd w:val="clear" w:color="auto" w:fill="auto"/>
            <w:noWrap/>
            <w:vAlign w:val="center"/>
            <w:hideMark/>
          </w:tcPr>
          <w:p w14:paraId="6309D6D6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92915389</w:t>
            </w:r>
          </w:p>
        </w:tc>
      </w:tr>
      <w:tr w:rsidR="00763981" w:rsidRPr="00FA5B0C" w14:paraId="1B063376" w14:textId="77777777" w:rsidTr="008202AE">
        <w:trPr>
          <w:cantSplit/>
          <w:trHeight w:val="567"/>
          <w:jc w:val="center"/>
        </w:trPr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5755108C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1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7568ABA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4629497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4B8E8CAC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98686686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36B77C53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38294DD3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2) H(3) H(4) R(6)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239B710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21301016</w:t>
            </w:r>
          </w:p>
        </w:tc>
        <w:tc>
          <w:tcPr>
            <w:tcW w:w="1085" w:type="dxa"/>
            <w:gridSpan w:val="3"/>
            <w:shd w:val="clear" w:color="auto" w:fill="auto"/>
            <w:noWrap/>
            <w:vAlign w:val="center"/>
            <w:hideMark/>
          </w:tcPr>
          <w:p w14:paraId="1D4C8139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86418201</w:t>
            </w:r>
          </w:p>
        </w:tc>
      </w:tr>
      <w:tr w:rsidR="00763981" w:rsidRPr="00FA5B0C" w14:paraId="7F4E1592" w14:textId="77777777" w:rsidTr="008202AE">
        <w:trPr>
          <w:cantSplit/>
          <w:trHeight w:val="567"/>
          <w:jc w:val="center"/>
        </w:trPr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57F101D8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2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53E09C5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465519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6ADAFD36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18379644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6E30FC9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68585147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5) H(4) R(7)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1F32F1D4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42894035</w:t>
            </w:r>
          </w:p>
        </w:tc>
        <w:tc>
          <w:tcPr>
            <w:tcW w:w="1085" w:type="dxa"/>
            <w:gridSpan w:val="3"/>
            <w:shd w:val="clear" w:color="auto" w:fill="auto"/>
            <w:noWrap/>
            <w:vAlign w:val="center"/>
            <w:hideMark/>
          </w:tcPr>
          <w:p w14:paraId="00740E1D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8416896</w:t>
            </w:r>
          </w:p>
        </w:tc>
      </w:tr>
      <w:tr w:rsidR="00763981" w:rsidRPr="00FA5B0C" w14:paraId="2196484F" w14:textId="77777777" w:rsidTr="008202AE">
        <w:trPr>
          <w:cantSplit/>
          <w:trHeight w:val="567"/>
          <w:jc w:val="center"/>
        </w:trPr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719E743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3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66DDD9E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67FDE828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12C033EE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7294EC6D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563F0FED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085" w:type="dxa"/>
            <w:gridSpan w:val="3"/>
            <w:shd w:val="clear" w:color="auto" w:fill="auto"/>
            <w:noWrap/>
            <w:vAlign w:val="center"/>
            <w:hideMark/>
          </w:tcPr>
          <w:p w14:paraId="4C52DA87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</w:tr>
      <w:tr w:rsidR="00763981" w:rsidRPr="00FA5B0C" w14:paraId="1919809C" w14:textId="77777777" w:rsidTr="008202AE">
        <w:trPr>
          <w:cantSplit/>
          <w:trHeight w:val="567"/>
          <w:jc w:val="center"/>
        </w:trPr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1D60BB5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4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22FEEA3E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286D21DE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7DB91737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40BC8374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1B0BD754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085" w:type="dxa"/>
            <w:gridSpan w:val="3"/>
            <w:shd w:val="clear" w:color="auto" w:fill="auto"/>
            <w:noWrap/>
            <w:vAlign w:val="center"/>
            <w:hideMark/>
          </w:tcPr>
          <w:p w14:paraId="3050715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</w:tr>
      <w:tr w:rsidR="00763981" w:rsidRPr="00FA5B0C" w14:paraId="2296CF43" w14:textId="77777777" w:rsidTr="008202AE">
        <w:trPr>
          <w:cantSplit/>
          <w:trHeight w:val="567"/>
          <w:jc w:val="center"/>
        </w:trPr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02679E44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5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5C2F5604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1F03C3F4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6E8132B7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6D8396D5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6C3E490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085" w:type="dxa"/>
            <w:gridSpan w:val="3"/>
            <w:shd w:val="clear" w:color="auto" w:fill="auto"/>
            <w:noWrap/>
            <w:vAlign w:val="center"/>
            <w:hideMark/>
          </w:tcPr>
          <w:p w14:paraId="2C85C301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</w:tr>
      <w:tr w:rsidR="00763981" w:rsidRPr="00FA5B0C" w14:paraId="7B18D58E" w14:textId="77777777" w:rsidTr="008202AE">
        <w:trPr>
          <w:cantSplit/>
          <w:trHeight w:val="567"/>
          <w:jc w:val="center"/>
        </w:trPr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0E9A0546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6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45C9104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4D82DA1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2FF6BF0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280BAC1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62D4BBF3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085" w:type="dxa"/>
            <w:gridSpan w:val="3"/>
            <w:shd w:val="clear" w:color="auto" w:fill="auto"/>
            <w:noWrap/>
            <w:vAlign w:val="center"/>
            <w:hideMark/>
          </w:tcPr>
          <w:p w14:paraId="163B46D3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</w:tr>
      <w:tr w:rsidR="00763981" w:rsidRPr="00FA5B0C" w14:paraId="367C4902" w14:textId="77777777" w:rsidTr="008202AE">
        <w:trPr>
          <w:cantSplit/>
          <w:trHeight w:val="567"/>
          <w:jc w:val="center"/>
        </w:trPr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02C59EAD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7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72651083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93695956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2A375E3D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59670387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2927234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5D8026F7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3) H(4) R(5)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1863ADF8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347643657</w:t>
            </w:r>
          </w:p>
        </w:tc>
        <w:tc>
          <w:tcPr>
            <w:tcW w:w="1085" w:type="dxa"/>
            <w:gridSpan w:val="3"/>
            <w:shd w:val="clear" w:color="auto" w:fill="auto"/>
            <w:noWrap/>
            <w:vAlign w:val="center"/>
            <w:hideMark/>
          </w:tcPr>
          <w:p w14:paraId="4315CD93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86867224</w:t>
            </w:r>
          </w:p>
        </w:tc>
      </w:tr>
      <w:tr w:rsidR="00763981" w:rsidRPr="00FA5B0C" w14:paraId="1C7B5FEB" w14:textId="77777777" w:rsidTr="008202AE">
        <w:trPr>
          <w:cantSplit/>
          <w:trHeight w:val="567"/>
          <w:jc w:val="center"/>
        </w:trPr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5909ABF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8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63160AB3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38905816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5FA5602C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28571808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66676E7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2904EBEC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3) H(4) R(5)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3CDB94C7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98287185</w:t>
            </w:r>
          </w:p>
        </w:tc>
        <w:tc>
          <w:tcPr>
            <w:tcW w:w="1085" w:type="dxa"/>
            <w:gridSpan w:val="3"/>
            <w:shd w:val="clear" w:color="auto" w:fill="auto"/>
            <w:noWrap/>
            <w:vAlign w:val="center"/>
            <w:hideMark/>
          </w:tcPr>
          <w:p w14:paraId="4EE75A2D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63028527</w:t>
            </w:r>
          </w:p>
        </w:tc>
      </w:tr>
      <w:tr w:rsidR="00763981" w:rsidRPr="00FA5B0C" w14:paraId="1F5AECB9" w14:textId="77777777" w:rsidTr="008202AE">
        <w:trPr>
          <w:cantSplit/>
          <w:trHeight w:val="567"/>
          <w:jc w:val="center"/>
        </w:trPr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441B7F9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9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6DFB30D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97472603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588E0957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13913933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5C09290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66786E0D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2) H(4) R(5)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3522C78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40942612</w:t>
            </w:r>
          </w:p>
        </w:tc>
        <w:tc>
          <w:tcPr>
            <w:tcW w:w="1085" w:type="dxa"/>
            <w:gridSpan w:val="3"/>
            <w:shd w:val="clear" w:color="auto" w:fill="auto"/>
            <w:noWrap/>
            <w:vAlign w:val="center"/>
            <w:hideMark/>
          </w:tcPr>
          <w:p w14:paraId="124C9774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64532709</w:t>
            </w:r>
          </w:p>
        </w:tc>
      </w:tr>
      <w:tr w:rsidR="00763981" w:rsidRPr="00FA5B0C" w14:paraId="7FB6FD35" w14:textId="77777777" w:rsidTr="008202AE">
        <w:trPr>
          <w:cantSplit/>
          <w:trHeight w:val="567"/>
          <w:jc w:val="center"/>
        </w:trPr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7E3835C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0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4D749C9D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47309355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0DA91438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09850985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2A79726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10259209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2) H(3) R(5)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0C602FD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88195222</w:t>
            </w:r>
          </w:p>
        </w:tc>
        <w:tc>
          <w:tcPr>
            <w:tcW w:w="1085" w:type="dxa"/>
            <w:gridSpan w:val="3"/>
            <w:shd w:val="clear" w:color="auto" w:fill="auto"/>
            <w:noWrap/>
            <w:vAlign w:val="center"/>
            <w:hideMark/>
          </w:tcPr>
          <w:p w14:paraId="611863BC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62758142</w:t>
            </w:r>
          </w:p>
        </w:tc>
      </w:tr>
      <w:tr w:rsidR="00763981" w:rsidRPr="00FA5B0C" w14:paraId="77522563" w14:textId="77777777" w:rsidTr="008202AE">
        <w:trPr>
          <w:cantSplit/>
          <w:trHeight w:val="567"/>
          <w:jc w:val="center"/>
        </w:trPr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2A1CD94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1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2FC78E5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441528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15ABB55C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21562997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77594E87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38269584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2) H(3) R(5)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3B42C83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304520011</w:t>
            </w:r>
          </w:p>
        </w:tc>
        <w:tc>
          <w:tcPr>
            <w:tcW w:w="1085" w:type="dxa"/>
            <w:gridSpan w:val="3"/>
            <w:shd w:val="clear" w:color="auto" w:fill="auto"/>
            <w:noWrap/>
            <w:vAlign w:val="center"/>
            <w:hideMark/>
          </w:tcPr>
          <w:p w14:paraId="0C06AE1C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53434944</w:t>
            </w:r>
          </w:p>
        </w:tc>
      </w:tr>
      <w:tr w:rsidR="00763981" w:rsidRPr="00FA5B0C" w14:paraId="4A6917CA" w14:textId="77777777" w:rsidTr="008202AE">
        <w:trPr>
          <w:cantSplit/>
          <w:trHeight w:val="567"/>
          <w:jc w:val="center"/>
        </w:trPr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2571302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2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0251960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2430237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0EF43035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73513785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48EA0931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556F8686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2) H(5) H(6) R(8)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3288A7D6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84898899</w:t>
            </w:r>
          </w:p>
        </w:tc>
        <w:tc>
          <w:tcPr>
            <w:tcW w:w="1085" w:type="dxa"/>
            <w:gridSpan w:val="3"/>
            <w:shd w:val="clear" w:color="auto" w:fill="auto"/>
            <w:noWrap/>
            <w:vAlign w:val="center"/>
            <w:hideMark/>
          </w:tcPr>
          <w:p w14:paraId="3F9B7876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25479075</w:t>
            </w:r>
          </w:p>
        </w:tc>
      </w:tr>
      <w:tr w:rsidR="00763981" w:rsidRPr="00FA5B0C" w14:paraId="6639E866" w14:textId="77777777" w:rsidTr="008202AE">
        <w:trPr>
          <w:cantSplit/>
          <w:trHeight w:val="567"/>
          <w:jc w:val="center"/>
        </w:trPr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3CC280D1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3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0CD4A30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7194793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547DFF01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37346214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00ACB89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7D310EB4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4) H(3) R(6)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5E0DF78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43717083</w:t>
            </w:r>
          </w:p>
        </w:tc>
        <w:tc>
          <w:tcPr>
            <w:tcW w:w="1085" w:type="dxa"/>
            <w:gridSpan w:val="3"/>
            <w:shd w:val="clear" w:color="auto" w:fill="auto"/>
            <w:noWrap/>
            <w:vAlign w:val="center"/>
            <w:hideMark/>
          </w:tcPr>
          <w:p w14:paraId="58DE60F1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8988709</w:t>
            </w:r>
          </w:p>
        </w:tc>
      </w:tr>
      <w:tr w:rsidR="00763981" w:rsidRPr="00FA5B0C" w14:paraId="1E4B5E6D" w14:textId="77777777" w:rsidTr="008202AE">
        <w:trPr>
          <w:cantSplit/>
          <w:trHeight w:val="567"/>
          <w:jc w:val="center"/>
        </w:trPr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56956BA4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4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3D4F639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29ABAE95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3A555C1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77BB2057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60D4B41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085" w:type="dxa"/>
            <w:gridSpan w:val="3"/>
            <w:shd w:val="clear" w:color="auto" w:fill="auto"/>
            <w:noWrap/>
            <w:vAlign w:val="center"/>
            <w:hideMark/>
          </w:tcPr>
          <w:p w14:paraId="5B0D0A27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</w:tr>
      <w:tr w:rsidR="00763981" w:rsidRPr="00FA5B0C" w14:paraId="25B57979" w14:textId="77777777" w:rsidTr="008202AE">
        <w:trPr>
          <w:cantSplit/>
          <w:trHeight w:val="567"/>
          <w:jc w:val="center"/>
        </w:trPr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4C72306C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5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53B87B3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7166343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675CFBD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22976413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7535A29E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25AC86D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4) H(5) R(6)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66BE31FC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28975524</w:t>
            </w:r>
          </w:p>
        </w:tc>
        <w:tc>
          <w:tcPr>
            <w:tcW w:w="1085" w:type="dxa"/>
            <w:gridSpan w:val="3"/>
            <w:shd w:val="clear" w:color="auto" w:fill="auto"/>
            <w:noWrap/>
            <w:vAlign w:val="center"/>
            <w:hideMark/>
          </w:tcPr>
          <w:p w14:paraId="299073C1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9400678</w:t>
            </w:r>
          </w:p>
        </w:tc>
      </w:tr>
      <w:tr w:rsidR="00763981" w:rsidRPr="00FA5B0C" w14:paraId="22A0E672" w14:textId="77777777" w:rsidTr="008202AE">
        <w:trPr>
          <w:cantSplit/>
          <w:trHeight w:val="567"/>
          <w:jc w:val="center"/>
        </w:trPr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3E01DFF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6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68F8D0E1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7010043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2C7227A6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29170128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3267D1F7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53EEAF38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4) H(5) R(6)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06C4E3E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34283242</w:t>
            </w:r>
          </w:p>
        </w:tc>
        <w:tc>
          <w:tcPr>
            <w:tcW w:w="1085" w:type="dxa"/>
            <w:gridSpan w:val="3"/>
            <w:shd w:val="clear" w:color="auto" w:fill="auto"/>
            <w:noWrap/>
            <w:vAlign w:val="center"/>
            <w:hideMark/>
          </w:tcPr>
          <w:p w14:paraId="4A68696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10276314</w:t>
            </w:r>
          </w:p>
        </w:tc>
      </w:tr>
      <w:tr w:rsidR="00763981" w:rsidRPr="00FA5B0C" w14:paraId="0E45EFEE" w14:textId="77777777" w:rsidTr="008202AE">
        <w:trPr>
          <w:cantSplit/>
          <w:trHeight w:val="567"/>
          <w:jc w:val="center"/>
        </w:trPr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11B55C36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7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759F5151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7388912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7BFF782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49683236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12B04C74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1071B61E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4) H(5) R(6)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7564444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56868418</w:t>
            </w:r>
          </w:p>
        </w:tc>
        <w:tc>
          <w:tcPr>
            <w:tcW w:w="1085" w:type="dxa"/>
            <w:gridSpan w:val="3"/>
            <w:shd w:val="clear" w:color="auto" w:fill="auto"/>
            <w:noWrap/>
            <w:vAlign w:val="center"/>
            <w:hideMark/>
          </w:tcPr>
          <w:p w14:paraId="229D795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8244475</w:t>
            </w:r>
          </w:p>
        </w:tc>
      </w:tr>
      <w:tr w:rsidR="00763981" w:rsidRPr="00FA5B0C" w14:paraId="05254E06" w14:textId="77777777" w:rsidTr="008202AE">
        <w:trPr>
          <w:cantSplit/>
          <w:trHeight w:val="567"/>
          <w:jc w:val="center"/>
        </w:trPr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2C123CB4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8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52AF848E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7780779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327D1A26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25090374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0460E02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1382E79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4) H(3) R(5)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1FFA8B81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3413329</w:t>
            </w:r>
          </w:p>
        </w:tc>
        <w:tc>
          <w:tcPr>
            <w:tcW w:w="1085" w:type="dxa"/>
            <w:gridSpan w:val="3"/>
            <w:shd w:val="clear" w:color="auto" w:fill="auto"/>
            <w:noWrap/>
            <w:vAlign w:val="center"/>
            <w:hideMark/>
          </w:tcPr>
          <w:p w14:paraId="69C6A7EE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6485435</w:t>
            </w:r>
          </w:p>
        </w:tc>
      </w:tr>
      <w:tr w:rsidR="00763981" w:rsidRPr="00FA5B0C" w14:paraId="46C5CB3E" w14:textId="77777777" w:rsidTr="008202AE">
        <w:trPr>
          <w:cantSplit/>
          <w:trHeight w:val="567"/>
          <w:jc w:val="center"/>
        </w:trPr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032EF9A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9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3C2B2081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6428339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5D8AC33D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39391881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2F70EBD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1A14EB3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4) H(3) R(5)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2F90F287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41756002</w:t>
            </w:r>
          </w:p>
        </w:tc>
        <w:tc>
          <w:tcPr>
            <w:tcW w:w="1085" w:type="dxa"/>
            <w:gridSpan w:val="3"/>
            <w:shd w:val="clear" w:color="auto" w:fill="auto"/>
            <w:noWrap/>
            <w:vAlign w:val="center"/>
            <w:hideMark/>
          </w:tcPr>
          <w:p w14:paraId="66B4F271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12877062</w:t>
            </w:r>
          </w:p>
        </w:tc>
      </w:tr>
      <w:tr w:rsidR="00763981" w:rsidRPr="00FA5B0C" w14:paraId="7A8A21D9" w14:textId="77777777" w:rsidTr="008202AE">
        <w:trPr>
          <w:cantSplit/>
          <w:trHeight w:val="567"/>
          <w:jc w:val="center"/>
        </w:trPr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2D12DC78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0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47A0C45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7027419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7D99ABF3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55315858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0B6681C4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768CF2AC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4) H(3) R(5)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1846B2B6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60902307</w:t>
            </w:r>
          </w:p>
        </w:tc>
        <w:tc>
          <w:tcPr>
            <w:tcW w:w="1085" w:type="dxa"/>
            <w:gridSpan w:val="3"/>
            <w:shd w:val="clear" w:color="auto" w:fill="auto"/>
            <w:noWrap/>
            <w:vAlign w:val="center"/>
            <w:hideMark/>
          </w:tcPr>
          <w:p w14:paraId="6B42BE44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9729165</w:t>
            </w:r>
          </w:p>
        </w:tc>
      </w:tr>
      <w:tr w:rsidR="00763981" w:rsidRPr="00FA5B0C" w14:paraId="1F2EE925" w14:textId="77777777" w:rsidTr="008202AE">
        <w:trPr>
          <w:cantSplit/>
          <w:trHeight w:val="567"/>
          <w:jc w:val="center"/>
        </w:trPr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2041787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1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0AB67593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8177729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14C938C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79658181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06951DB7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21A1B805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2) H(4) H(3) R(6)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541D56AE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9155274</w:t>
            </w:r>
          </w:p>
        </w:tc>
        <w:tc>
          <w:tcPr>
            <w:tcW w:w="1085" w:type="dxa"/>
            <w:gridSpan w:val="3"/>
            <w:shd w:val="clear" w:color="auto" w:fill="auto"/>
            <w:noWrap/>
            <w:vAlign w:val="center"/>
            <w:hideMark/>
          </w:tcPr>
          <w:p w14:paraId="04933A44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3539803</w:t>
            </w:r>
          </w:p>
        </w:tc>
      </w:tr>
      <w:tr w:rsidR="00763981" w:rsidRPr="00FA5B0C" w14:paraId="467086BC" w14:textId="77777777" w:rsidTr="008202AE">
        <w:trPr>
          <w:cantSplit/>
          <w:trHeight w:val="567"/>
          <w:jc w:val="center"/>
        </w:trPr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65B2EAE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2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1BE9D405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8121011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74777737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7814052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26256A0D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04622BF3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4) H(5) R(6)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453CB7BC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90415238</w:t>
            </w:r>
          </w:p>
        </w:tc>
        <w:tc>
          <w:tcPr>
            <w:tcW w:w="1085" w:type="dxa"/>
            <w:gridSpan w:val="3"/>
            <w:shd w:val="clear" w:color="auto" w:fill="auto"/>
            <w:noWrap/>
            <w:vAlign w:val="center"/>
            <w:hideMark/>
          </w:tcPr>
          <w:p w14:paraId="45617273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3015551</w:t>
            </w:r>
          </w:p>
        </w:tc>
      </w:tr>
      <w:tr w:rsidR="00763981" w:rsidRPr="00FA5B0C" w14:paraId="140D48BD" w14:textId="77777777" w:rsidTr="008202AE">
        <w:trPr>
          <w:cantSplit/>
          <w:trHeight w:val="567"/>
          <w:jc w:val="center"/>
        </w:trPr>
        <w:tc>
          <w:tcPr>
            <w:tcW w:w="992" w:type="dxa"/>
            <w:shd w:val="clear" w:color="auto" w:fill="auto"/>
            <w:noWrap/>
            <w:vAlign w:val="center"/>
            <w:hideMark/>
          </w:tcPr>
          <w:p w14:paraId="65EDB5C8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3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6B63B18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7848832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6A9EECF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69511235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6DF4FCD1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shd w:val="clear" w:color="auto" w:fill="auto"/>
            <w:noWrap/>
            <w:vAlign w:val="center"/>
            <w:hideMark/>
          </w:tcPr>
          <w:p w14:paraId="6A93D64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2) H(5) H(4) R(6)</w:t>
            </w:r>
          </w:p>
        </w:tc>
        <w:tc>
          <w:tcPr>
            <w:tcW w:w="1085" w:type="dxa"/>
            <w:shd w:val="clear" w:color="auto" w:fill="auto"/>
            <w:noWrap/>
            <w:vAlign w:val="center"/>
            <w:hideMark/>
          </w:tcPr>
          <w:p w14:paraId="448F9764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78443053</w:t>
            </w:r>
          </w:p>
        </w:tc>
        <w:tc>
          <w:tcPr>
            <w:tcW w:w="1085" w:type="dxa"/>
            <w:gridSpan w:val="3"/>
            <w:shd w:val="clear" w:color="auto" w:fill="auto"/>
            <w:noWrap/>
            <w:vAlign w:val="center"/>
            <w:hideMark/>
          </w:tcPr>
          <w:p w14:paraId="53AFA301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6700417</w:t>
            </w:r>
          </w:p>
        </w:tc>
      </w:tr>
      <w:tr w:rsidR="00763981" w:rsidRPr="00543AE9" w14:paraId="5B01B22A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AC394C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4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1F131E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080235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2D3F11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6823273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D9287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F3684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2) H(5) H(6) R(8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F35BED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682049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1A9CE5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899622</w:t>
            </w:r>
          </w:p>
        </w:tc>
      </w:tr>
      <w:tr w:rsidR="00763981" w:rsidRPr="00543AE9" w14:paraId="674C1E92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1CDF34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5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ABC7F3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3784188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228B1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9221637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3E0A8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27BB54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5) H(4) R(7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4A8C3D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1032862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F2CA69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2367555</w:t>
            </w:r>
          </w:p>
        </w:tc>
      </w:tr>
      <w:tr w:rsidR="00763981" w:rsidRPr="00543AE9" w14:paraId="50BEED57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3DADC3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6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40132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3474144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2C1FE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2960607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CFCA9C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9CB4A3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5) H(4) R(7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CAB5B1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4286109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A93765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2578371</w:t>
            </w:r>
          </w:p>
        </w:tc>
      </w:tr>
      <w:tr w:rsidR="00763981" w:rsidRPr="00543AE9" w14:paraId="6BED1C73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A3FFA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7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940D86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197893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D7B5AE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7346442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61B28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0B72A3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2) H(5) H(6) R(8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399F85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8160133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A99606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061043</w:t>
            </w:r>
          </w:p>
        </w:tc>
      </w:tr>
      <w:tr w:rsidR="00763981" w:rsidRPr="00543AE9" w14:paraId="6BC99EBB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69516E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8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65A0E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353304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DBBE9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2846801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2BF941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060E4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5) H(4) R(7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5D8CB6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4740339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EBE553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895172</w:t>
            </w:r>
          </w:p>
        </w:tc>
      </w:tr>
      <w:tr w:rsidR="00763981" w:rsidRPr="00543AE9" w14:paraId="1C025BE3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DB564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9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88F239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185822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C16327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9973239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059EF8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B054B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4) H(5) R(7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AF4C19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0778215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071D78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057015</w:t>
            </w:r>
          </w:p>
        </w:tc>
      </w:tr>
      <w:tr w:rsidR="00763981" w:rsidRPr="00543AE9" w14:paraId="14764B42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8BDE65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40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DF94B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163511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5A24E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0073972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4575C5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C402F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4) H(5) R(7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B1EBD5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0738034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B1362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199338</w:t>
            </w:r>
          </w:p>
        </w:tc>
      </w:tr>
      <w:tr w:rsidR="00763981" w:rsidRPr="00543AE9" w14:paraId="3500C905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31F075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41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E264F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107932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471A04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9817031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BDC239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D0FC7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4) H(5) R(7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715F15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0121524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596EE9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564127</w:t>
            </w:r>
          </w:p>
        </w:tc>
      </w:tr>
      <w:tr w:rsidR="00763981" w:rsidRPr="00543AE9" w14:paraId="7F59C235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2C9FA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42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F4C306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243044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EA876E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7351636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5A8763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08C7B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2) H(5) H(6) R(8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E1AC43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848989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9A73D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9725748</w:t>
            </w:r>
          </w:p>
        </w:tc>
      </w:tr>
      <w:tr w:rsidR="00763981" w:rsidRPr="00543AE9" w14:paraId="5799A502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7C6EAE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43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AED3C5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289574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FED5C8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1043423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5C096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E0E97D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2) H(5) H(6) R(8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6A480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2567865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5A632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9318158</w:t>
            </w:r>
          </w:p>
        </w:tc>
      </w:tr>
      <w:tr w:rsidR="00763981" w:rsidRPr="00BF16C2" w14:paraId="2C5EE1DC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5C0FA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44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D0350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165545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90424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3745316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4CC3F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05B61E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5) H(4) R(6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284DE7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4400652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4168D1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21225</w:t>
            </w:r>
          </w:p>
        </w:tc>
      </w:tr>
      <w:tr w:rsidR="00763981" w:rsidRPr="00BF16C2" w14:paraId="2FD8E903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0B76C9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45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D8C9E6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115206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C63DF7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791445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441C87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071AD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5) H(4) R(6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9CB179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8234364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5137DC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55435</w:t>
            </w:r>
          </w:p>
        </w:tc>
      </w:tr>
      <w:tr w:rsidR="00763981" w:rsidRPr="00BF16C2" w14:paraId="2662545D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6FD5C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46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6839C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122912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7CAFD9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9822233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731915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96212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4) H(5) R(7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81DB68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0174691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CB1E9D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524546</w:t>
            </w:r>
          </w:p>
        </w:tc>
      </w:tr>
      <w:tr w:rsidR="00763981" w:rsidRPr="008502D3" w14:paraId="3F64BEB1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4B39C5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47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F40711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580915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C0027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3041765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2BB9FD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8B1D8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2) H(9) H(10) R(13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F91013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9083404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EA73AE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4247131</w:t>
            </w:r>
          </w:p>
        </w:tc>
      </w:tr>
      <w:tr w:rsidR="00763981" w:rsidRPr="008502D3" w14:paraId="3E671CD1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F4561C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48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98206D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74709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20CE8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3947809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A04EE9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00251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3) H(6) H(7) R(12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9D065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3413913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09A0B5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6103265</w:t>
            </w:r>
          </w:p>
        </w:tc>
      </w:tr>
      <w:tr w:rsidR="00763981" w:rsidRPr="008502D3" w14:paraId="0FECC3F7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C94855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49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E8A685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1138981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48F449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8171286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D088A8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1783B4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3) H(12) H(11) R(15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244EBC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9171477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ED3A93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0166549</w:t>
            </w:r>
          </w:p>
        </w:tc>
      </w:tr>
      <w:tr w:rsidR="00763981" w:rsidRPr="0001406C" w14:paraId="53260DE0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2694CE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50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274D8C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257338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D6BBD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2963332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F1FC7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6FC371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3) H(7) H(8) R(10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A987E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3959477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CFE8E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9913432</w:t>
            </w:r>
          </w:p>
        </w:tc>
      </w:tr>
      <w:tr w:rsidR="00763981" w:rsidRPr="0001406C" w14:paraId="75360388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EF3A2A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51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975DC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725041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F4C919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3735659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D39408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E2C97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4) H(3) R(6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582D9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4383545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DA5686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892586</w:t>
            </w:r>
          </w:p>
        </w:tc>
      </w:tr>
      <w:tr w:rsidR="00763981" w:rsidRPr="0001406C" w14:paraId="5C7FC446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3262BB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52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02702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872743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968328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4983988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326555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663284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2) H(5) H(6) R(8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ACB41D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0940635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86A54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4699314</w:t>
            </w:r>
          </w:p>
        </w:tc>
      </w:tr>
      <w:tr w:rsidR="00763981" w:rsidRPr="0001406C" w14:paraId="7AA00B39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999AB5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53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D0CD1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981923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590C87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9073892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4265B7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45130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2) H(7) H(6) R(9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F8669C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8757625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8551CE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2357829</w:t>
            </w:r>
          </w:p>
        </w:tc>
      </w:tr>
      <w:tr w:rsidR="00763981" w:rsidRPr="0001406C" w14:paraId="1EF99FF4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DB7D2B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54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5DD76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897444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1C6845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8245725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D91C9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29F078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4) H(5) R(7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FB06DC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461441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42E28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4234511</w:t>
            </w:r>
          </w:p>
        </w:tc>
      </w:tr>
      <w:tr w:rsidR="00763981" w:rsidRPr="0001406C" w14:paraId="7247BCD1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7A199F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55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35DBA1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859265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37746D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791564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7A3145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C0FC54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5) H(4) R(7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9D21A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3719996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218066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4865895</w:t>
            </w:r>
          </w:p>
        </w:tc>
      </w:tr>
      <w:tr w:rsidR="00763981" w:rsidRPr="0001406C" w14:paraId="39A85298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239031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56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5F81C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981938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0301FD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7795739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703E6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1792AC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3) H(4) R(7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629771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6524257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58A46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1504104</w:t>
            </w:r>
          </w:p>
        </w:tc>
      </w:tr>
      <w:tr w:rsidR="00763981" w:rsidRPr="0001406C" w14:paraId="52C60112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757421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57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F4C078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918171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88BB6C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1434706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8AF394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AF4A56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3) H(4) R(7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C3895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9162222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791FCE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2628787</w:t>
            </w:r>
          </w:p>
        </w:tc>
      </w:tr>
      <w:tr w:rsidR="00763981" w:rsidRPr="0001406C" w14:paraId="58FA050F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23FB37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58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69212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963406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28D903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8600815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1A22C1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B417B6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3) H(4) R(7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FE738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7487526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A3477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1292035</w:t>
            </w:r>
          </w:p>
        </w:tc>
      </w:tr>
      <w:tr w:rsidR="00763981" w:rsidRPr="0001406C" w14:paraId="1F763691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A10677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59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81B9ED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968009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C6A9DE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4725676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6F6B49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73ADD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4) H(5) R(8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E17856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2834965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D2438C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2230464</w:t>
            </w:r>
          </w:p>
        </w:tc>
      </w:tr>
      <w:tr w:rsidR="00763981" w:rsidRPr="0001406C" w14:paraId="171A306E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1810F3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0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4EFD9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27379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625B8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3248446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5CFD57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6FC327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5) H(6) R(7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9E931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4470566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7EF216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9662004</w:t>
            </w:r>
          </w:p>
        </w:tc>
      </w:tr>
      <w:tr w:rsidR="00763981" w:rsidRPr="0001406C" w14:paraId="3AD14549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C097F1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1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91EA4C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438805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D60EB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843601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008483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E8683C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2) H(4) H(5) R(7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F3AD0C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0492124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428ABD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8859233</w:t>
            </w:r>
          </w:p>
        </w:tc>
      </w:tr>
      <w:tr w:rsidR="00763981" w:rsidRPr="0001406C" w14:paraId="1BC6B9CB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5BC615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2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CACED3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390764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6D3B2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2875651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836AD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A57C04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3) H(6) H(7) R(8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935FC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5016877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CD085C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8699446</w:t>
            </w:r>
          </w:p>
        </w:tc>
      </w:tr>
      <w:tr w:rsidR="00763981" w:rsidRPr="0001406C" w14:paraId="12AE2989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D26AB4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3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543994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426994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31D9D3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3464649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7E659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0D42CE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3) H(4) H(5) R(9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C89B98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541889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06105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8967304</w:t>
            </w:r>
          </w:p>
        </w:tc>
      </w:tr>
      <w:tr w:rsidR="00763981" w:rsidRPr="0001406C" w14:paraId="6C85D0B3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7C2245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4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3B7F11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470259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868C6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57560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C48A4E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FAB22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3) H(4) H(5) R(8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9201AC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0948408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570C75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513347</w:t>
            </w:r>
          </w:p>
        </w:tc>
      </w:tr>
      <w:tr w:rsidR="00763981" w:rsidRPr="0001406C" w14:paraId="27566664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A447F4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5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694F4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19963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1254D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0213353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4EA3D7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F024C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4) H(5) R(6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BEDC0D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1086455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0CB3B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9991834</w:t>
            </w:r>
          </w:p>
        </w:tc>
      </w:tr>
      <w:tr w:rsidR="00763981" w:rsidRPr="0001406C" w14:paraId="564B0816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A2E30B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6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ECF93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57749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223D47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5422725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959567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914445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5) H(4) R(6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F4D938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853054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3DFE21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7752193</w:t>
            </w:r>
          </w:p>
        </w:tc>
      </w:tr>
      <w:tr w:rsidR="00763981" w:rsidRPr="0001406C" w14:paraId="73A1AB8D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821481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7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594A8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931375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8D7A6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8195025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9CCAF4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22EC2D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2) H(6) H(7) R(9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CB45CD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538099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419FF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3294492</w:t>
            </w:r>
          </w:p>
        </w:tc>
      </w:tr>
      <w:tr w:rsidR="00763981" w:rsidRPr="0001406C" w14:paraId="2CEFA159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3F399C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8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91D30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74709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59F768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3947809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752347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D7341C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3) H(6) H(7) R(12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F6DD6E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3413913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9994D5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6103265</w:t>
            </w:r>
          </w:p>
        </w:tc>
      </w:tr>
      <w:tr w:rsidR="00763981" w:rsidRPr="0001406C" w14:paraId="24245893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0D9160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9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8ED2A3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4343647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338AFD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1475413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67CFE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9E6E2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2) H(4) R(5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F5E88D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4103137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E73D38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2059108</w:t>
            </w:r>
          </w:p>
        </w:tc>
      </w:tr>
      <w:tr w:rsidR="00763981" w:rsidRPr="0001406C" w14:paraId="6836FDA5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66C0F7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70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059B18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8274913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1BDFF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3898233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6C6831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E5E8A1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4) H(5) R(7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1A579C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1740076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9FBD8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1837455</w:t>
            </w:r>
          </w:p>
        </w:tc>
      </w:tr>
      <w:tr w:rsidR="00763981" w:rsidRPr="0001406C" w14:paraId="16779D25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AD8AB8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71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AF89BD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25537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43E9C8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0928676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6C7A7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A40FA3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5) H(6) R(8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F8AE37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573649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405131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9627551</w:t>
            </w:r>
          </w:p>
        </w:tc>
      </w:tr>
      <w:tr w:rsidR="00763981" w:rsidRPr="0001406C" w14:paraId="18E1F59C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D44DD7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72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BAE9D4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660046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A930B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0731533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BFFB36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1508B4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3) H(10) H(11) R(12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FBC32D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36485383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7B4A65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4687435</w:t>
            </w:r>
          </w:p>
        </w:tc>
      </w:tr>
      <w:tr w:rsidR="00763981" w:rsidRPr="00091A6B" w14:paraId="4CE6F1B0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98313F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73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A613F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7442913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5952B6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6498233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C6D16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5B5819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2) H(4) R(5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4F731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4103137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FF72E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252193</w:t>
            </w:r>
          </w:p>
        </w:tc>
      </w:tr>
      <w:tr w:rsidR="00763981" w:rsidRPr="00091A6B" w14:paraId="53D4C35A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D2BF95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74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0C9E6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398082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24D49E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7718301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FD821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74C49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3) H(9) H(8) R(10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A7721C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96864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D16321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8915979</w:t>
            </w:r>
          </w:p>
        </w:tc>
      </w:tr>
      <w:tr w:rsidR="00763981" w:rsidRPr="00091A6B" w14:paraId="2BC3BE1A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572FC9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75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D0EE9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25537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5CDB29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0928676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508D5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4BD79D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2) H(5) H(6) R(8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9B901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138989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F42F34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0166549</w:t>
            </w:r>
          </w:p>
        </w:tc>
      </w:tr>
      <w:tr w:rsidR="00763981" w:rsidRPr="00091A6B" w14:paraId="33027CD9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60A79E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76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0B0668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509723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018B7C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4192815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510DB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88982D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4) H(8) H(9) R(11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42B6A3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6784335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655F37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8301843</w:t>
            </w:r>
          </w:p>
        </w:tc>
      </w:tr>
      <w:tr w:rsidR="00763981" w:rsidRPr="00091A6B" w14:paraId="277DF14D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7C6FB2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77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D5B17E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745376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070099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2656567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AEBA0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2432FD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2) H(4) H(5) R(7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C50726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8620876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B024B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453728</w:t>
            </w:r>
          </w:p>
        </w:tc>
      </w:tr>
      <w:tr w:rsidR="00763981" w:rsidRPr="00091A6B" w14:paraId="1FCC84B2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9EE8DF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78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587AF1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772056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7157C7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2891551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413A2C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616B66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2) H(6) H(5) R(7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61F17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9080865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79FC2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429929</w:t>
            </w:r>
          </w:p>
        </w:tc>
      </w:tr>
      <w:tr w:rsidR="00763981" w:rsidRPr="00091A6B" w14:paraId="240A3238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0B708B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79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E929BC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2746207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F2F5B4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823847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C8BD27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0D54F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3) H(4) R(7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8057D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7264226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B7FA4C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6837458</w:t>
            </w:r>
          </w:p>
        </w:tc>
      </w:tr>
      <w:tr w:rsidR="00763981" w:rsidRPr="00091A6B" w14:paraId="28FB8429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354471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80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8F826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787199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8BBEE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324382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288BCD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87FB1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3) H(5) H(6) R(8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B74DA6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9522162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2A974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4210634</w:t>
            </w:r>
          </w:p>
        </w:tc>
      </w:tr>
      <w:tr w:rsidR="00763981" w:rsidRPr="00091A6B" w14:paraId="6F68AC94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09DB8B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81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383FF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957118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FBE95D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8025537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345273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4BF26C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2) H(4) H(5) R(7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A0019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6342468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6A987D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1968224</w:t>
            </w:r>
          </w:p>
        </w:tc>
      </w:tr>
      <w:tr w:rsidR="00763981" w:rsidRPr="00091A6B" w14:paraId="02A04A56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B19A4F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82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799BF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7288725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60652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7084155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16A6D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0BA686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5) H(4) R(7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005EC3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32363356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4030E3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4411428</w:t>
            </w:r>
          </w:p>
        </w:tc>
      </w:tr>
      <w:tr w:rsidR="00763981" w:rsidRPr="00091A6B" w14:paraId="49727C9F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507EDC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83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1FB1E9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7185618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F92F6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5762016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9B801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8EDD9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2) H(5) H(6) R(7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D873EC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31375636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E4252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3886397</w:t>
            </w:r>
          </w:p>
        </w:tc>
      </w:tr>
      <w:tr w:rsidR="00763981" w:rsidRPr="00091A6B" w14:paraId="28100EE3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23BAB9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84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BF38AE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4420582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EE2D26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7920976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46DEA7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D869F6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4) H(3) R(6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65CC2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0593827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568A9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4097277</w:t>
            </w:r>
          </w:p>
        </w:tc>
      </w:tr>
      <w:tr w:rsidR="00763981" w:rsidRPr="00091A6B" w14:paraId="6048D476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17E53F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85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C26001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3537959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E9D017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7535008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E0F85E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A50B49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2) H(4) H(5) R(6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AEC0E4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0884106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2ACEB6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2226633</w:t>
            </w:r>
          </w:p>
        </w:tc>
      </w:tr>
      <w:tr w:rsidR="00763981" w:rsidRPr="00091A6B" w14:paraId="2E6BEBF4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0BA37C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86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8BA61D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326067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7066C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4117705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22A0C7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7EC1A5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2) H(6) H(4) R(7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D7982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721827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F404E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2192125</w:t>
            </w:r>
          </w:p>
        </w:tc>
      </w:tr>
      <w:tr w:rsidR="00763981" w:rsidRPr="00091A6B" w14:paraId="638A4CDD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47BCBD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87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209B57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4770362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F43C09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2600477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B00089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114463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2) H(5) H(6) R(7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7961C9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6934337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A92201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2523802</w:t>
            </w:r>
          </w:p>
        </w:tc>
      </w:tr>
      <w:tr w:rsidR="00763981" w:rsidRPr="00091A6B" w14:paraId="7BA5971C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B3A595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88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E4232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5202792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25DA86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8621099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3D1F79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ED21CC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3) H(5) H(6) R(7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367BD6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3737566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39635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2103589</w:t>
            </w:r>
          </w:p>
        </w:tc>
      </w:tr>
      <w:tr w:rsidR="00763981" w:rsidRPr="00091A6B" w14:paraId="708DEA13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A31385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89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30A303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2359361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EAB827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083809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A798FE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A52688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2) H(6) H(4) R(7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C41C93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33917239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892644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1136258</w:t>
            </w:r>
          </w:p>
        </w:tc>
      </w:tr>
      <w:tr w:rsidR="00763981" w:rsidRPr="001E20AD" w14:paraId="40CE378F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59BFE9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90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23FB6E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41965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715DC3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3792451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26E187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A6B54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3) H(4) R(6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848E2D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5393923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4F2F15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9381814</w:t>
            </w:r>
          </w:p>
        </w:tc>
      </w:tr>
      <w:tr w:rsidR="00763981" w:rsidRPr="001E20AD" w14:paraId="1E91F7D2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363740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91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F264F9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851825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186C5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2000475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001A53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FE8CC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2) H(5) H(6) R(8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6BE26C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8834319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DA162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3621576</w:t>
            </w:r>
          </w:p>
        </w:tc>
      </w:tr>
      <w:tr w:rsidR="00763981" w:rsidRPr="001E20AD" w14:paraId="0C70FB97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DCF899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92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39E019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670689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56E2BD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8272327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456DB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8DCAA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3) H(4) R(7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A57BE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2256608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9049ED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6823689</w:t>
            </w:r>
          </w:p>
        </w:tc>
      </w:tr>
      <w:tr w:rsidR="00763981" w:rsidRPr="001E20AD" w14:paraId="455767DA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70984F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93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900157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942719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903CF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946888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80ED0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12496A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4) H(5) R(8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97247F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7012524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6016CD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2878889</w:t>
            </w:r>
          </w:p>
        </w:tc>
      </w:tr>
      <w:tr w:rsidR="00763981" w:rsidRPr="001E20AD" w14:paraId="63BB4BE8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37E492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94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488EB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983372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985FAB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9267161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9B04C1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122D98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4) H(5) R(8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6BCCA7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7925718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96F17E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1589778</w:t>
            </w:r>
          </w:p>
        </w:tc>
      </w:tr>
      <w:tr w:rsidR="00763981" w:rsidRPr="001E20AD" w14:paraId="1DA46645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5BFB05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95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B9AC56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955574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151796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9472296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36C61D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5AFA3C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3) H(4) R(8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3EB660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7452342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E74DE7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2370634</w:t>
            </w:r>
          </w:p>
        </w:tc>
      </w:tr>
      <w:tr w:rsidR="00763981" w:rsidRPr="001E20AD" w14:paraId="303DB2BD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F42641" w14:textId="77777777" w:rsidR="00763981" w:rsidRPr="008202AE" w:rsidRDefault="0010117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96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6C6681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931375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A52301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8195025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3CA36D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5639B4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2) H(6) H(7) R(9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F09592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538099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A6BA15" w14:textId="77777777" w:rsidR="00763981" w:rsidRPr="008202AE" w:rsidRDefault="00763981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3294492</w:t>
            </w:r>
          </w:p>
        </w:tc>
      </w:tr>
      <w:tr w:rsidR="00731F25" w:rsidRPr="00396753" w14:paraId="4CAD25F1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FEC0EB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97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D3BE36B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514897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9056DE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8706955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6131B3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CBCA2EE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2) H(6) H(7) R(8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C34486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1252964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D28AE21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8362665</w:t>
            </w:r>
          </w:p>
        </w:tc>
      </w:tr>
      <w:tr w:rsidR="00731F25" w:rsidRPr="00396753" w14:paraId="1910223B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95756E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98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C6BF7F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111327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AD505E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0665062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F0E8D5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21268B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3) H(4) R(8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D0834E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1042267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44A14E3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480946</w:t>
            </w:r>
          </w:p>
        </w:tc>
      </w:tr>
      <w:tr w:rsidR="00731F25" w:rsidRPr="00396753" w14:paraId="14E341AF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FDFC24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99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BEA83A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06532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94886EB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6647503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6CDB02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11ABC4F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3) H(4) R(8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9B701B6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6889146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CC962E2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588412</w:t>
            </w:r>
          </w:p>
        </w:tc>
      </w:tr>
      <w:tr w:rsidR="00731F25" w:rsidRPr="00396753" w14:paraId="69CFB23B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5B9849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00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EE0DD2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403123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95214E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1421571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2B9C74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1DF64B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3) H(4) R(6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7E6128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3488682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2B620111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8803214</w:t>
            </w:r>
          </w:p>
        </w:tc>
      </w:tr>
      <w:tr w:rsidR="00731F25" w:rsidRPr="00396753" w14:paraId="3D5AB73A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F55F18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01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4DF781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418415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11CFD42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1376407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2CAE50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27E4AB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2) H(4) H(5) R(7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7C310A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362518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1D7219F6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8603571</w:t>
            </w:r>
          </w:p>
        </w:tc>
      </w:tr>
      <w:tr w:rsidR="00731F25" w:rsidRPr="00396753" w14:paraId="6443925D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340323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02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69321A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432714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B3E7DD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9077737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D2C9A7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98EC044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4) H(5) R(6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72DE2D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1440786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5C22648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8483598</w:t>
            </w:r>
          </w:p>
        </w:tc>
      </w:tr>
      <w:tr w:rsidR="00731F25" w:rsidRPr="00396753" w14:paraId="75A2208C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52DD71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03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0601DA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439812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82052C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9508422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0D6849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66A9BD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2) H(6) H(7) R(8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8A7CD1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1582231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52E350DD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8839204</w:t>
            </w:r>
          </w:p>
        </w:tc>
      </w:tr>
      <w:tr w:rsidR="00731F25" w:rsidRPr="00396753" w14:paraId="667B3161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C79B22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04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97665A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150066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3E8654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9580335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FB41343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53EDE0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4) H(8) H(6) R(12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D95982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0171197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D4B8D5E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271045</w:t>
            </w:r>
          </w:p>
        </w:tc>
      </w:tr>
      <w:tr w:rsidR="00731F25" w:rsidRPr="00396753" w14:paraId="57B16CD7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22351A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05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5BD845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131594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84C741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3382812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DCC994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2DF8BF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4) H(3) R(6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ACAA40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401802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1E0C44A0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195663</w:t>
            </w:r>
          </w:p>
        </w:tc>
      </w:tr>
      <w:tr w:rsidR="00731F25" w:rsidRPr="005C25A1" w14:paraId="19EBBBF4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A94F38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06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650EC64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236609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9897206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0094882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E824C6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CD79C8B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5) H(6) R(8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9D4773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1154627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ACB0781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9812237</w:t>
            </w:r>
          </w:p>
        </w:tc>
      </w:tr>
      <w:tr w:rsidR="00731F25" w:rsidRPr="005C25A1" w14:paraId="56715C90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963C30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07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8FA7EC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25537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29E232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0928676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8D793B8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4AE7D6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5) H(6) R(8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ACEF76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2161086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26B38DE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9627551</w:t>
            </w:r>
          </w:p>
        </w:tc>
      </w:tr>
      <w:tr w:rsidR="00731F25" w:rsidRPr="005C25A1" w14:paraId="6E462AFD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F8D7D4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08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7CBFD9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280578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D8CDE3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38811519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5F4014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32A051A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6) H(7) R(12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127503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9964841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51FC144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9752708</w:t>
            </w:r>
          </w:p>
        </w:tc>
      </w:tr>
      <w:tr w:rsidR="00731F25" w:rsidRPr="005C25A1" w14:paraId="71D785BE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EC0B39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09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773EFB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31434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B802A4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3847555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14A3727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32AA76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5) H(6) R(7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C23BCB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5502212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7F7CCD28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9191619</w:t>
            </w:r>
          </w:p>
        </w:tc>
      </w:tr>
      <w:tr w:rsidR="00731F25" w:rsidRPr="005C25A1" w14:paraId="5D65EAC2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32C0EF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10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2074DA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131888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2FBBEB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9505022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48EF5B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132662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2) H(5) H(6) R(8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B483DF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9938861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233EF08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437658</w:t>
            </w:r>
          </w:p>
        </w:tc>
      </w:tr>
      <w:tr w:rsidR="00731F25" w:rsidRPr="005C25A1" w14:paraId="46159442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EC010D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11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F10AC4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389096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36E024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4209202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417DDF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86C814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5) H(6) R(7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B67F9B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6213469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074A3D12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8861795</w:t>
            </w:r>
          </w:p>
        </w:tc>
      </w:tr>
      <w:tr w:rsidR="00731F25" w:rsidRPr="005C25A1" w14:paraId="100FEBCB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E59512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12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694BF5D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123764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7E14E0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0531328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6F390CC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069729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3) H(4) R(5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CE1CA73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1129097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D206D59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231195</w:t>
            </w:r>
          </w:p>
        </w:tc>
      </w:tr>
      <w:tr w:rsidR="00731F25" w:rsidRPr="0088045E" w14:paraId="4F011660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D572FB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13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A8F5C8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334827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CE9B107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1365242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393C4C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CB18E2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2) H(8) H(9) R(11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8677E3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2963654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1DB1F497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9283698</w:t>
            </w:r>
          </w:p>
        </w:tc>
      </w:tr>
      <w:tr w:rsidR="00731F25" w:rsidRPr="0088045E" w14:paraId="50A4C507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C452B0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14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1A526C5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36078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CD1EB7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42961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32059CE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21E91C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7) H(8) R(10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F8B6A2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6085114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683280F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9086167</w:t>
            </w:r>
          </w:p>
        </w:tc>
      </w:tr>
      <w:tr w:rsidR="00731F25" w:rsidRPr="0088045E" w14:paraId="021DA8E7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2787DD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15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941FD2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417833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95A2C5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6568373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920D33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1128C1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2) H(4) H(5) R(6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555C0A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8592032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23B8C300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8873009</w:t>
            </w:r>
          </w:p>
        </w:tc>
      </w:tr>
      <w:tr w:rsidR="00731F25" w:rsidRPr="0088045E" w14:paraId="0FD6795A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E5477C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16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F44846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373865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858950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3799089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FF17A69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DF1D866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5) H(6) R(7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2079B1F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5795291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8D6B479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8853195</w:t>
            </w:r>
          </w:p>
        </w:tc>
      </w:tr>
      <w:tr w:rsidR="00731F25" w:rsidRPr="0088045E" w14:paraId="3A5B3CC8" w14:textId="77777777" w:rsidTr="008202AE">
        <w:trPr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FA1AAF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17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DE6CC3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430294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9FF4FBB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5842529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A27913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0B93F6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5) H(6) R(7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D3817D7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7929738</w:t>
            </w:r>
          </w:p>
        </w:tc>
        <w:tc>
          <w:tcPr>
            <w:tcW w:w="108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5BF753EB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8811702</w:t>
            </w:r>
          </w:p>
        </w:tc>
      </w:tr>
      <w:tr w:rsidR="00731F25" w:rsidRPr="008202AE" w14:paraId="7BBF700D" w14:textId="77777777" w:rsidTr="008202AE">
        <w:trPr>
          <w:gridAfter w:val="2"/>
          <w:wAfter w:w="90" w:type="dxa"/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379966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18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504C89A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253863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90A106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2382452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7E3E4B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28984B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2) H(8) H(9) R(10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672EF2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3583197</w:t>
            </w:r>
          </w:p>
        </w:tc>
        <w:tc>
          <w:tcPr>
            <w:tcW w:w="9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D80A824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9663741</w:t>
            </w:r>
          </w:p>
        </w:tc>
      </w:tr>
      <w:tr w:rsidR="00731F25" w:rsidRPr="008202AE" w14:paraId="44937849" w14:textId="77777777" w:rsidTr="008202AE">
        <w:trPr>
          <w:gridAfter w:val="2"/>
          <w:wAfter w:w="90" w:type="dxa"/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3A900A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19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B4D070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406678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AD1574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704721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1CE8E5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1F664A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2) H(4) H(5) R(6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A42190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9201684</w:t>
            </w:r>
          </w:p>
        </w:tc>
        <w:tc>
          <w:tcPr>
            <w:tcW w:w="9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7A874BE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8702649</w:t>
            </w:r>
          </w:p>
        </w:tc>
      </w:tr>
      <w:tr w:rsidR="00731F25" w:rsidRPr="008202AE" w14:paraId="54AEF5BD" w14:textId="77777777" w:rsidTr="008202AE">
        <w:trPr>
          <w:gridAfter w:val="2"/>
          <w:wAfter w:w="90" w:type="dxa"/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7A6B7F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20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B7AE551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41281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BC29C4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647981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19B4022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F842F9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2) H(3) R(5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2E3694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8230362</w:t>
            </w:r>
          </w:p>
        </w:tc>
        <w:tc>
          <w:tcPr>
            <w:tcW w:w="9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DF0A9CD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9194711</w:t>
            </w:r>
          </w:p>
        </w:tc>
      </w:tr>
      <w:tr w:rsidR="00731F25" w:rsidRPr="008202AE" w14:paraId="1B280244" w14:textId="77777777" w:rsidTr="008202AE">
        <w:trPr>
          <w:gridAfter w:val="2"/>
          <w:wAfter w:w="90" w:type="dxa"/>
          <w:cantSplit/>
          <w:trHeight w:val="567"/>
          <w:jc w:val="center"/>
        </w:trPr>
        <w:tc>
          <w:tcPr>
            <w:tcW w:w="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162C73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21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B41AFC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70197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07BFBE9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7971653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7BBC43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F22D09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(1) H(3) H(4) R(9)</w:t>
            </w:r>
          </w:p>
        </w:tc>
        <w:tc>
          <w:tcPr>
            <w:tcW w:w="1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B67751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4610229</w:t>
            </w:r>
          </w:p>
        </w:tc>
        <w:tc>
          <w:tcPr>
            <w:tcW w:w="9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1C0C33B2" w14:textId="77777777" w:rsidR="00731F25" w:rsidRPr="008202AE" w:rsidRDefault="00731F25" w:rsidP="008202AE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8202A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3676074</w:t>
            </w:r>
          </w:p>
        </w:tc>
      </w:tr>
    </w:tbl>
    <w:p w14:paraId="68EBB2EF" w14:textId="77777777" w:rsidR="00126755" w:rsidRPr="00126755" w:rsidRDefault="00126755" w:rsidP="00126755">
      <w:pPr>
        <w:ind w:left="0" w:firstLine="0"/>
        <w:rPr>
          <w:rFonts w:ascii="Times New Roman" w:eastAsia="Times New Roman" w:hAnsi="Times New Roman" w:cs="Times New Roman"/>
          <w:b/>
          <w:bCs/>
          <w:color w:val="000000"/>
          <w:lang w:eastAsia="fr-FR"/>
        </w:rPr>
      </w:pPr>
    </w:p>
    <w:p w14:paraId="353C588F" w14:textId="77777777" w:rsidR="00126755" w:rsidRPr="00126755" w:rsidRDefault="00126755" w:rsidP="00126755">
      <w:pPr>
        <w:ind w:left="0" w:firstLine="0"/>
        <w:rPr>
          <w:rFonts w:ascii="Times New Roman" w:eastAsia="Times New Roman" w:hAnsi="Times New Roman" w:cs="Times New Roman"/>
          <w:b/>
          <w:bCs/>
          <w:color w:val="000000"/>
          <w:lang w:eastAsia="fr-FR"/>
        </w:rPr>
      </w:pPr>
    </w:p>
    <w:p w14:paraId="671E48B4" w14:textId="77777777" w:rsidR="00126755" w:rsidRPr="00126755" w:rsidRDefault="00126755" w:rsidP="00126755">
      <w:pPr>
        <w:ind w:left="0" w:firstLine="0"/>
        <w:rPr>
          <w:rFonts w:ascii="Times New Roman" w:eastAsia="Times New Roman" w:hAnsi="Times New Roman" w:cs="Times New Roman"/>
          <w:b/>
          <w:bCs/>
          <w:color w:val="000000"/>
          <w:lang w:eastAsia="fr-FR"/>
        </w:rPr>
      </w:pPr>
    </w:p>
    <w:p w14:paraId="0FD80AAB" w14:textId="77777777" w:rsidR="00126755" w:rsidRPr="00126755" w:rsidRDefault="00126755" w:rsidP="00126755">
      <w:pPr>
        <w:ind w:left="0" w:firstLine="0"/>
        <w:rPr>
          <w:rFonts w:ascii="Times New Roman" w:eastAsia="Times New Roman" w:hAnsi="Times New Roman" w:cs="Times New Roman"/>
          <w:b/>
          <w:bCs/>
          <w:color w:val="000000"/>
          <w:lang w:eastAsia="fr-FR"/>
        </w:rPr>
      </w:pPr>
    </w:p>
    <w:p w14:paraId="6E1DFD76" w14:textId="77777777" w:rsidR="00126755" w:rsidRPr="00126755" w:rsidRDefault="00126755" w:rsidP="00126755">
      <w:pPr>
        <w:ind w:left="0" w:firstLine="0"/>
        <w:rPr>
          <w:rFonts w:ascii="Times New Roman" w:eastAsia="Times New Roman" w:hAnsi="Times New Roman" w:cs="Times New Roman"/>
          <w:b/>
          <w:bCs/>
          <w:color w:val="000000"/>
          <w:lang w:eastAsia="fr-FR"/>
        </w:rPr>
        <w:sectPr w:rsidR="00126755" w:rsidRPr="00126755" w:rsidSect="00981C6B">
          <w:pgSz w:w="11906" w:h="16838"/>
          <w:pgMar w:top="1418" w:right="1418" w:bottom="1418" w:left="1418" w:header="709" w:footer="709" w:gutter="0"/>
          <w:cols w:space="708"/>
          <w:docGrid w:linePitch="360"/>
        </w:sectPr>
      </w:pPr>
    </w:p>
    <w:tbl>
      <w:tblPr>
        <w:tblW w:w="8731" w:type="dxa"/>
        <w:jc w:val="center"/>
        <w:tblBorders>
          <w:top w:val="single" w:sz="8" w:space="0" w:color="auto"/>
          <w:bottom w:val="single" w:sz="8" w:space="0" w:color="auto"/>
          <w:insideH w:val="single" w:sz="8" w:space="0" w:color="auto"/>
          <w:insideV w:val="single" w:sz="8" w:space="0" w:color="auto"/>
        </w:tblBorders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340"/>
        <w:gridCol w:w="1230"/>
        <w:gridCol w:w="1200"/>
        <w:gridCol w:w="1200"/>
        <w:gridCol w:w="1200"/>
        <w:gridCol w:w="1361"/>
        <w:gridCol w:w="1200"/>
      </w:tblGrid>
      <w:tr w:rsidR="0054152C" w:rsidRPr="00F34A21" w14:paraId="5EB4C599" w14:textId="77777777" w:rsidTr="005058BC">
        <w:trPr>
          <w:trHeight w:val="300"/>
          <w:jc w:val="center"/>
        </w:trPr>
        <w:tc>
          <w:tcPr>
            <w:tcW w:w="8731" w:type="dxa"/>
            <w:gridSpan w:val="7"/>
            <w:tcBorders>
              <w:top w:val="nil"/>
            </w:tcBorders>
            <w:shd w:val="clear" w:color="auto" w:fill="FFFFFF" w:themeFill="background1"/>
            <w:noWrap/>
            <w:vAlign w:val="center"/>
          </w:tcPr>
          <w:p w14:paraId="0F9192AE" w14:textId="696021A1" w:rsidR="0054152C" w:rsidRPr="00CE3D56" w:rsidRDefault="0054152C" w:rsidP="00C252C2">
            <w:pPr>
              <w:ind w:left="0" w:firstLine="0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val="en-US" w:eastAsia="fr-FR"/>
              </w:rPr>
            </w:pPr>
            <w:r w:rsidRPr="00CE3D56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val="en-US" w:eastAsia="fr-FR"/>
              </w:rPr>
              <w:t>Tab</w:t>
            </w:r>
            <w:r w:rsidR="00C252C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val="en-US" w:eastAsia="fr-FR"/>
              </w:rPr>
              <w:t>le</w:t>
            </w:r>
            <w:r w:rsidRPr="00CE3D56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val="en-US" w:eastAsia="fr-FR"/>
              </w:rPr>
              <w:t>.</w:t>
            </w:r>
            <w:r w:rsidR="00F34A21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val="en-US" w:eastAsia="fr-FR"/>
              </w:rPr>
              <w:t xml:space="preserve"> S</w:t>
            </w:r>
            <w:r w:rsidRPr="00CE3D56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val="en-US" w:eastAsia="fr-FR"/>
              </w:rPr>
              <w:t xml:space="preserve">3 </w:t>
            </w:r>
            <w:proofErr w:type="spellStart"/>
            <w:r w:rsidRPr="00CE3D56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Physico</w:t>
            </w:r>
            <w:proofErr w:type="spellEnd"/>
            <w:r w:rsidRPr="00CE3D56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-chemical parameters calculated to the derivatives matching with the pharmacophore using the software </w:t>
            </w:r>
            <w:proofErr w:type="spellStart"/>
            <w:r w:rsidRPr="00CE3D56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>QikProp</w:t>
            </w:r>
            <w:proofErr w:type="spellEnd"/>
            <w:r w:rsidRPr="00CE3D56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from Schrodinger.</w:t>
            </w:r>
            <w:r w:rsidR="001962E6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  <w:lang w:val="en-US" w:eastAsia="fr-FR"/>
              </w:rPr>
              <w:t xml:space="preserve"> * = Derivatives that do not match the pharmacophore model.</w:t>
            </w:r>
          </w:p>
        </w:tc>
      </w:tr>
      <w:tr w:rsidR="005058BC" w:rsidRPr="005058BC" w14:paraId="5551B47F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EAAAA" w:themeFill="background2" w:themeFillShade="BF"/>
            <w:noWrap/>
            <w:vAlign w:val="center"/>
            <w:hideMark/>
          </w:tcPr>
          <w:p w14:paraId="580D54C0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  <w:t>Name</w:t>
            </w:r>
          </w:p>
        </w:tc>
        <w:tc>
          <w:tcPr>
            <w:tcW w:w="1230" w:type="dxa"/>
            <w:shd w:val="clear" w:color="auto" w:fill="AEAAAA" w:themeFill="background2" w:themeFillShade="BF"/>
            <w:noWrap/>
            <w:vAlign w:val="center"/>
            <w:hideMark/>
          </w:tcPr>
          <w:p w14:paraId="12791F3F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</w:pPr>
            <w:proofErr w:type="spellStart"/>
            <w:r w:rsidRPr="005058BC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  <w:t>Category</w:t>
            </w:r>
            <w:proofErr w:type="spellEnd"/>
          </w:p>
        </w:tc>
        <w:tc>
          <w:tcPr>
            <w:tcW w:w="1200" w:type="dxa"/>
            <w:shd w:val="clear" w:color="auto" w:fill="AEAAAA" w:themeFill="background2" w:themeFillShade="BF"/>
            <w:noWrap/>
            <w:vAlign w:val="center"/>
          </w:tcPr>
          <w:p w14:paraId="4BB07107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  <w:t>WPSA</w:t>
            </w:r>
          </w:p>
        </w:tc>
        <w:tc>
          <w:tcPr>
            <w:tcW w:w="1200" w:type="dxa"/>
            <w:shd w:val="clear" w:color="auto" w:fill="AEAAAA" w:themeFill="background2" w:themeFillShade="BF"/>
            <w:noWrap/>
            <w:vAlign w:val="center"/>
          </w:tcPr>
          <w:p w14:paraId="4AECFBC6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</w:pPr>
            <w:proofErr w:type="gramStart"/>
            <w:r w:rsidRPr="005058BC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  <w:t>EA(</w:t>
            </w:r>
            <w:proofErr w:type="gramEnd"/>
            <w:r w:rsidRPr="005058BC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  <w:t>eV)</w:t>
            </w:r>
          </w:p>
        </w:tc>
        <w:tc>
          <w:tcPr>
            <w:tcW w:w="1200" w:type="dxa"/>
            <w:shd w:val="clear" w:color="auto" w:fill="AEAAAA" w:themeFill="background2" w:themeFillShade="BF"/>
            <w:noWrap/>
            <w:vAlign w:val="center"/>
          </w:tcPr>
          <w:p w14:paraId="0083B9CB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  <w:t>PISA</w:t>
            </w:r>
          </w:p>
        </w:tc>
        <w:tc>
          <w:tcPr>
            <w:tcW w:w="1361" w:type="dxa"/>
            <w:shd w:val="clear" w:color="auto" w:fill="AEAAAA" w:themeFill="background2" w:themeFillShade="BF"/>
            <w:noWrap/>
            <w:vAlign w:val="center"/>
          </w:tcPr>
          <w:p w14:paraId="587B5292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</w:pPr>
            <w:proofErr w:type="spellStart"/>
            <w:r w:rsidRPr="005058BC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  <w:t>LogS</w:t>
            </w:r>
            <w:proofErr w:type="spellEnd"/>
          </w:p>
        </w:tc>
        <w:tc>
          <w:tcPr>
            <w:tcW w:w="1200" w:type="dxa"/>
            <w:shd w:val="clear" w:color="auto" w:fill="AEAAAA" w:themeFill="background2" w:themeFillShade="BF"/>
            <w:noWrap/>
            <w:vAlign w:val="center"/>
          </w:tcPr>
          <w:p w14:paraId="0E1BA33B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  <w:t>IP</w:t>
            </w:r>
          </w:p>
        </w:tc>
      </w:tr>
      <w:tr w:rsidR="005058BC" w:rsidRPr="005058BC" w14:paraId="2A1EA226" w14:textId="77777777" w:rsidTr="005058BC">
        <w:trPr>
          <w:trHeight w:val="300"/>
          <w:jc w:val="center"/>
        </w:trPr>
        <w:tc>
          <w:tcPr>
            <w:tcW w:w="134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A865077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PZQ</w:t>
            </w:r>
          </w:p>
        </w:tc>
        <w:tc>
          <w:tcPr>
            <w:tcW w:w="123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DC9C763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50F2F8DB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1441C5E0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25</w:t>
            </w: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A50CD76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52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5</w:t>
            </w:r>
          </w:p>
        </w:tc>
        <w:tc>
          <w:tcPr>
            <w:tcW w:w="1361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8E6EC5A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55</w:t>
            </w: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5E061348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15</w:t>
            </w:r>
          </w:p>
        </w:tc>
      </w:tr>
      <w:tr w:rsidR="001962E6" w:rsidRPr="005058BC" w14:paraId="5D1C3C23" w14:textId="77777777" w:rsidTr="005058BC">
        <w:trPr>
          <w:trHeight w:val="300"/>
          <w:jc w:val="center"/>
        </w:trPr>
        <w:tc>
          <w:tcPr>
            <w:tcW w:w="134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3F6258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123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ACC24E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D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04A6F964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14BA16A5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42037CF3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361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1ADD5B49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3903AD4D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</w:tr>
      <w:tr w:rsidR="005058BC" w:rsidRPr="005058BC" w14:paraId="4FC10F76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1F3BEA67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589C232B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8FE19D6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7321230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21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6F0A78F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49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3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3958F6E9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0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622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50519F2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686</w:t>
            </w:r>
          </w:p>
        </w:tc>
      </w:tr>
      <w:tr w:rsidR="005058BC" w:rsidRPr="005058BC" w14:paraId="4A8CBD07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3C7B04B3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567010E8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44571DE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72E2678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35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08694BF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54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39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26054459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0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76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31BBF75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1</w:t>
            </w:r>
          </w:p>
        </w:tc>
      </w:tr>
      <w:tr w:rsidR="005058BC" w:rsidRPr="005058BC" w14:paraId="51065494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143C8100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702D8D1A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E8B0FD0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7EA71A8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33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81724BA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5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01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0AE8E697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99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3E2DB5D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45</w:t>
            </w:r>
          </w:p>
        </w:tc>
      </w:tr>
      <w:tr w:rsidR="005058BC" w:rsidRPr="005058BC" w14:paraId="123D4AE0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7AE78AC7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5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1FC3EC68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A510BDA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2407B44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4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0EC5CE13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3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53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557F77BB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0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603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621300E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32</w:t>
            </w:r>
          </w:p>
        </w:tc>
      </w:tr>
      <w:tr w:rsidR="005058BC" w:rsidRPr="005058BC" w14:paraId="2B501823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546E3948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23986B0E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94FC125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3B15FBC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89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6B2B172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05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08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404E4FE2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7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75B797B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26</w:t>
            </w:r>
          </w:p>
        </w:tc>
      </w:tr>
      <w:tr w:rsidR="005058BC" w:rsidRPr="005058BC" w14:paraId="7FEC98A7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3ABAAFE3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7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26FA61A5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E80CA09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2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DD3A5F7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96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B92E7BF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12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72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6DD15D41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89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3F382C6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69</w:t>
            </w:r>
          </w:p>
        </w:tc>
      </w:tr>
      <w:tr w:rsidR="005058BC" w:rsidRPr="005058BC" w14:paraId="7CCE04D9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32A93DBF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8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21B2A4A0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D62589A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7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67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0EDFAEB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302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4BFBD38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9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03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2ACB01DC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76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91319B5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98</w:t>
            </w:r>
          </w:p>
        </w:tc>
      </w:tr>
      <w:tr w:rsidR="005058BC" w:rsidRPr="005058BC" w14:paraId="63A0603E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069CFFB5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9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500A746E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C218A36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DC002D2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84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A391DE2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4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84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7C3C6102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94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36277F2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606</w:t>
            </w:r>
          </w:p>
        </w:tc>
      </w:tr>
      <w:tr w:rsidR="005058BC" w:rsidRPr="005058BC" w14:paraId="596E9884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1A9928DB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0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00C1167B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0A8813A6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1668C2B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78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61C09D3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54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56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2CB1CEB0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0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54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C530EE1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647</w:t>
            </w:r>
          </w:p>
        </w:tc>
      </w:tr>
      <w:tr w:rsidR="005058BC" w:rsidRPr="005058BC" w14:paraId="23AAB1FA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02DDE470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1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1591400E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005328BE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5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96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14EA85D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51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19DB921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8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56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6AD3D174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0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34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B173074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73</w:t>
            </w:r>
          </w:p>
        </w:tc>
      </w:tr>
      <w:tr w:rsidR="005058BC" w:rsidRPr="005058BC" w14:paraId="2B851110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667A8382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2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0513FB34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A98BFB9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01000124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14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83868E3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29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85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271CD01E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98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768D376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61</w:t>
            </w:r>
          </w:p>
        </w:tc>
      </w:tr>
      <w:tr w:rsidR="001962E6" w:rsidRPr="005058BC" w14:paraId="2FD6C3D6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2AEC5952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3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482B75B5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D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64F6F34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069FE8C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D5726D7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0379C1D4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10D8C92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</w:tr>
      <w:tr w:rsidR="001962E6" w:rsidRPr="005058BC" w14:paraId="19972D71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5D23B9E3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4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3E9F2ECE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BD3598B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61F18FD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20E868A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224C33E0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06EE6C0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</w:tr>
      <w:tr w:rsidR="001962E6" w:rsidRPr="005058BC" w14:paraId="065B0CCC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57B70BC9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5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244BFFA7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D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29B7726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136993C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6A187FC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0DEAABB0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EC929F1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</w:tr>
      <w:tr w:rsidR="001962E6" w:rsidRPr="005058BC" w14:paraId="17634DA3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6E06A687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6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102F80A2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C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D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0966766F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ADA40EA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1F91A83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2C7AF4B3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040A3A18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</w:tr>
      <w:tr w:rsidR="005058BC" w:rsidRPr="005058BC" w14:paraId="4032D08D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57A6326A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7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1DE9024C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0F09E5C5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09C066F9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-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63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53B1EF9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54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61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381FF8FF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1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95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DA00D81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35</w:t>
            </w:r>
          </w:p>
        </w:tc>
      </w:tr>
      <w:tr w:rsidR="005058BC" w:rsidRPr="005058BC" w14:paraId="3300FD19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78777E05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8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1B2A8CFD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A6F9376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578EFA2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-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79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B8DE48D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52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53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0D85F91A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1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29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7B201EE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11</w:t>
            </w:r>
          </w:p>
        </w:tc>
      </w:tr>
      <w:tr w:rsidR="005058BC" w:rsidRPr="005058BC" w14:paraId="3BB84C37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47FA88AA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9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7159C0C4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B450555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1EA5789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-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93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62CEB73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52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65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14517BF6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1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18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50D5666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1</w:t>
            </w:r>
          </w:p>
        </w:tc>
      </w:tr>
      <w:tr w:rsidR="005058BC" w:rsidRPr="005058BC" w14:paraId="11C30B91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2850A68F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0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391287DA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6F2901D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28F5ACF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27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009BB2D6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39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85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70286420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43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8961C28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81</w:t>
            </w:r>
          </w:p>
        </w:tc>
      </w:tr>
      <w:tr w:rsidR="005058BC" w:rsidRPr="005058BC" w14:paraId="41201F0B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029F75C6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1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3A75D3F8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5519CEC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4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25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6FDF3AF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81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77A5445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77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45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3AFFB0C9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29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E2DE110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6</w:t>
            </w:r>
          </w:p>
        </w:tc>
      </w:tr>
      <w:tr w:rsidR="005058BC" w:rsidRPr="005058BC" w14:paraId="3413F081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0853C922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2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1157D28E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13543B6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3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39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3738AD0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45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2A12468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55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21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1AFE7144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39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E4BFC1F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92</w:t>
            </w:r>
          </w:p>
        </w:tc>
      </w:tr>
      <w:tr w:rsidR="005058BC" w:rsidRPr="005058BC" w14:paraId="62078B5C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7BFE4406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3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64849F1A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F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ED88B46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9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84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463ECAC" w14:textId="77777777" w:rsidR="005058BC" w:rsidRPr="005058BC" w:rsidRDefault="005058BC" w:rsidP="005058BC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 w:rsidR="00827AC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61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87B6011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54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38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6021675B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91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C86FF92" w14:textId="77777777" w:rsidR="005058BC" w:rsidRPr="005058BC" w:rsidRDefault="005058BC" w:rsidP="005058BC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 w:rsidR="00827AC4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78</w:t>
            </w:r>
          </w:p>
        </w:tc>
      </w:tr>
      <w:tr w:rsidR="001962E6" w:rsidRPr="005058BC" w14:paraId="087FE00F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567A240F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4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26C632E9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D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F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C9BD7DC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1B4C3C7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EC76D41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33B726CA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457D480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*</w:t>
            </w:r>
          </w:p>
        </w:tc>
      </w:tr>
      <w:tr w:rsidR="001962E6" w:rsidRPr="005058BC" w14:paraId="65C46C9F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2CC363B6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5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5ED502CD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F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CD94977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9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83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6E42FA7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63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B04CFD8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04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76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22A65176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57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18FD3FD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608</w:t>
            </w:r>
          </w:p>
        </w:tc>
      </w:tr>
      <w:tr w:rsidR="001962E6" w:rsidRPr="005058BC" w14:paraId="6676581E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3B87F630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6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69FC74E3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F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51D266C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9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85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A57BDAD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92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314516B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5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53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2D8438DC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1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29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486123C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11</w:t>
            </w:r>
          </w:p>
        </w:tc>
      </w:tr>
      <w:tr w:rsidR="001962E6" w:rsidRPr="005058BC" w14:paraId="52138294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651F6C4F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7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018B04BF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F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D41B208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9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81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C57C1E9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59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DB6E740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76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6CD279C2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1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51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195FCE3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79</w:t>
            </w:r>
          </w:p>
        </w:tc>
      </w:tr>
      <w:tr w:rsidR="001962E6" w:rsidRPr="005058BC" w14:paraId="2AA345FA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51855A1B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8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03DE9EB2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F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0E7AC0D3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9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9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6440DEF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54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BD754E7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8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3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1EE0FBE9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13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82CD2E4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07</w:t>
            </w:r>
          </w:p>
        </w:tc>
      </w:tr>
      <w:tr w:rsidR="001962E6" w:rsidRPr="005058BC" w14:paraId="0D7A656C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54C056CB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29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71CE94D1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F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D30056C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9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55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64CBE80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74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9350C2A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8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21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63209507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19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4020B5A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71</w:t>
            </w:r>
          </w:p>
        </w:tc>
      </w:tr>
      <w:tr w:rsidR="001962E6" w:rsidRPr="005058BC" w14:paraId="6BC521A5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2B919F1A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0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0C916B23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F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1C7C427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9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45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7BCECFA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5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5DC0060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13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15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34071647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88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0EEE6C80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99</w:t>
            </w:r>
          </w:p>
        </w:tc>
      </w:tr>
      <w:tr w:rsidR="001962E6" w:rsidRPr="005058BC" w14:paraId="60609B1A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04A8AB29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1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55BAECE1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F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F1E5B49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5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67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AA100C5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67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DA76C25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2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22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3AEC9478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5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35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1088EF2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24</w:t>
            </w:r>
          </w:p>
        </w:tc>
      </w:tr>
      <w:tr w:rsidR="001962E6" w:rsidRPr="005058BC" w14:paraId="303C5552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  <w:hideMark/>
          </w:tcPr>
          <w:p w14:paraId="752B0F55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2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0FF81662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F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B7F73A9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9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89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384EDDE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66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DA61E76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56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48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28EB7347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3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664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BB23F89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98</w:t>
            </w:r>
          </w:p>
        </w:tc>
      </w:tr>
      <w:tr w:rsidR="001962E6" w:rsidRPr="005058BC" w14:paraId="350A38DE" w14:textId="77777777" w:rsidTr="005058BC">
        <w:trPr>
          <w:trHeight w:val="300"/>
          <w:jc w:val="center"/>
        </w:trPr>
        <w:tc>
          <w:tcPr>
            <w:tcW w:w="134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A1E9A8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3</w:t>
            </w:r>
          </w:p>
        </w:tc>
        <w:tc>
          <w:tcPr>
            <w:tcW w:w="123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8D94B7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F</w:t>
            </w: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758F23A4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21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65</w:t>
            </w: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0F5751D4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73</w:t>
            </w: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23EAE040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2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21</w:t>
            </w:r>
          </w:p>
        </w:tc>
        <w:tc>
          <w:tcPr>
            <w:tcW w:w="1361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04A9AD81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3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82</w:t>
            </w: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7C71CE74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24</w:t>
            </w:r>
          </w:p>
        </w:tc>
      </w:tr>
      <w:tr w:rsidR="001962E6" w:rsidRPr="005058BC" w14:paraId="68441646" w14:textId="77777777" w:rsidTr="005058BC">
        <w:trPr>
          <w:trHeight w:val="300"/>
          <w:jc w:val="center"/>
        </w:trPr>
        <w:tc>
          <w:tcPr>
            <w:tcW w:w="134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3478E2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4</w:t>
            </w:r>
          </w:p>
        </w:tc>
        <w:tc>
          <w:tcPr>
            <w:tcW w:w="123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0E66F1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F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5F901A85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36563A88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52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2510418F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58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95</w:t>
            </w:r>
          </w:p>
        </w:tc>
        <w:tc>
          <w:tcPr>
            <w:tcW w:w="1361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7BAFCFBB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8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22C12F66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41</w:t>
            </w:r>
          </w:p>
        </w:tc>
      </w:tr>
      <w:tr w:rsidR="001962E6" w:rsidRPr="005058BC" w14:paraId="46B29548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17175A71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5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75F560D0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F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18FFB81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7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373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BB06C16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88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A2F7B3B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63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24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3A976E5C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1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61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E7196C9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65</w:t>
            </w:r>
          </w:p>
        </w:tc>
      </w:tr>
      <w:tr w:rsidR="001962E6" w:rsidRPr="005058BC" w14:paraId="1FA34571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4C15B316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6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77843B37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F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6E0A039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8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6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26F6C46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79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7996A6F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5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01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3394F639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11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4B6B0A3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44</w:t>
            </w:r>
          </w:p>
        </w:tc>
      </w:tr>
      <w:tr w:rsidR="001962E6" w:rsidRPr="005058BC" w14:paraId="70BE3A55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55ABCD00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7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3AE467BF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F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76CCFB1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468BA2D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35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0BB3A5F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83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6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39BB292D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3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23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C2774F1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23</w:t>
            </w:r>
          </w:p>
        </w:tc>
      </w:tr>
      <w:tr w:rsidR="001962E6" w:rsidRPr="005058BC" w14:paraId="2A8CBB27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4CD0C797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8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0085B750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F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4D6282B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55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6CFC4A0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1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BB70CA6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0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95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286D0849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5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35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9E39309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54</w:t>
            </w:r>
          </w:p>
        </w:tc>
      </w:tr>
      <w:tr w:rsidR="001962E6" w:rsidRPr="005058BC" w14:paraId="530FB2C3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73F49CCF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39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0A30A2A5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F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06DC47B8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BB82506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89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2714672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0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2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7EA8797F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4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16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04A0788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93</w:t>
            </w:r>
          </w:p>
        </w:tc>
      </w:tr>
      <w:tr w:rsidR="001962E6" w:rsidRPr="005058BC" w14:paraId="48C9369C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1C49D230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40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57112BC4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F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8C8DE1C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CFDC531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9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0E82CDA8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81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18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4B186C3D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6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35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02FD4192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63</w:t>
            </w:r>
          </w:p>
        </w:tc>
      </w:tr>
      <w:tr w:rsidR="001962E6" w:rsidRPr="005058BC" w14:paraId="3BCDC21C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6A40DDD5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41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558B1915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F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44E1943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32C08FD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8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B61B018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56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94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4DAD6EEC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51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1852449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66</w:t>
            </w:r>
          </w:p>
        </w:tc>
      </w:tr>
      <w:tr w:rsidR="001962E6" w:rsidRPr="005058BC" w14:paraId="4F4ED280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5F9C91D9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42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14941E55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F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15C56F5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E80B1B3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45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A2DD873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31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97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5BD58500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35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95C26F2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98</w:t>
            </w:r>
          </w:p>
        </w:tc>
      </w:tr>
      <w:tr w:rsidR="001962E6" w:rsidRPr="005058BC" w14:paraId="28665EF0" w14:textId="77777777" w:rsidTr="005058BC">
        <w:trPr>
          <w:trHeight w:val="300"/>
          <w:jc w:val="center"/>
        </w:trPr>
        <w:tc>
          <w:tcPr>
            <w:tcW w:w="134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1DEE685F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43</w:t>
            </w:r>
          </w:p>
        </w:tc>
        <w:tc>
          <w:tcPr>
            <w:tcW w:w="123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26BF41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F</w:t>
            </w: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0F840A0A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5781EAE9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374</w:t>
            </w: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2E1DDF36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55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68</w:t>
            </w:r>
          </w:p>
        </w:tc>
        <w:tc>
          <w:tcPr>
            <w:tcW w:w="1361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B08EA0A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3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39</w:t>
            </w: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0077027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81</w:t>
            </w:r>
          </w:p>
        </w:tc>
      </w:tr>
      <w:tr w:rsidR="001962E6" w:rsidRPr="005058BC" w14:paraId="298FAA1F" w14:textId="77777777" w:rsidTr="005058BC">
        <w:trPr>
          <w:trHeight w:val="300"/>
          <w:jc w:val="center"/>
        </w:trPr>
        <w:tc>
          <w:tcPr>
            <w:tcW w:w="134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7A54DDB3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44</w:t>
            </w:r>
          </w:p>
        </w:tc>
        <w:tc>
          <w:tcPr>
            <w:tcW w:w="123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CA04EE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752BDD53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2ED6A234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3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7B1971D7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53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86</w:t>
            </w:r>
          </w:p>
        </w:tc>
        <w:tc>
          <w:tcPr>
            <w:tcW w:w="1361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1A3133DA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1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28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6C9EF7A7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81</w:t>
            </w:r>
          </w:p>
        </w:tc>
      </w:tr>
      <w:tr w:rsidR="001962E6" w:rsidRPr="005058BC" w14:paraId="2FA5A59B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077E22D5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45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0D0B085E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B4CC075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A803F31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14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50509DA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5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94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1D57BBE0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602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9CF4562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677</w:t>
            </w:r>
          </w:p>
        </w:tc>
      </w:tr>
      <w:tr w:rsidR="001962E6" w:rsidRPr="005058BC" w14:paraId="274AB093" w14:textId="77777777" w:rsidTr="005058BC">
        <w:trPr>
          <w:trHeight w:val="300"/>
          <w:jc w:val="center"/>
        </w:trPr>
        <w:tc>
          <w:tcPr>
            <w:tcW w:w="134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00CEFF75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46</w:t>
            </w:r>
          </w:p>
        </w:tc>
        <w:tc>
          <w:tcPr>
            <w:tcW w:w="123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2ADE4F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279F3606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21E84170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05</w:t>
            </w: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62318D3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4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08</w:t>
            </w:r>
          </w:p>
        </w:tc>
        <w:tc>
          <w:tcPr>
            <w:tcW w:w="1361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B7C4282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42</w:t>
            </w: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1910744F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88</w:t>
            </w:r>
          </w:p>
        </w:tc>
      </w:tr>
      <w:tr w:rsidR="001962E6" w:rsidRPr="005058BC" w14:paraId="02411A89" w14:textId="77777777" w:rsidTr="005058BC">
        <w:trPr>
          <w:trHeight w:val="300"/>
          <w:jc w:val="center"/>
        </w:trPr>
        <w:tc>
          <w:tcPr>
            <w:tcW w:w="134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7764C1E1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47</w:t>
            </w:r>
          </w:p>
        </w:tc>
        <w:tc>
          <w:tcPr>
            <w:tcW w:w="123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6EC3B4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0756D10C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289E6831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-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34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600FE76E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08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73</w:t>
            </w:r>
          </w:p>
        </w:tc>
        <w:tc>
          <w:tcPr>
            <w:tcW w:w="1361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5D2E59AD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45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56331F35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35</w:t>
            </w:r>
          </w:p>
        </w:tc>
      </w:tr>
      <w:tr w:rsidR="001962E6" w:rsidRPr="005058BC" w14:paraId="2D829889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16A3AAED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48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1FE0FF93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5B95ABC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2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37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02DA97D9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91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7000021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94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42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7611B07A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13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FAC3BE6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83</w:t>
            </w:r>
          </w:p>
        </w:tc>
      </w:tr>
      <w:tr w:rsidR="001962E6" w:rsidRPr="005058BC" w14:paraId="5CAD4F5F" w14:textId="77777777" w:rsidTr="005058BC">
        <w:trPr>
          <w:trHeight w:val="300"/>
          <w:jc w:val="center"/>
        </w:trPr>
        <w:tc>
          <w:tcPr>
            <w:tcW w:w="134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0622792B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49</w:t>
            </w:r>
          </w:p>
        </w:tc>
        <w:tc>
          <w:tcPr>
            <w:tcW w:w="123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8F1F57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54B239B3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545C73D9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65</w:t>
            </w: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79D53447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93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6</w:t>
            </w:r>
          </w:p>
        </w:tc>
        <w:tc>
          <w:tcPr>
            <w:tcW w:w="1361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03438FF1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82</w:t>
            </w: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51F5C5AD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31</w:t>
            </w:r>
          </w:p>
        </w:tc>
      </w:tr>
      <w:tr w:rsidR="001962E6" w:rsidRPr="005058BC" w14:paraId="6F6CD2BD" w14:textId="77777777" w:rsidTr="005058BC">
        <w:trPr>
          <w:trHeight w:val="300"/>
          <w:jc w:val="center"/>
        </w:trPr>
        <w:tc>
          <w:tcPr>
            <w:tcW w:w="134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7FCAD1F7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50</w:t>
            </w:r>
          </w:p>
        </w:tc>
        <w:tc>
          <w:tcPr>
            <w:tcW w:w="123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E5E47F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F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687BA809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6AEA618B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52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3CAD1080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40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93</w:t>
            </w:r>
          </w:p>
        </w:tc>
        <w:tc>
          <w:tcPr>
            <w:tcW w:w="1361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565ED3D8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1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96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0EF1DB0A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63</w:t>
            </w:r>
          </w:p>
        </w:tc>
      </w:tr>
      <w:tr w:rsidR="001962E6" w:rsidRPr="005058BC" w14:paraId="4583BF27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3CDDA122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51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1D7B7496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F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434732A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7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38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0B32CF7A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16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74E3E28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60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87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4FB35F45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3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6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F5AB2A2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93</w:t>
            </w:r>
          </w:p>
        </w:tc>
      </w:tr>
      <w:tr w:rsidR="001962E6" w:rsidRPr="005058BC" w14:paraId="179958E1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6A490DE3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52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0FA6ABB0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B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081539D6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1587161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53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9025747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50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603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59DB0BBE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77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35E66C4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646</w:t>
            </w:r>
          </w:p>
        </w:tc>
      </w:tr>
      <w:tr w:rsidR="001962E6" w:rsidRPr="005058BC" w14:paraId="0FF8A123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70F363E3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53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444BE57D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B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F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EAFC726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877D55F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343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8416BD1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98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76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20D1DD49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4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87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E230161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7</w:t>
            </w:r>
          </w:p>
        </w:tc>
      </w:tr>
      <w:tr w:rsidR="001962E6" w:rsidRPr="005058BC" w14:paraId="2EE82064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504A6659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54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51454BBB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B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A77383F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AB5B7A1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-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07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8528729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1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64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01180A7D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3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7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25701AE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675</w:t>
            </w:r>
          </w:p>
        </w:tc>
      </w:tr>
      <w:tr w:rsidR="001962E6" w:rsidRPr="005058BC" w14:paraId="57EA8ECE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1A2F79CE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55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2A608B06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B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4C22355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6D25446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41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DF7E23D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04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41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69AF0BB5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1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88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B611EE1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63</w:t>
            </w:r>
          </w:p>
        </w:tc>
      </w:tr>
      <w:tr w:rsidR="001962E6" w:rsidRPr="005058BC" w14:paraId="5766CAC0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5C75526C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56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1BE7CE0E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B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6D8BA3E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36D971E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47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E4B3562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46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25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264BE87D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5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78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922CEDD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75</w:t>
            </w:r>
          </w:p>
        </w:tc>
      </w:tr>
      <w:tr w:rsidR="001962E6" w:rsidRPr="005058BC" w14:paraId="67DB79F1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1D7D191E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57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633966EB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B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C2E291A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01EB9B39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29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6AE85D7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53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44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3051626C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6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15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D39A77F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33</w:t>
            </w:r>
          </w:p>
        </w:tc>
      </w:tr>
      <w:tr w:rsidR="001962E6" w:rsidRPr="005058BC" w14:paraId="1ACF5D01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69E20557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58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1EF3BEF0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B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07F0B8FC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8F54D13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3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59AAE37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5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5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0A1A456E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0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36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CE65172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92</w:t>
            </w:r>
          </w:p>
        </w:tc>
      </w:tr>
      <w:tr w:rsidR="001962E6" w:rsidRPr="005058BC" w14:paraId="2584A9AB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202FB9FE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59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61FF1BD0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B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2DAF2E7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6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22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4A53074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93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0040B640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54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27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4D9C5C23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53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02878EF9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48</w:t>
            </w:r>
          </w:p>
        </w:tc>
      </w:tr>
      <w:tr w:rsidR="001962E6" w:rsidRPr="005058BC" w14:paraId="0AEA12BC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6D6DDC56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0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2AAAD092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610384B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74C8B7B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88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E8FDFCC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54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70898773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1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41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71E27CF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19</w:t>
            </w:r>
          </w:p>
        </w:tc>
      </w:tr>
      <w:tr w:rsidR="001962E6" w:rsidRPr="005058BC" w14:paraId="0145BC45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50DD644D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1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585DCC0B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1699552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38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56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A921DAA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92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0288E96A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46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55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596F3523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0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8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A567150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75</w:t>
            </w:r>
          </w:p>
        </w:tc>
      </w:tr>
      <w:tr w:rsidR="001962E6" w:rsidRPr="005058BC" w14:paraId="1D26653F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6B544B00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2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1BCE3816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14A7763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0D2F12D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95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77B0784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04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672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35DC2753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1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15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9DD62DC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9</w:t>
            </w:r>
          </w:p>
        </w:tc>
      </w:tr>
      <w:tr w:rsidR="001962E6" w:rsidRPr="005058BC" w14:paraId="7A59F9A6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6506D4C3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3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521D237E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2E76CC5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3448CCB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08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7DA2FAC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97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64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4863B0DA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1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08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3846D18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72</w:t>
            </w:r>
          </w:p>
        </w:tc>
      </w:tr>
      <w:tr w:rsidR="001962E6" w:rsidRPr="005058BC" w14:paraId="6C7DE7D4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68CB3D87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4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5804575B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9982CCE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38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56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DFBA026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82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93B85F4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36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87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5B8ECBAA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1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43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028136D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41</w:t>
            </w:r>
          </w:p>
        </w:tc>
      </w:tr>
      <w:tr w:rsidR="001962E6" w:rsidRPr="005058BC" w14:paraId="377F0A9D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3533A8CD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5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19DF92D2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1104DAB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980689E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03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E3A6AE3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3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66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1223591D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27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11E6E6C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86</w:t>
            </w:r>
          </w:p>
        </w:tc>
      </w:tr>
      <w:tr w:rsidR="001962E6" w:rsidRPr="005058BC" w14:paraId="69AE2129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1FC6F9BC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6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2F676CD3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H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DC6B817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B91113D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388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74F248E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77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55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423A3BCB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84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F14BD47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85</w:t>
            </w:r>
          </w:p>
        </w:tc>
      </w:tr>
      <w:tr w:rsidR="001962E6" w:rsidRPr="005058BC" w14:paraId="78EB60B6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583B0FF7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7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6CE04A0C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H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385ADF6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A6F9D17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394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6EA7CC1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4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55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7CC0EC8C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1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83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03FC168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32</w:t>
            </w:r>
          </w:p>
        </w:tc>
      </w:tr>
      <w:tr w:rsidR="001962E6" w:rsidRPr="005058BC" w14:paraId="60DB99CC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78EA0D37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8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4609F4C9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07009BF7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D6BF725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29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1F52AEB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13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657C6976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1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65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0E6C9E0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89</w:t>
            </w:r>
          </w:p>
        </w:tc>
      </w:tr>
      <w:tr w:rsidR="001962E6" w:rsidRPr="005058BC" w14:paraId="12650A7A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63A81806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69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42AE941E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E7518FE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D4C96CD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5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E41F7BC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4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34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73C9C927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0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33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F36BFB3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45</w:t>
            </w:r>
          </w:p>
        </w:tc>
      </w:tr>
      <w:tr w:rsidR="001962E6" w:rsidRPr="005058BC" w14:paraId="510A6D99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494F92A2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70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0CB9200E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50F6C56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BBC0260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28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6B3DC43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5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45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1D15E9CF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0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23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CB75A27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75</w:t>
            </w:r>
          </w:p>
        </w:tc>
      </w:tr>
      <w:tr w:rsidR="001962E6" w:rsidRPr="005058BC" w14:paraId="2CCAC419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181B61EC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71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6D885E51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397437C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D04C1D6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91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A8D2E1F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7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26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552F2D02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0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18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0DDE8616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47</w:t>
            </w:r>
          </w:p>
        </w:tc>
      </w:tr>
      <w:tr w:rsidR="001962E6" w:rsidRPr="005058BC" w14:paraId="7F354E1C" w14:textId="77777777" w:rsidTr="005058BC">
        <w:trPr>
          <w:trHeight w:val="300"/>
          <w:jc w:val="center"/>
        </w:trPr>
        <w:tc>
          <w:tcPr>
            <w:tcW w:w="134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79D1BF35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72</w:t>
            </w:r>
          </w:p>
        </w:tc>
        <w:tc>
          <w:tcPr>
            <w:tcW w:w="123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A14312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0B96FC42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A58270D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52</w:t>
            </w: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2DEE49A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56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77</w:t>
            </w:r>
          </w:p>
        </w:tc>
        <w:tc>
          <w:tcPr>
            <w:tcW w:w="1361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1BF4E1B5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93</w:t>
            </w: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1C83969A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9</w:t>
            </w:r>
          </w:p>
        </w:tc>
      </w:tr>
      <w:tr w:rsidR="001962E6" w:rsidRPr="005058BC" w14:paraId="17EC2E35" w14:textId="77777777" w:rsidTr="005058BC">
        <w:trPr>
          <w:trHeight w:val="300"/>
          <w:jc w:val="center"/>
        </w:trPr>
        <w:tc>
          <w:tcPr>
            <w:tcW w:w="134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3B0282E8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73</w:t>
            </w:r>
          </w:p>
        </w:tc>
        <w:tc>
          <w:tcPr>
            <w:tcW w:w="123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64C623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D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37120DF9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4AAEDA74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30FF7B8B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07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32</w:t>
            </w:r>
          </w:p>
        </w:tc>
        <w:tc>
          <w:tcPr>
            <w:tcW w:w="1361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54335072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09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4FA21428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89</w:t>
            </w:r>
          </w:p>
        </w:tc>
      </w:tr>
      <w:tr w:rsidR="001962E6" w:rsidRPr="005058BC" w14:paraId="1FABEA93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5AB55B67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74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7A806870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F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B3391B7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469EB39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-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01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E71F06E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21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03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14217638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1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78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2C0F60B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55</w:t>
            </w:r>
          </w:p>
        </w:tc>
      </w:tr>
      <w:tr w:rsidR="001962E6" w:rsidRPr="005058BC" w14:paraId="07E89FF8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2152D66E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75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01F90950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D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F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9E70340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E748924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04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7BE0139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5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69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6F41A4B2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0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55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4583B52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649</w:t>
            </w:r>
          </w:p>
        </w:tc>
      </w:tr>
      <w:tr w:rsidR="001962E6" w:rsidRPr="005058BC" w14:paraId="07D2858F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024DA525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76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77C52AD2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F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208A4D6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17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59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00A8A1E7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87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057CD91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5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672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23762BCA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0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63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077AA9D8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634</w:t>
            </w:r>
          </w:p>
        </w:tc>
      </w:tr>
      <w:tr w:rsidR="001962E6" w:rsidRPr="005058BC" w14:paraId="24A8CD33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325A7A5E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77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5415438F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B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ECDB5DE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4C6D539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03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AEEC1CD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21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99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548DA3FF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5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55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8D95543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676</w:t>
            </w:r>
          </w:p>
        </w:tc>
      </w:tr>
      <w:tr w:rsidR="001962E6" w:rsidRPr="005058BC" w14:paraId="36F84334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7AD4D98B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78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52AA964B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B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5548B31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76CCFBC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05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46A3FBB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47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63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6B1BBA01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3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55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1BBA6BC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9</w:t>
            </w:r>
          </w:p>
        </w:tc>
      </w:tr>
      <w:tr w:rsidR="001962E6" w:rsidRPr="005058BC" w14:paraId="42F72C7F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6D36F19D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79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6FDFF810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B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C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D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E3C6A88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76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ECFD2D2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78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5D7C663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6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93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31E2A6CC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26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F25A9FD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99</w:t>
            </w:r>
          </w:p>
        </w:tc>
      </w:tr>
      <w:tr w:rsidR="001962E6" w:rsidRPr="005058BC" w14:paraId="47C9435A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1F72D8F5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80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13F9FA29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B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7FEB17C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17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17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00EBE3E7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76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492C026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51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17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3CE26A97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636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52000BD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693</w:t>
            </w:r>
          </w:p>
        </w:tc>
      </w:tr>
      <w:tr w:rsidR="001962E6" w:rsidRPr="005058BC" w14:paraId="0EBA85B3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0F29B4BB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81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4E072607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B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034AA7F3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219BABD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17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01DDDFA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57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21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64D966DB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3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61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034BD1C1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638</w:t>
            </w:r>
          </w:p>
        </w:tc>
      </w:tr>
      <w:tr w:rsidR="001962E6" w:rsidRPr="005058BC" w14:paraId="19FB7169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24A7DA6E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82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5673737E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F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6229832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8356D77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305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4B523A7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5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14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4425AB10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3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49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4206624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2</w:t>
            </w:r>
          </w:p>
        </w:tc>
      </w:tr>
      <w:tr w:rsidR="001962E6" w:rsidRPr="005058BC" w14:paraId="6F87ED9A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5E3A8636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83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063BA0E2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F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897BAB8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17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69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FE2FCA9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78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203B4BD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54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01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53398C3A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3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9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1C5778B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06</w:t>
            </w:r>
          </w:p>
        </w:tc>
      </w:tr>
      <w:tr w:rsidR="001962E6" w:rsidRPr="005058BC" w14:paraId="3011DE03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4CB3328B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84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11A6D33E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F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802B5B5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B01C5D5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99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E0F577D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55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75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2D9C51D2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3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23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0FB9F0F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71</w:t>
            </w:r>
          </w:p>
        </w:tc>
      </w:tr>
      <w:tr w:rsidR="001962E6" w:rsidRPr="005058BC" w14:paraId="7DD84725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387EF195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85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7906A875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F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0F798DB6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17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66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53E46AC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986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012A203C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73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29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482358EA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4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612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0F16EEEA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89</w:t>
            </w:r>
          </w:p>
        </w:tc>
      </w:tr>
      <w:tr w:rsidR="001962E6" w:rsidRPr="005058BC" w14:paraId="364AE34E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6D2E42DC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86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22C7EBD5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B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C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F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AAF123C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95B690D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41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2DA0F16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51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51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22818008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3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59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D197FDB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08</w:t>
            </w:r>
          </w:p>
        </w:tc>
      </w:tr>
      <w:tr w:rsidR="001962E6" w:rsidRPr="005058BC" w14:paraId="59F1142A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71FEECA4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87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5BC95074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B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C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F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5205C2A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57C91EC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41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6F6DC55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1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41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676F7B4C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3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42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ADA0B52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27</w:t>
            </w:r>
          </w:p>
        </w:tc>
      </w:tr>
      <w:tr w:rsidR="001962E6" w:rsidRPr="005058BC" w14:paraId="1ED924B3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109F8520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88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52C2C563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B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C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F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51B399D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17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04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07DFCEC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27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0C5CCF1E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4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5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5F825C28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08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7165575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75</w:t>
            </w:r>
          </w:p>
        </w:tc>
      </w:tr>
      <w:tr w:rsidR="001962E6" w:rsidRPr="005058BC" w14:paraId="38F68538" w14:textId="77777777" w:rsidTr="005058BC">
        <w:trPr>
          <w:trHeight w:val="300"/>
          <w:jc w:val="center"/>
        </w:trPr>
        <w:tc>
          <w:tcPr>
            <w:tcW w:w="134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0B61AD8A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89</w:t>
            </w:r>
          </w:p>
        </w:tc>
        <w:tc>
          <w:tcPr>
            <w:tcW w:w="123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4B37B0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B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C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F</w:t>
            </w: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09A42964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79D49B9E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07</w:t>
            </w: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C6308BD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3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94</w:t>
            </w:r>
          </w:p>
        </w:tc>
        <w:tc>
          <w:tcPr>
            <w:tcW w:w="1361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2E531CBE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1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66</w:t>
            </w: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5827605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03</w:t>
            </w:r>
          </w:p>
        </w:tc>
      </w:tr>
      <w:tr w:rsidR="001962E6" w:rsidRPr="005058BC" w14:paraId="61183E7C" w14:textId="77777777" w:rsidTr="005058BC">
        <w:trPr>
          <w:trHeight w:val="300"/>
          <w:jc w:val="center"/>
        </w:trPr>
        <w:tc>
          <w:tcPr>
            <w:tcW w:w="134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6461824B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90</w:t>
            </w:r>
          </w:p>
        </w:tc>
        <w:tc>
          <w:tcPr>
            <w:tcW w:w="123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D065FE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B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54E58695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0468DCA5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67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45E5699A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4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66</w:t>
            </w:r>
          </w:p>
        </w:tc>
        <w:tc>
          <w:tcPr>
            <w:tcW w:w="1361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0D11139D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1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75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632A1944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62</w:t>
            </w:r>
          </w:p>
        </w:tc>
      </w:tr>
      <w:tr w:rsidR="001962E6" w:rsidRPr="005058BC" w14:paraId="03D2233D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7A2213C1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91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085CC4DC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B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9F8D535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0A182F52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1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CDC00D4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46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72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7F18AD03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0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99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0B250C9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53</w:t>
            </w:r>
          </w:p>
        </w:tc>
      </w:tr>
      <w:tr w:rsidR="001962E6" w:rsidRPr="005058BC" w14:paraId="168473EA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2F9E8426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92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6F4066FD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B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4BBF92A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7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352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0A52807A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56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A176EFC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11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41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100988E6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4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87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8D5A0BE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97</w:t>
            </w:r>
          </w:p>
        </w:tc>
      </w:tr>
      <w:tr w:rsidR="001962E6" w:rsidRPr="005058BC" w14:paraId="2E29EDE5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725F9825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93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585CAFDD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B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6D384D4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B9BA729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46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0D68AA56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11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41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035B61F0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4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68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3C8EC9B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53</w:t>
            </w:r>
          </w:p>
        </w:tc>
      </w:tr>
      <w:tr w:rsidR="001962E6" w:rsidRPr="005058BC" w14:paraId="75D9093B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19984023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94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00E13F4F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B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C465CD7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2648538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-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64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5575D82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9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46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73AB057C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25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02FE6E45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44</w:t>
            </w:r>
          </w:p>
        </w:tc>
      </w:tr>
      <w:tr w:rsidR="001962E6" w:rsidRPr="005058BC" w14:paraId="485BB3F7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2244172C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95</w:t>
            </w:r>
          </w:p>
        </w:tc>
        <w:tc>
          <w:tcPr>
            <w:tcW w:w="1230" w:type="dxa"/>
            <w:shd w:val="clear" w:color="auto" w:fill="auto"/>
            <w:noWrap/>
            <w:vAlign w:val="center"/>
            <w:hideMark/>
          </w:tcPr>
          <w:p w14:paraId="2939AB68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B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4718601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22EAA4F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58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348594A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95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67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49963563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4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602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28AF813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75</w:t>
            </w:r>
          </w:p>
        </w:tc>
      </w:tr>
      <w:tr w:rsidR="001962E6" w:rsidRPr="005058BC" w14:paraId="6F544233" w14:textId="77777777" w:rsidTr="005058BC">
        <w:trPr>
          <w:trHeight w:val="300"/>
          <w:jc w:val="center"/>
        </w:trPr>
        <w:tc>
          <w:tcPr>
            <w:tcW w:w="134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0113D404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96</w:t>
            </w:r>
          </w:p>
        </w:tc>
        <w:tc>
          <w:tcPr>
            <w:tcW w:w="123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B9434A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B</w:t>
            </w: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0E5763AD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997912E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59</w:t>
            </w: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56A9676E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8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43</w:t>
            </w:r>
          </w:p>
        </w:tc>
        <w:tc>
          <w:tcPr>
            <w:tcW w:w="1361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BF1B902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28</w:t>
            </w: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3535798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61</w:t>
            </w:r>
          </w:p>
        </w:tc>
      </w:tr>
      <w:tr w:rsidR="001962E6" w:rsidRPr="005058BC" w14:paraId="04A9CD49" w14:textId="77777777" w:rsidTr="005058BC">
        <w:trPr>
          <w:trHeight w:val="300"/>
          <w:jc w:val="center"/>
        </w:trPr>
        <w:tc>
          <w:tcPr>
            <w:tcW w:w="134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0E7C9285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97</w:t>
            </w:r>
          </w:p>
        </w:tc>
        <w:tc>
          <w:tcPr>
            <w:tcW w:w="123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5C0DB2AF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148CD086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512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79285C33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369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1C660139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05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94</w:t>
            </w:r>
          </w:p>
        </w:tc>
        <w:tc>
          <w:tcPr>
            <w:tcW w:w="1361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1049A261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11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73E71F54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58</w:t>
            </w:r>
          </w:p>
        </w:tc>
      </w:tr>
      <w:tr w:rsidR="001962E6" w:rsidRPr="005058BC" w14:paraId="2B095206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01350F10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98</w:t>
            </w:r>
          </w:p>
        </w:tc>
        <w:tc>
          <w:tcPr>
            <w:tcW w:w="1230" w:type="dxa"/>
            <w:shd w:val="clear" w:color="auto" w:fill="auto"/>
            <w:noWrap/>
            <w:vAlign w:val="center"/>
          </w:tcPr>
          <w:p w14:paraId="6B8F8C5C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D08A46C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F98CA7B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2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39CA547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66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62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1B7D7168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4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51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67469BD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34</w:t>
            </w:r>
          </w:p>
        </w:tc>
      </w:tr>
      <w:tr w:rsidR="001962E6" w:rsidRPr="005058BC" w14:paraId="5BB54E82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1F9C8C45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99</w:t>
            </w:r>
          </w:p>
        </w:tc>
        <w:tc>
          <w:tcPr>
            <w:tcW w:w="1230" w:type="dxa"/>
            <w:shd w:val="clear" w:color="auto" w:fill="auto"/>
            <w:noWrap/>
            <w:vAlign w:val="center"/>
          </w:tcPr>
          <w:p w14:paraId="53BDEF9C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89E0485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1203BC8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-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17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CA23CD9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47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06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27053ED4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3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7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0F48175F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35</w:t>
            </w:r>
          </w:p>
        </w:tc>
      </w:tr>
      <w:tr w:rsidR="001962E6" w:rsidRPr="005058BC" w14:paraId="40579609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5591B781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00</w:t>
            </w:r>
          </w:p>
        </w:tc>
        <w:tc>
          <w:tcPr>
            <w:tcW w:w="1230" w:type="dxa"/>
            <w:shd w:val="clear" w:color="auto" w:fill="auto"/>
            <w:noWrap/>
            <w:vAlign w:val="center"/>
          </w:tcPr>
          <w:p w14:paraId="5239A761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08D71413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E29DC98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-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34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70075D4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46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95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17B53237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3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22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D54268C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36</w:t>
            </w:r>
          </w:p>
        </w:tc>
      </w:tr>
      <w:tr w:rsidR="001962E6" w:rsidRPr="005058BC" w14:paraId="01C8877E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7B23B48D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01</w:t>
            </w:r>
          </w:p>
        </w:tc>
        <w:tc>
          <w:tcPr>
            <w:tcW w:w="1230" w:type="dxa"/>
            <w:shd w:val="clear" w:color="auto" w:fill="auto"/>
            <w:noWrap/>
            <w:vAlign w:val="center"/>
          </w:tcPr>
          <w:p w14:paraId="23D28AE6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F274ED4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0207FA7A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16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0720DD89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6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38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12DF81A1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3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61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37CB215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6</w:t>
            </w:r>
          </w:p>
        </w:tc>
      </w:tr>
      <w:tr w:rsidR="001962E6" w:rsidRPr="005058BC" w14:paraId="30CDF249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05029CEB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02</w:t>
            </w:r>
          </w:p>
        </w:tc>
        <w:tc>
          <w:tcPr>
            <w:tcW w:w="1230" w:type="dxa"/>
            <w:shd w:val="clear" w:color="auto" w:fill="auto"/>
            <w:noWrap/>
            <w:vAlign w:val="center"/>
          </w:tcPr>
          <w:p w14:paraId="504A9EAE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9B64DFB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1DA8826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-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12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7A5FE35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6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64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36162061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5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3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09E4FD16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4</w:t>
            </w:r>
          </w:p>
        </w:tc>
      </w:tr>
      <w:tr w:rsidR="001962E6" w:rsidRPr="005058BC" w14:paraId="2CF0CF69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67D4A452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03</w:t>
            </w:r>
          </w:p>
        </w:tc>
        <w:tc>
          <w:tcPr>
            <w:tcW w:w="1230" w:type="dxa"/>
            <w:shd w:val="clear" w:color="auto" w:fill="auto"/>
            <w:noWrap/>
            <w:vAlign w:val="center"/>
          </w:tcPr>
          <w:p w14:paraId="63B0DAC5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2C59082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71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86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0459601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95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89888D8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34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74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1EC69033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4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81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296C42D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</w:p>
        </w:tc>
      </w:tr>
      <w:tr w:rsidR="001962E6" w:rsidRPr="005058BC" w14:paraId="36F03216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2D51B98D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04</w:t>
            </w:r>
          </w:p>
        </w:tc>
        <w:tc>
          <w:tcPr>
            <w:tcW w:w="1230" w:type="dxa"/>
            <w:shd w:val="clear" w:color="auto" w:fill="auto"/>
            <w:noWrap/>
            <w:vAlign w:val="center"/>
          </w:tcPr>
          <w:p w14:paraId="334817DC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FC83141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E167EC0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42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0097A91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3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18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36AFFF64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6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17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8E57CC4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04</w:t>
            </w:r>
          </w:p>
        </w:tc>
      </w:tr>
      <w:tr w:rsidR="001962E6" w:rsidRPr="005058BC" w14:paraId="776B5D7D" w14:textId="77777777" w:rsidTr="005058BC">
        <w:trPr>
          <w:trHeight w:val="300"/>
          <w:jc w:val="center"/>
        </w:trPr>
        <w:tc>
          <w:tcPr>
            <w:tcW w:w="134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7BE4963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05</w:t>
            </w:r>
          </w:p>
        </w:tc>
        <w:tc>
          <w:tcPr>
            <w:tcW w:w="123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1A123B2D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F</w:t>
            </w: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874E984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82F4152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453</w:t>
            </w: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57E9D4DC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21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44</w:t>
            </w:r>
          </w:p>
        </w:tc>
        <w:tc>
          <w:tcPr>
            <w:tcW w:w="1361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097CF3E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6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63</w:t>
            </w: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1AF656C4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92</w:t>
            </w:r>
          </w:p>
        </w:tc>
      </w:tr>
      <w:tr w:rsidR="001962E6" w:rsidRPr="005058BC" w14:paraId="3CA1D458" w14:textId="77777777" w:rsidTr="005058BC">
        <w:trPr>
          <w:trHeight w:val="300"/>
          <w:jc w:val="center"/>
        </w:trPr>
        <w:tc>
          <w:tcPr>
            <w:tcW w:w="134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6CEE7EC4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06</w:t>
            </w:r>
          </w:p>
        </w:tc>
        <w:tc>
          <w:tcPr>
            <w:tcW w:w="123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148216DF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F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5DB4319E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64E0549C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-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81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0D1AD930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18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91</w:t>
            </w:r>
          </w:p>
        </w:tc>
        <w:tc>
          <w:tcPr>
            <w:tcW w:w="1361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5A0ACB38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6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67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6B2319CE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95</w:t>
            </w:r>
          </w:p>
        </w:tc>
      </w:tr>
      <w:tr w:rsidR="001962E6" w:rsidRPr="005058BC" w14:paraId="01C7FA3C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275C0C03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07</w:t>
            </w:r>
          </w:p>
        </w:tc>
        <w:tc>
          <w:tcPr>
            <w:tcW w:w="1230" w:type="dxa"/>
            <w:shd w:val="clear" w:color="auto" w:fill="auto"/>
            <w:noWrap/>
            <w:vAlign w:val="center"/>
          </w:tcPr>
          <w:p w14:paraId="114592FA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F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5244A07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C38B3C7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81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655ACD7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31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69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0FD47BE4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7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58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5A18DC0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86</w:t>
            </w:r>
          </w:p>
        </w:tc>
      </w:tr>
      <w:tr w:rsidR="001962E6" w:rsidRPr="005058BC" w14:paraId="16F5AD8B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6FD79075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08</w:t>
            </w:r>
          </w:p>
        </w:tc>
        <w:tc>
          <w:tcPr>
            <w:tcW w:w="1230" w:type="dxa"/>
            <w:shd w:val="clear" w:color="auto" w:fill="auto"/>
            <w:noWrap/>
            <w:vAlign w:val="center"/>
          </w:tcPr>
          <w:p w14:paraId="3BCDCF58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F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19830AB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68FF7D3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02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C231C1C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86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72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69FA62CB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6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08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5ACF311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3</w:t>
            </w:r>
          </w:p>
        </w:tc>
      </w:tr>
      <w:tr w:rsidR="001962E6" w:rsidRPr="005058BC" w14:paraId="7C1713E4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6A0F6338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09</w:t>
            </w:r>
          </w:p>
        </w:tc>
        <w:tc>
          <w:tcPr>
            <w:tcW w:w="1230" w:type="dxa"/>
            <w:shd w:val="clear" w:color="auto" w:fill="auto"/>
            <w:noWrap/>
            <w:vAlign w:val="center"/>
          </w:tcPr>
          <w:p w14:paraId="6B5E3E3F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986EE1A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8690E9F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-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43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2162C5ED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34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63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654FD89B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5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22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335A566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62</w:t>
            </w:r>
          </w:p>
        </w:tc>
      </w:tr>
      <w:tr w:rsidR="001962E6" w:rsidRPr="005058BC" w14:paraId="7EB0B9D8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1C6309DE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10</w:t>
            </w:r>
          </w:p>
        </w:tc>
        <w:tc>
          <w:tcPr>
            <w:tcW w:w="1230" w:type="dxa"/>
            <w:shd w:val="clear" w:color="auto" w:fill="auto"/>
            <w:noWrap/>
            <w:vAlign w:val="center"/>
          </w:tcPr>
          <w:p w14:paraId="1E7E3CD4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BF046D0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BD9836F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46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2942C7D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7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86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697B984A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5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88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58E49C4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64</w:t>
            </w:r>
          </w:p>
        </w:tc>
      </w:tr>
      <w:tr w:rsidR="001962E6" w:rsidRPr="005058BC" w14:paraId="4435CCF9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5CD684E9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11</w:t>
            </w:r>
          </w:p>
        </w:tc>
        <w:tc>
          <w:tcPr>
            <w:tcW w:w="1230" w:type="dxa"/>
            <w:shd w:val="clear" w:color="auto" w:fill="auto"/>
            <w:noWrap/>
            <w:vAlign w:val="center"/>
          </w:tcPr>
          <w:p w14:paraId="2CB5B8C9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27EBE33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35399CB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13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93FF6D6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54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9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45ED2D68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82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6F3DB6E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16</w:t>
            </w:r>
          </w:p>
        </w:tc>
      </w:tr>
      <w:tr w:rsidR="001962E6" w:rsidRPr="005058BC" w14:paraId="67DC2DCA" w14:textId="77777777" w:rsidTr="005058BC">
        <w:trPr>
          <w:trHeight w:val="300"/>
          <w:jc w:val="center"/>
        </w:trPr>
        <w:tc>
          <w:tcPr>
            <w:tcW w:w="134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5F054745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12</w:t>
            </w:r>
          </w:p>
        </w:tc>
        <w:tc>
          <w:tcPr>
            <w:tcW w:w="123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88C0199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5E263B1F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7BB70DB8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-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16</w:t>
            </w: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896368B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4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647</w:t>
            </w:r>
          </w:p>
        </w:tc>
        <w:tc>
          <w:tcPr>
            <w:tcW w:w="1361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75B73F25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3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38</w:t>
            </w: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11FE67AE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63</w:t>
            </w:r>
          </w:p>
        </w:tc>
      </w:tr>
      <w:tr w:rsidR="001962E6" w:rsidRPr="005058BC" w14:paraId="3015E692" w14:textId="77777777" w:rsidTr="005058BC">
        <w:trPr>
          <w:trHeight w:val="300"/>
          <w:jc w:val="center"/>
        </w:trPr>
        <w:tc>
          <w:tcPr>
            <w:tcW w:w="134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04D58557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13</w:t>
            </w:r>
          </w:p>
        </w:tc>
        <w:tc>
          <w:tcPr>
            <w:tcW w:w="123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0E68FDC0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6CDB697E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386AF033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7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798D9DE1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5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7</w:t>
            </w:r>
          </w:p>
        </w:tc>
        <w:tc>
          <w:tcPr>
            <w:tcW w:w="1361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48EEBA46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15</w:t>
            </w:r>
          </w:p>
        </w:tc>
        <w:tc>
          <w:tcPr>
            <w:tcW w:w="12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096CDAE3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82</w:t>
            </w:r>
          </w:p>
        </w:tc>
      </w:tr>
      <w:tr w:rsidR="001962E6" w:rsidRPr="005058BC" w14:paraId="6B49383C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533B3A0B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14</w:t>
            </w:r>
          </w:p>
        </w:tc>
        <w:tc>
          <w:tcPr>
            <w:tcW w:w="1230" w:type="dxa"/>
            <w:shd w:val="clear" w:color="auto" w:fill="auto"/>
            <w:noWrap/>
            <w:vAlign w:val="center"/>
          </w:tcPr>
          <w:p w14:paraId="222E8B05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E97FC2E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7B267D9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17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246C27A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5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75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1F9FA993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1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8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B392B91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06</w:t>
            </w:r>
          </w:p>
        </w:tc>
      </w:tr>
      <w:tr w:rsidR="001962E6" w:rsidRPr="005058BC" w14:paraId="51C71AC3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72FF387A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15</w:t>
            </w:r>
          </w:p>
        </w:tc>
        <w:tc>
          <w:tcPr>
            <w:tcW w:w="1230" w:type="dxa"/>
            <w:shd w:val="clear" w:color="auto" w:fill="auto"/>
            <w:noWrap/>
            <w:vAlign w:val="center"/>
          </w:tcPr>
          <w:p w14:paraId="442682B4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470F9E7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D2FC379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39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C6AC768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5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618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6770C170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1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97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BB9CBAA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57</w:t>
            </w:r>
          </w:p>
        </w:tc>
      </w:tr>
      <w:tr w:rsidR="001962E6" w:rsidRPr="005058BC" w14:paraId="31AD669D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5E5A9B28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16</w:t>
            </w:r>
          </w:p>
        </w:tc>
        <w:tc>
          <w:tcPr>
            <w:tcW w:w="1230" w:type="dxa"/>
            <w:shd w:val="clear" w:color="auto" w:fill="auto"/>
            <w:noWrap/>
            <w:vAlign w:val="center"/>
          </w:tcPr>
          <w:p w14:paraId="54FF3216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D3146B0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671BFD4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81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4D90574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54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2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64B2FA05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4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64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12E8B93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68</w:t>
            </w:r>
          </w:p>
        </w:tc>
      </w:tr>
      <w:tr w:rsidR="001962E6" w:rsidRPr="005058BC" w14:paraId="0A4FBF9B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64465133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17</w:t>
            </w:r>
          </w:p>
        </w:tc>
        <w:tc>
          <w:tcPr>
            <w:tcW w:w="1230" w:type="dxa"/>
            <w:shd w:val="clear" w:color="auto" w:fill="auto"/>
            <w:noWrap/>
            <w:vAlign w:val="center"/>
          </w:tcPr>
          <w:p w14:paraId="78A60C42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5312E0D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AC055C2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394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FA6AD52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3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647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18540553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1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9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A5CEF28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18</w:t>
            </w:r>
          </w:p>
        </w:tc>
      </w:tr>
      <w:tr w:rsidR="001962E6" w:rsidRPr="005058BC" w14:paraId="6D0B60DC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30764A44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18</w:t>
            </w:r>
          </w:p>
        </w:tc>
        <w:tc>
          <w:tcPr>
            <w:tcW w:w="1230" w:type="dxa"/>
            <w:shd w:val="clear" w:color="auto" w:fill="auto"/>
            <w:noWrap/>
            <w:vAlign w:val="center"/>
          </w:tcPr>
          <w:p w14:paraId="450BEBF1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5676333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1A5595E3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395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6063F0C4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4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04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75187E18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3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62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7AA5854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26</w:t>
            </w:r>
          </w:p>
        </w:tc>
      </w:tr>
      <w:tr w:rsidR="001962E6" w:rsidRPr="005058BC" w14:paraId="6E0B78C9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688FC9A9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19</w:t>
            </w:r>
          </w:p>
        </w:tc>
        <w:tc>
          <w:tcPr>
            <w:tcW w:w="1230" w:type="dxa"/>
            <w:shd w:val="clear" w:color="auto" w:fill="auto"/>
            <w:noWrap/>
            <w:vAlign w:val="center"/>
          </w:tcPr>
          <w:p w14:paraId="6F384E67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E24C8D7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4439D106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645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7914A2C0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16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95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27B49C35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8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635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6D96BDA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91</w:t>
            </w:r>
          </w:p>
        </w:tc>
      </w:tr>
      <w:tr w:rsidR="001962E6" w:rsidRPr="005058BC" w14:paraId="7556AC3C" w14:textId="77777777" w:rsidTr="005058BC">
        <w:trPr>
          <w:trHeight w:val="300"/>
          <w:jc w:val="center"/>
        </w:trPr>
        <w:tc>
          <w:tcPr>
            <w:tcW w:w="1340" w:type="dxa"/>
            <w:shd w:val="clear" w:color="auto" w:fill="auto"/>
            <w:noWrap/>
            <w:vAlign w:val="center"/>
          </w:tcPr>
          <w:p w14:paraId="4925BB1E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20</w:t>
            </w:r>
          </w:p>
        </w:tc>
        <w:tc>
          <w:tcPr>
            <w:tcW w:w="1230" w:type="dxa"/>
            <w:shd w:val="clear" w:color="auto" w:fill="auto"/>
            <w:noWrap/>
            <w:vAlign w:val="center"/>
          </w:tcPr>
          <w:p w14:paraId="478850BB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A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 xml:space="preserve"> D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38DDFD0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18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871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04D00C27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225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3C6EE2A0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54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58</w:t>
            </w:r>
          </w:p>
        </w:tc>
        <w:tc>
          <w:tcPr>
            <w:tcW w:w="1361" w:type="dxa"/>
            <w:shd w:val="clear" w:color="auto" w:fill="auto"/>
            <w:noWrap/>
            <w:vAlign w:val="center"/>
          </w:tcPr>
          <w:p w14:paraId="04F8DF48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1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49</w:t>
            </w:r>
          </w:p>
        </w:tc>
        <w:tc>
          <w:tcPr>
            <w:tcW w:w="1200" w:type="dxa"/>
            <w:shd w:val="clear" w:color="auto" w:fill="auto"/>
            <w:noWrap/>
            <w:vAlign w:val="center"/>
          </w:tcPr>
          <w:p w14:paraId="5A9A87C0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59</w:t>
            </w:r>
          </w:p>
        </w:tc>
      </w:tr>
      <w:tr w:rsidR="001962E6" w:rsidRPr="005058BC" w14:paraId="08F634F2" w14:textId="77777777" w:rsidTr="005058BC">
        <w:trPr>
          <w:trHeight w:val="300"/>
          <w:jc w:val="center"/>
        </w:trPr>
        <w:tc>
          <w:tcPr>
            <w:tcW w:w="134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191A71AF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  <w:lang w:eastAsia="fr-FR"/>
              </w:rPr>
              <w:t>121</w:t>
            </w:r>
          </w:p>
        </w:tc>
        <w:tc>
          <w:tcPr>
            <w:tcW w:w="123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26881207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C</w:t>
            </w: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D286D02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22EAD718" w14:textId="77777777" w:rsidR="001962E6" w:rsidRPr="005058BC" w:rsidRDefault="001962E6" w:rsidP="001962E6">
            <w:pPr>
              <w:spacing w:after="0" w:line="276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</w:pP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.</w:t>
            </w:r>
            <w:r w:rsidRPr="005058BC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eastAsia="fr-FR"/>
              </w:rPr>
              <w:t>043</w:t>
            </w: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264A86BE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4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66</w:t>
            </w:r>
          </w:p>
        </w:tc>
        <w:tc>
          <w:tcPr>
            <w:tcW w:w="1361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141FE465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7</w:t>
            </w:r>
          </w:p>
        </w:tc>
        <w:tc>
          <w:tcPr>
            <w:tcW w:w="12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2689A11A" w14:textId="77777777" w:rsidR="001962E6" w:rsidRPr="005058BC" w:rsidRDefault="001962E6" w:rsidP="001962E6">
            <w:pPr>
              <w:spacing w:after="0" w:line="276" w:lineRule="auto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</w:t>
            </w:r>
            <w:r w:rsidRPr="005058BC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26</w:t>
            </w:r>
          </w:p>
        </w:tc>
      </w:tr>
    </w:tbl>
    <w:p w14:paraId="6859DADD" w14:textId="77777777" w:rsidR="00EF30E4" w:rsidRDefault="00EF30E4" w:rsidP="00BF0930">
      <w:pPr>
        <w:ind w:left="0" w:firstLine="0"/>
      </w:pPr>
    </w:p>
    <w:p w14:paraId="5A2E3DE7" w14:textId="77777777" w:rsidR="00763BA0" w:rsidRDefault="00763BA0" w:rsidP="00BF0930">
      <w:pPr>
        <w:ind w:left="0" w:firstLine="0"/>
        <w:sectPr w:rsidR="00763BA0" w:rsidSect="00164458">
          <w:pgSz w:w="11906" w:h="16838"/>
          <w:pgMar w:top="1418" w:right="1418" w:bottom="1418" w:left="1418" w:header="709" w:footer="709" w:gutter="0"/>
          <w:cols w:space="708"/>
          <w:docGrid w:linePitch="360"/>
        </w:sectPr>
      </w:pPr>
    </w:p>
    <w:p w14:paraId="3B09BD28" w14:textId="27F70E7B" w:rsidR="00D41E10" w:rsidRPr="00F34A21" w:rsidRDefault="00D41E10" w:rsidP="009B2CBF">
      <w:pPr>
        <w:jc w:val="center"/>
        <w:rPr>
          <w:rFonts w:ascii="Times New Roman" w:hAnsi="Times New Roman"/>
          <w:sz w:val="18"/>
          <w:szCs w:val="18"/>
          <w:lang w:val="en-US"/>
        </w:rPr>
      </w:pPr>
      <w:proofErr w:type="gramStart"/>
      <w:r w:rsidRPr="00F34A21">
        <w:rPr>
          <w:rFonts w:ascii="Times New Roman" w:hAnsi="Times New Roman"/>
          <w:sz w:val="18"/>
          <w:szCs w:val="18"/>
          <w:lang w:val="en-US"/>
        </w:rPr>
        <w:t>Tab</w:t>
      </w:r>
      <w:r w:rsidR="00C252C2" w:rsidRPr="00F34A21">
        <w:rPr>
          <w:rFonts w:ascii="Times New Roman" w:hAnsi="Times New Roman"/>
          <w:sz w:val="18"/>
          <w:szCs w:val="18"/>
          <w:lang w:val="en-US"/>
        </w:rPr>
        <w:t>le</w:t>
      </w:r>
      <w:r w:rsidRPr="00F34A21">
        <w:rPr>
          <w:rFonts w:ascii="Times New Roman" w:hAnsi="Times New Roman"/>
          <w:sz w:val="18"/>
          <w:szCs w:val="18"/>
          <w:lang w:val="en-US"/>
        </w:rPr>
        <w:t>.</w:t>
      </w:r>
      <w:proofErr w:type="gramEnd"/>
      <w:r w:rsidR="0069327F" w:rsidRPr="00F34A21"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F34A21" w:rsidRPr="00F34A21">
        <w:rPr>
          <w:rFonts w:ascii="Times New Roman" w:hAnsi="Times New Roman"/>
          <w:sz w:val="18"/>
          <w:szCs w:val="18"/>
          <w:lang w:val="en-US"/>
        </w:rPr>
        <w:t>S</w:t>
      </w:r>
      <w:r w:rsidR="0069327F" w:rsidRPr="00F34A21">
        <w:rPr>
          <w:rFonts w:ascii="Times New Roman" w:hAnsi="Times New Roman"/>
          <w:sz w:val="18"/>
          <w:szCs w:val="18"/>
          <w:lang w:val="en-US"/>
        </w:rPr>
        <w:t>4</w:t>
      </w:r>
      <w:r w:rsidR="00126D27" w:rsidRPr="00F34A21">
        <w:rPr>
          <w:rFonts w:ascii="Times New Roman" w:hAnsi="Times New Roman"/>
          <w:sz w:val="18"/>
          <w:szCs w:val="18"/>
          <w:lang w:val="en-US"/>
        </w:rPr>
        <w:t xml:space="preserve"> Matrix correlation </w:t>
      </w:r>
      <w:r w:rsidR="00966450" w:rsidRPr="00F34A21">
        <w:rPr>
          <w:rFonts w:ascii="Times New Roman" w:hAnsi="Times New Roman"/>
          <w:sz w:val="18"/>
          <w:szCs w:val="18"/>
          <w:lang w:val="en-US"/>
        </w:rPr>
        <w:t xml:space="preserve">to model 1 </w:t>
      </w:r>
      <w:r w:rsidR="00126D27" w:rsidRPr="00F34A21">
        <w:rPr>
          <w:rFonts w:ascii="Times New Roman" w:hAnsi="Times New Roman"/>
          <w:sz w:val="18"/>
          <w:szCs w:val="18"/>
          <w:lang w:val="en-US"/>
        </w:rPr>
        <w:t>calculated using the software R.</w:t>
      </w:r>
    </w:p>
    <w:p w14:paraId="19C2B50E" w14:textId="74B1C521" w:rsidR="001C28C6" w:rsidRPr="00DC4289" w:rsidRDefault="00966450" w:rsidP="00BF0930">
      <w:pPr>
        <w:ind w:left="0" w:firstLine="0"/>
        <w:rPr>
          <w:lang w:val="en-US"/>
        </w:rPr>
      </w:pPr>
      <w:r>
        <w:rPr>
          <w:noProof/>
          <w:lang w:eastAsia="fr-FR"/>
        </w:rPr>
        <w:drawing>
          <wp:inline distT="0" distB="0" distL="0" distR="0" wp14:anchorId="76A82F09" wp14:editId="2760F261">
            <wp:extent cx="8804434" cy="3367890"/>
            <wp:effectExtent l="0" t="0" r="0" b="4445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7725" cy="33767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A88AA3" w14:textId="77777777" w:rsidR="001C28C6" w:rsidRPr="00DC4289" w:rsidRDefault="001C28C6" w:rsidP="00BF0930">
      <w:pPr>
        <w:ind w:left="0" w:firstLine="0"/>
        <w:rPr>
          <w:lang w:val="en-US"/>
        </w:rPr>
      </w:pPr>
    </w:p>
    <w:p w14:paraId="344DAE96" w14:textId="77777777" w:rsidR="001C28C6" w:rsidRDefault="001C28C6" w:rsidP="00BF0930">
      <w:pPr>
        <w:ind w:left="0" w:firstLine="0"/>
        <w:rPr>
          <w:lang w:val="en-US"/>
        </w:rPr>
      </w:pPr>
    </w:p>
    <w:p w14:paraId="18E1C432" w14:textId="77777777" w:rsidR="00966450" w:rsidRDefault="00966450" w:rsidP="00BF0930">
      <w:pPr>
        <w:ind w:left="0" w:firstLine="0"/>
        <w:rPr>
          <w:lang w:val="en-US"/>
        </w:rPr>
      </w:pPr>
    </w:p>
    <w:p w14:paraId="6652F83F" w14:textId="77777777" w:rsidR="00966450" w:rsidRDefault="00966450" w:rsidP="00BF0930">
      <w:pPr>
        <w:ind w:left="0" w:firstLine="0"/>
        <w:rPr>
          <w:lang w:val="en-US"/>
        </w:rPr>
      </w:pPr>
    </w:p>
    <w:p w14:paraId="61DC06D8" w14:textId="77777777" w:rsidR="00966450" w:rsidRDefault="00966450" w:rsidP="00BF0930">
      <w:pPr>
        <w:ind w:left="0" w:firstLine="0"/>
        <w:rPr>
          <w:lang w:val="en-US"/>
        </w:rPr>
      </w:pPr>
    </w:p>
    <w:p w14:paraId="72F32020" w14:textId="77777777" w:rsidR="00966450" w:rsidRDefault="00966450" w:rsidP="00BF0930">
      <w:pPr>
        <w:ind w:left="0" w:firstLine="0"/>
        <w:rPr>
          <w:lang w:val="en-US"/>
        </w:rPr>
      </w:pPr>
    </w:p>
    <w:p w14:paraId="656A7A75" w14:textId="4BF35B3A" w:rsidR="00966450" w:rsidRPr="00F34A21" w:rsidRDefault="00966450" w:rsidP="00966450">
      <w:pPr>
        <w:jc w:val="center"/>
        <w:rPr>
          <w:rFonts w:ascii="Times New Roman" w:hAnsi="Times New Roman"/>
          <w:b/>
          <w:sz w:val="18"/>
          <w:szCs w:val="18"/>
          <w:lang w:val="en-US"/>
        </w:rPr>
      </w:pPr>
      <w:r w:rsidRPr="00F34A21">
        <w:rPr>
          <w:rFonts w:ascii="Times New Roman" w:hAnsi="Times New Roman"/>
          <w:b/>
          <w:sz w:val="18"/>
          <w:szCs w:val="18"/>
          <w:lang w:val="en-US"/>
        </w:rPr>
        <w:t xml:space="preserve">Table. </w:t>
      </w:r>
      <w:r w:rsidR="00F34A21" w:rsidRPr="00F34A21">
        <w:rPr>
          <w:rFonts w:ascii="Times New Roman" w:hAnsi="Times New Roman"/>
          <w:b/>
          <w:sz w:val="18"/>
          <w:szCs w:val="18"/>
          <w:lang w:val="en-US"/>
        </w:rPr>
        <w:t>S</w:t>
      </w:r>
      <w:r w:rsidRPr="00F34A21">
        <w:rPr>
          <w:rFonts w:ascii="Times New Roman" w:hAnsi="Times New Roman"/>
          <w:b/>
          <w:sz w:val="18"/>
          <w:szCs w:val="18"/>
          <w:lang w:val="en-US"/>
        </w:rPr>
        <w:t xml:space="preserve">5 </w:t>
      </w:r>
      <w:r w:rsidRPr="00F34A21">
        <w:rPr>
          <w:rFonts w:ascii="Times New Roman" w:hAnsi="Times New Roman"/>
          <w:sz w:val="18"/>
          <w:szCs w:val="18"/>
          <w:lang w:val="en-US"/>
        </w:rPr>
        <w:t>Matrix correlation to model 2 calculated using the software R.</w:t>
      </w:r>
    </w:p>
    <w:p w14:paraId="317AD618" w14:textId="77777777" w:rsidR="00966450" w:rsidRDefault="00966450" w:rsidP="00BF0930">
      <w:pPr>
        <w:ind w:left="0" w:firstLine="0"/>
        <w:rPr>
          <w:lang w:val="en-US"/>
        </w:rPr>
      </w:pPr>
    </w:p>
    <w:p w14:paraId="25DB8408" w14:textId="49BCD11D" w:rsidR="00966450" w:rsidRPr="00DC4289" w:rsidRDefault="00966450" w:rsidP="00BF0930">
      <w:pPr>
        <w:ind w:left="0" w:firstLine="0"/>
        <w:rPr>
          <w:lang w:val="en-US"/>
        </w:rPr>
        <w:sectPr w:rsidR="00966450" w:rsidRPr="00DC4289" w:rsidSect="002435F9">
          <w:pgSz w:w="16838" w:h="11906" w:orient="landscape"/>
          <w:pgMar w:top="1418" w:right="1418" w:bottom="1418" w:left="1418" w:header="709" w:footer="709" w:gutter="0"/>
          <w:cols w:space="708"/>
          <w:docGrid w:linePitch="360"/>
        </w:sectPr>
      </w:pPr>
      <w:r>
        <w:rPr>
          <w:noProof/>
          <w:lang w:eastAsia="fr-FR"/>
        </w:rPr>
        <w:drawing>
          <wp:inline distT="0" distB="0" distL="0" distR="0" wp14:anchorId="55044ED4" wp14:editId="56968C64">
            <wp:extent cx="8926717" cy="3382732"/>
            <wp:effectExtent l="0" t="0" r="8255" b="8255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65232" cy="3397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2FA973" w14:textId="77777777" w:rsidR="001177A5" w:rsidRDefault="00306483" w:rsidP="0053799D">
      <w:pPr>
        <w:jc w:val="center"/>
        <w:rPr>
          <w:rFonts w:ascii="Times New Roman" w:hAnsi="Times New Roman"/>
          <w:sz w:val="18"/>
          <w:szCs w:val="18"/>
          <w:lang w:val="en-US"/>
        </w:rPr>
      </w:pPr>
      <w:r>
        <w:rPr>
          <w:noProof/>
          <w:lang w:eastAsia="fr-FR"/>
        </w:rPr>
        <w:drawing>
          <wp:inline distT="0" distB="0" distL="0" distR="0" wp14:anchorId="6602F07B" wp14:editId="19D07B86">
            <wp:extent cx="5386146" cy="8144540"/>
            <wp:effectExtent l="0" t="0" r="5080" b="889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5765" cy="8159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84A0C1" w14:textId="51FF920B" w:rsidR="00C22A64" w:rsidRPr="00BA26F7" w:rsidRDefault="000225CC" w:rsidP="00DE25E7">
      <w:pPr>
        <w:ind w:left="0" w:firstLine="0"/>
        <w:rPr>
          <w:rFonts w:ascii="Times New Roman" w:hAnsi="Times New Roman"/>
          <w:sz w:val="18"/>
          <w:szCs w:val="18"/>
          <w:lang w:val="en-US"/>
        </w:rPr>
      </w:pPr>
      <w:r>
        <w:rPr>
          <w:rFonts w:ascii="Times New Roman" w:hAnsi="Times New Roman"/>
          <w:b/>
          <w:sz w:val="18"/>
          <w:szCs w:val="18"/>
          <w:lang w:val="en-US"/>
        </w:rPr>
        <w:t>Figure</w:t>
      </w:r>
      <w:r w:rsidR="001177A5" w:rsidRPr="001177A5">
        <w:rPr>
          <w:rFonts w:ascii="Times New Roman" w:hAnsi="Times New Roman"/>
          <w:b/>
          <w:sz w:val="18"/>
          <w:szCs w:val="18"/>
          <w:lang w:val="en-US"/>
        </w:rPr>
        <w:t xml:space="preserve"> </w:t>
      </w:r>
      <w:r w:rsidR="00F34A21">
        <w:rPr>
          <w:rFonts w:ascii="Times New Roman" w:hAnsi="Times New Roman"/>
          <w:b/>
          <w:sz w:val="18"/>
          <w:szCs w:val="18"/>
          <w:lang w:val="en-US"/>
        </w:rPr>
        <w:t>S</w:t>
      </w:r>
      <w:r w:rsidR="00FD4281">
        <w:rPr>
          <w:rFonts w:ascii="Times New Roman" w:hAnsi="Times New Roman"/>
          <w:b/>
          <w:sz w:val="18"/>
          <w:szCs w:val="18"/>
          <w:lang w:val="en-US"/>
        </w:rPr>
        <w:t>2</w:t>
      </w:r>
      <w:r w:rsidR="00DE25E7">
        <w:rPr>
          <w:rFonts w:ascii="Times New Roman" w:hAnsi="Times New Roman"/>
          <w:b/>
          <w:sz w:val="18"/>
          <w:szCs w:val="18"/>
          <w:lang w:val="en-US"/>
        </w:rPr>
        <w:t>.</w:t>
      </w:r>
      <w:r w:rsidR="001177A5"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295D1B" w:rsidRPr="00295D1B">
        <w:rPr>
          <w:rFonts w:ascii="Times New Roman" w:hAnsi="Times New Roman"/>
          <w:sz w:val="18"/>
          <w:szCs w:val="18"/>
          <w:lang w:val="en-US"/>
        </w:rPr>
        <w:t xml:space="preserve">Boxplots representing the variability of </w:t>
      </w:r>
      <w:proofErr w:type="spellStart"/>
      <w:r w:rsidR="00295D1B" w:rsidRPr="00295D1B">
        <w:rPr>
          <w:rFonts w:ascii="Times New Roman" w:hAnsi="Times New Roman"/>
          <w:sz w:val="18"/>
          <w:szCs w:val="18"/>
          <w:lang w:val="en-US"/>
        </w:rPr>
        <w:t>physico</w:t>
      </w:r>
      <w:proofErr w:type="spellEnd"/>
      <w:r w:rsidR="00295D1B" w:rsidRPr="00295D1B">
        <w:rPr>
          <w:rFonts w:ascii="Times New Roman" w:hAnsi="Times New Roman"/>
          <w:sz w:val="18"/>
          <w:szCs w:val="18"/>
          <w:lang w:val="en-US"/>
        </w:rPr>
        <w:t xml:space="preserve">-chemical properties. </w:t>
      </w:r>
      <w:r w:rsidR="00295D1B" w:rsidRPr="000A3E6F">
        <w:rPr>
          <w:rFonts w:ascii="Times New Roman" w:hAnsi="Times New Roman"/>
          <w:sz w:val="18"/>
          <w:szCs w:val="18"/>
          <w:lang w:val="en-US"/>
        </w:rPr>
        <w:t>In black the whole set; in red only the active derivatives (PZQ-AD or Class 2), in blue the already synthetized derivatives divided by categories and the new proposed derivatives from categories C</w:t>
      </w:r>
      <w:r w:rsidR="00295D1B" w:rsidRPr="000A3E6F">
        <w:rPr>
          <w:rFonts w:ascii="Times New Roman" w:hAnsi="Times New Roman"/>
          <w:sz w:val="18"/>
          <w:szCs w:val="18"/>
          <w:vertAlign w:val="subscript"/>
          <w:lang w:val="en-US"/>
        </w:rPr>
        <w:t>1</w:t>
      </w:r>
      <w:r w:rsidR="00295D1B" w:rsidRPr="000A3E6F">
        <w:rPr>
          <w:rFonts w:ascii="Times New Roman" w:hAnsi="Times New Roman"/>
          <w:sz w:val="18"/>
          <w:szCs w:val="18"/>
          <w:lang w:val="en-US"/>
        </w:rPr>
        <w:t xml:space="preserve"> and C</w:t>
      </w:r>
      <w:r w:rsidR="00295D1B" w:rsidRPr="000A3E6F">
        <w:rPr>
          <w:rFonts w:ascii="Times New Roman" w:hAnsi="Times New Roman"/>
          <w:sz w:val="18"/>
          <w:szCs w:val="18"/>
          <w:vertAlign w:val="subscript"/>
          <w:lang w:val="en-US"/>
        </w:rPr>
        <w:t>7</w:t>
      </w:r>
      <w:r w:rsidR="00295D1B" w:rsidRPr="000A3E6F">
        <w:rPr>
          <w:rFonts w:ascii="Times New Roman" w:hAnsi="Times New Roman"/>
          <w:sz w:val="18"/>
          <w:szCs w:val="18"/>
          <w:lang w:val="en-US"/>
        </w:rPr>
        <w:t>.</w:t>
      </w:r>
      <w:r>
        <w:rPr>
          <w:rFonts w:ascii="Times New Roman" w:hAnsi="Times New Roman"/>
          <w:sz w:val="18"/>
          <w:szCs w:val="18"/>
          <w:lang w:val="en-US"/>
        </w:rPr>
        <w:t xml:space="preserve">; A) </w:t>
      </w:r>
      <w:proofErr w:type="spellStart"/>
      <w:r>
        <w:rPr>
          <w:rFonts w:ascii="Times New Roman" w:hAnsi="Times New Roman"/>
          <w:sz w:val="18"/>
          <w:szCs w:val="18"/>
          <w:lang w:val="en-US"/>
        </w:rPr>
        <w:t>LogS</w:t>
      </w:r>
      <w:proofErr w:type="spellEnd"/>
      <w:r>
        <w:rPr>
          <w:rFonts w:ascii="Times New Roman" w:hAnsi="Times New Roman"/>
          <w:sz w:val="18"/>
          <w:szCs w:val="18"/>
          <w:lang w:val="en-US"/>
        </w:rPr>
        <w:t xml:space="preserve"> (</w:t>
      </w:r>
      <w:r w:rsidRPr="000225CC">
        <w:rPr>
          <w:rFonts w:ascii="Times New Roman" w:hAnsi="Times New Roman"/>
          <w:sz w:val="18"/>
          <w:szCs w:val="18"/>
          <w:lang w:val="en-US"/>
        </w:rPr>
        <w:t xml:space="preserve">Min. = -2.59; 1st Qu. =-2.12; Median = -1.99; Mean = -1.6; 3rd Qu. = -0.9; Max. = -0.6; </w:t>
      </w:r>
      <w:proofErr w:type="spellStart"/>
      <w:r w:rsidRPr="000225CC">
        <w:rPr>
          <w:rFonts w:ascii="Times New Roman" w:hAnsi="Times New Roman"/>
          <w:sz w:val="18"/>
          <w:szCs w:val="18"/>
          <w:lang w:val="en-US"/>
        </w:rPr>
        <w:t>var</w:t>
      </w:r>
      <w:proofErr w:type="spellEnd"/>
      <w:r w:rsidRPr="000225CC">
        <w:rPr>
          <w:rFonts w:ascii="Times New Roman" w:hAnsi="Times New Roman"/>
          <w:sz w:val="18"/>
          <w:szCs w:val="18"/>
          <w:lang w:val="en-US"/>
        </w:rPr>
        <w:t xml:space="preserve"> = 0.56; </w:t>
      </w:r>
      <w:proofErr w:type="spellStart"/>
      <w:r w:rsidRPr="000225CC">
        <w:rPr>
          <w:rFonts w:ascii="Times New Roman" w:hAnsi="Times New Roman"/>
          <w:sz w:val="18"/>
          <w:szCs w:val="18"/>
          <w:lang w:val="en-US"/>
        </w:rPr>
        <w:t>sd</w:t>
      </w:r>
      <w:proofErr w:type="spellEnd"/>
      <w:r w:rsidRPr="000225CC">
        <w:rPr>
          <w:rFonts w:ascii="Times New Roman" w:hAnsi="Times New Roman"/>
          <w:sz w:val="18"/>
          <w:szCs w:val="18"/>
          <w:lang w:val="en-US"/>
        </w:rPr>
        <w:t xml:space="preserve"> = 0.75</w:t>
      </w:r>
      <w:r>
        <w:rPr>
          <w:rFonts w:ascii="Times New Roman" w:hAnsi="Times New Roman"/>
          <w:sz w:val="18"/>
          <w:szCs w:val="18"/>
          <w:lang w:val="en-US"/>
        </w:rPr>
        <w:t>); B) PISA (</w:t>
      </w:r>
      <w:r w:rsidRPr="000225CC">
        <w:rPr>
          <w:rFonts w:ascii="Times New Roman" w:hAnsi="Times New Roman"/>
          <w:sz w:val="18"/>
          <w:szCs w:val="18"/>
          <w:lang w:val="en-US"/>
        </w:rPr>
        <w:t xml:space="preserve">Min. = 48.16; 1st Qu. =92.41; Median = 108.94; Mean = 114.26; 3rd Qu. = 150.56; Max. = 154.74; </w:t>
      </w:r>
      <w:proofErr w:type="spellStart"/>
      <w:r w:rsidRPr="000225CC">
        <w:rPr>
          <w:rFonts w:ascii="Times New Roman" w:hAnsi="Times New Roman"/>
          <w:sz w:val="18"/>
          <w:szCs w:val="18"/>
          <w:lang w:val="en-US"/>
        </w:rPr>
        <w:t>var</w:t>
      </w:r>
      <w:proofErr w:type="spellEnd"/>
      <w:r w:rsidRPr="000225CC">
        <w:rPr>
          <w:rFonts w:ascii="Times New Roman" w:hAnsi="Times New Roman"/>
          <w:sz w:val="18"/>
          <w:szCs w:val="18"/>
          <w:lang w:val="en-US"/>
        </w:rPr>
        <w:t xml:space="preserve"> = 1197.52; </w:t>
      </w:r>
      <w:proofErr w:type="spellStart"/>
      <w:r w:rsidRPr="000225CC">
        <w:rPr>
          <w:rFonts w:ascii="Times New Roman" w:hAnsi="Times New Roman"/>
          <w:sz w:val="18"/>
          <w:szCs w:val="18"/>
          <w:lang w:val="en-US"/>
        </w:rPr>
        <w:t>sd</w:t>
      </w:r>
      <w:proofErr w:type="spellEnd"/>
      <w:r w:rsidRPr="000225CC">
        <w:rPr>
          <w:rFonts w:ascii="Times New Roman" w:hAnsi="Times New Roman"/>
          <w:sz w:val="18"/>
          <w:szCs w:val="18"/>
          <w:lang w:val="en-US"/>
        </w:rPr>
        <w:t xml:space="preserve"> = 34.61</w:t>
      </w:r>
      <w:r>
        <w:rPr>
          <w:rFonts w:ascii="Times New Roman" w:hAnsi="Times New Roman"/>
          <w:sz w:val="18"/>
          <w:szCs w:val="18"/>
          <w:lang w:val="en-US"/>
        </w:rPr>
        <w:t>); C) WPSA (</w:t>
      </w:r>
      <w:r w:rsidRPr="000225CC">
        <w:rPr>
          <w:rFonts w:ascii="Times New Roman" w:hAnsi="Times New Roman"/>
          <w:sz w:val="18"/>
          <w:szCs w:val="18"/>
          <w:lang w:val="en-US"/>
        </w:rPr>
        <w:t xml:space="preserve">Min. = 0.00; 1st Qu. =0.00; Median = 23.62; Mean = 36.07; 3rd Qu. = 69.17; Max. = 121.97; </w:t>
      </w:r>
      <w:proofErr w:type="spellStart"/>
      <w:r w:rsidRPr="000225CC">
        <w:rPr>
          <w:rFonts w:ascii="Times New Roman" w:hAnsi="Times New Roman"/>
          <w:sz w:val="18"/>
          <w:szCs w:val="18"/>
          <w:lang w:val="en-US"/>
        </w:rPr>
        <w:t>var</w:t>
      </w:r>
      <w:proofErr w:type="spellEnd"/>
      <w:r w:rsidRPr="000225CC">
        <w:rPr>
          <w:rFonts w:ascii="Times New Roman" w:hAnsi="Times New Roman"/>
          <w:sz w:val="18"/>
          <w:szCs w:val="18"/>
          <w:lang w:val="en-US"/>
        </w:rPr>
        <w:t xml:space="preserve"> = 1747.2; </w:t>
      </w:r>
      <w:proofErr w:type="spellStart"/>
      <w:r w:rsidRPr="000225CC">
        <w:rPr>
          <w:rFonts w:ascii="Times New Roman" w:hAnsi="Times New Roman"/>
          <w:sz w:val="18"/>
          <w:szCs w:val="18"/>
          <w:lang w:val="en-US"/>
        </w:rPr>
        <w:t>sd</w:t>
      </w:r>
      <w:proofErr w:type="spellEnd"/>
      <w:r w:rsidRPr="000225CC">
        <w:rPr>
          <w:rFonts w:ascii="Times New Roman" w:hAnsi="Times New Roman"/>
          <w:sz w:val="18"/>
          <w:szCs w:val="18"/>
          <w:lang w:val="en-US"/>
        </w:rPr>
        <w:t xml:space="preserve"> = 41.8</w:t>
      </w:r>
      <w:r>
        <w:rPr>
          <w:rFonts w:ascii="Times New Roman" w:hAnsi="Times New Roman"/>
          <w:sz w:val="18"/>
          <w:szCs w:val="18"/>
          <w:lang w:val="en-US"/>
        </w:rPr>
        <w:t>).</w:t>
      </w:r>
      <w:r w:rsidR="001177A5">
        <w:rPr>
          <w:rFonts w:ascii="Times New Roman" w:hAnsi="Times New Roman"/>
          <w:sz w:val="18"/>
          <w:szCs w:val="18"/>
          <w:lang w:val="en-US"/>
        </w:rPr>
        <w:br w:type="page"/>
      </w:r>
    </w:p>
    <w:tbl>
      <w:tblPr>
        <w:tblStyle w:val="Grilledutableau"/>
        <w:tblpPr w:leftFromText="141" w:rightFromText="141" w:vertAnchor="text" w:horzAnchor="margin" w:tblpXSpec="center" w:tblpY="8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746"/>
        <w:gridCol w:w="4916"/>
        <w:gridCol w:w="1696"/>
      </w:tblGrid>
      <w:tr w:rsidR="00C22A64" w14:paraId="64420346" w14:textId="77777777" w:rsidTr="00C22A64">
        <w:tc>
          <w:tcPr>
            <w:tcW w:w="8358" w:type="dxa"/>
            <w:gridSpan w:val="3"/>
            <w:tcBorders>
              <w:top w:val="nil"/>
            </w:tcBorders>
            <w:shd w:val="clear" w:color="auto" w:fill="auto"/>
          </w:tcPr>
          <w:p w14:paraId="4F17EF3E" w14:textId="54927EE5" w:rsidR="00C22A64" w:rsidRPr="00730173" w:rsidRDefault="00C22A64" w:rsidP="007B3303">
            <w:pPr>
              <w:spacing w:after="120" w:line="276" w:lineRule="auto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BA26F7">
              <w:rPr>
                <w:rFonts w:ascii="Times New Roman" w:hAnsi="Times New Roman"/>
                <w:b/>
                <w:sz w:val="18"/>
                <w:szCs w:val="18"/>
                <w:lang w:val="en-US"/>
              </w:rPr>
              <w:t>Tab</w:t>
            </w:r>
            <w:r>
              <w:rPr>
                <w:rFonts w:ascii="Times New Roman" w:hAnsi="Times New Roman"/>
                <w:b/>
                <w:sz w:val="18"/>
                <w:szCs w:val="18"/>
                <w:lang w:val="en-US"/>
              </w:rPr>
              <w:t>.</w:t>
            </w:r>
            <w:r w:rsidRPr="00BA26F7">
              <w:rPr>
                <w:rFonts w:ascii="Times New Roman" w:hAnsi="Times New Roman"/>
                <w:b/>
                <w:sz w:val="18"/>
                <w:szCs w:val="18"/>
                <w:lang w:val="en-US"/>
              </w:rPr>
              <w:t xml:space="preserve"> </w:t>
            </w:r>
            <w:r w:rsidR="00F34A21">
              <w:rPr>
                <w:rFonts w:ascii="Times New Roman" w:hAnsi="Times New Roman"/>
                <w:b/>
                <w:sz w:val="18"/>
                <w:szCs w:val="18"/>
                <w:lang w:val="en-US"/>
              </w:rPr>
              <w:t>S</w:t>
            </w:r>
            <w:r w:rsidR="00DE25E7">
              <w:rPr>
                <w:rFonts w:ascii="Times New Roman" w:hAnsi="Times New Roman"/>
                <w:b/>
                <w:sz w:val="18"/>
                <w:szCs w:val="18"/>
                <w:lang w:val="en-US"/>
              </w:rPr>
              <w:t>6</w:t>
            </w:r>
            <w:r w:rsidRPr="00BA26F7">
              <w:rPr>
                <w:rFonts w:ascii="Times New Roman" w:hAnsi="Times New Roman"/>
                <w:b/>
                <w:sz w:val="18"/>
                <w:szCs w:val="18"/>
                <w:lang w:val="en-US"/>
              </w:rPr>
              <w:t xml:space="preserve">. </w:t>
            </w:r>
            <w:proofErr w:type="spellStart"/>
            <w:r w:rsidRPr="00BA26F7">
              <w:rPr>
                <w:rFonts w:ascii="Times New Roman" w:hAnsi="Times New Roman"/>
                <w:sz w:val="18"/>
                <w:szCs w:val="18"/>
                <w:lang w:val="en-US"/>
              </w:rPr>
              <w:t>Physico</w:t>
            </w:r>
            <w:proofErr w:type="spellEnd"/>
            <w:r w:rsidRPr="00BA26F7">
              <w:rPr>
                <w:rFonts w:ascii="Times New Roman" w:hAnsi="Times New Roman"/>
                <w:sz w:val="18"/>
                <w:szCs w:val="18"/>
                <w:lang w:val="en-US"/>
              </w:rPr>
              <w:t>-chemical parameters and their interval values to distinguish the active molecules from the inactive ones. *</w:t>
            </w:r>
            <w:r w:rsidRPr="00BA26F7">
              <w:rPr>
                <w:rFonts w:ascii="Times New Roman" w:hAnsi="Times New Roman"/>
                <w:bCs/>
                <w:sz w:val="18"/>
                <w:szCs w:val="18"/>
                <w:lang w:val="en-US"/>
              </w:rPr>
              <w:t xml:space="preserve"> Description of the </w:t>
            </w:r>
            <w:proofErr w:type="spellStart"/>
            <w:r w:rsidRPr="00BA26F7">
              <w:rPr>
                <w:rFonts w:ascii="Times New Roman" w:hAnsi="Times New Roman"/>
                <w:bCs/>
                <w:sz w:val="18"/>
                <w:szCs w:val="18"/>
                <w:lang w:val="en-US"/>
              </w:rPr>
              <w:t>physico</w:t>
            </w:r>
            <w:proofErr w:type="spellEnd"/>
            <w:r w:rsidRPr="00BA26F7">
              <w:rPr>
                <w:rFonts w:ascii="Times New Roman" w:hAnsi="Times New Roman"/>
                <w:bCs/>
                <w:sz w:val="18"/>
                <w:szCs w:val="18"/>
                <w:lang w:val="en-US"/>
              </w:rPr>
              <w:t xml:space="preserve">-chemical parameter and algorithms used to generate the values were extracted from Schrödinger </w:t>
            </w:r>
            <w:proofErr w:type="spellStart"/>
            <w:r w:rsidRPr="00BA26F7">
              <w:rPr>
                <w:rFonts w:ascii="Times New Roman" w:hAnsi="Times New Roman"/>
                <w:bCs/>
                <w:sz w:val="18"/>
                <w:szCs w:val="18"/>
                <w:lang w:val="en-US"/>
              </w:rPr>
              <w:t>QikProp</w:t>
            </w:r>
            <w:proofErr w:type="spellEnd"/>
            <w:r w:rsidRPr="00BA26F7">
              <w:rPr>
                <w:rFonts w:ascii="Times New Roman" w:hAnsi="Times New Roman"/>
                <w:bCs/>
                <w:sz w:val="18"/>
                <w:szCs w:val="18"/>
                <w:lang w:val="en-US"/>
              </w:rPr>
              <w:t xml:space="preserve"> manual </w:t>
            </w:r>
            <w:r w:rsidRPr="00BA26F7">
              <w:rPr>
                <w:rFonts w:ascii="Times New Roman" w:hAnsi="Times New Roman"/>
                <w:bCs/>
                <w:sz w:val="18"/>
                <w:szCs w:val="18"/>
                <w:lang w:val="en-US"/>
              </w:rPr>
              <w:fldChar w:fldCharType="begin"/>
            </w:r>
            <w:r w:rsidRPr="00BA26F7">
              <w:rPr>
                <w:rFonts w:ascii="Times New Roman" w:hAnsi="Times New Roman"/>
                <w:bCs/>
                <w:sz w:val="18"/>
                <w:szCs w:val="18"/>
                <w:lang w:val="en-US"/>
              </w:rPr>
              <w:instrText xml:space="preserve"> ADDIN ZOTERO_ITEM CSL_CITATION {"citationID":"Yq0uidFO","properties":{"formattedCitation":"{\\rtf (Schr\\uc0\\u246{}dinger Release 2017-2: QikProp, Schr\\uc0\\u246{}dinger, LLC, New York, NY, 2017)}","plainCitation":"(Schrödinger Release 2017-2: QikProp, Schrödinger, LLC, New York, NY, 2017)"},"citationItems":[{"id":1598,"uris":["http://zotero.org/users/3439858/items/I4VQXJGK"],"uri":["http://zotero.org/users/3439858/items/I4VQXJGK"],"itemData":{"id":1598,"type":"article-journal","title":"Schrödinger Release 2017-2: QikProp, Schrödinger, LLC, New York, NY, 2017"}}],"schema":"https://github.com/citation-style-language/schema/raw/master/csl-citation.json"} </w:instrText>
            </w:r>
            <w:r w:rsidRPr="00BA26F7">
              <w:rPr>
                <w:rFonts w:ascii="Times New Roman" w:hAnsi="Times New Roman"/>
                <w:bCs/>
                <w:sz w:val="18"/>
                <w:szCs w:val="18"/>
                <w:lang w:val="en-US"/>
              </w:rPr>
              <w:fldChar w:fldCharType="separate"/>
            </w:r>
            <w:r w:rsidRPr="00BA26F7">
              <w:rPr>
                <w:rFonts w:ascii="Times New Roman" w:hAnsi="Times New Roman"/>
                <w:bCs/>
                <w:sz w:val="18"/>
                <w:szCs w:val="18"/>
                <w:lang w:val="en-US"/>
              </w:rPr>
              <w:t>(Schrödinger</w:t>
            </w:r>
            <w:r w:rsidR="00827AC4">
              <w:rPr>
                <w:rFonts w:ascii="Times New Roman" w:hAnsi="Times New Roman"/>
                <w:bCs/>
                <w:sz w:val="18"/>
                <w:szCs w:val="18"/>
                <w:lang w:val="en-US"/>
              </w:rPr>
              <w:t>.</w:t>
            </w:r>
            <w:r w:rsidRPr="00BA26F7">
              <w:rPr>
                <w:rFonts w:ascii="Times New Roman" w:hAnsi="Times New Roman"/>
                <w:bCs/>
                <w:sz w:val="18"/>
                <w:szCs w:val="18"/>
                <w:lang w:val="en-US"/>
              </w:rPr>
              <w:t xml:space="preserve"> 2017c)</w:t>
            </w:r>
            <w:r w:rsidRPr="00BA26F7">
              <w:rPr>
                <w:rFonts w:ascii="Times New Roman" w:hAnsi="Times New Roman"/>
                <w:bCs/>
                <w:sz w:val="18"/>
                <w:szCs w:val="18"/>
                <w:lang w:val="en-US"/>
              </w:rPr>
              <w:fldChar w:fldCharType="end"/>
            </w:r>
            <w:r w:rsidRPr="00BA26F7">
              <w:rPr>
                <w:rFonts w:ascii="Times New Roman" w:hAnsi="Times New Roman"/>
                <w:bCs/>
                <w:sz w:val="18"/>
                <w:szCs w:val="18"/>
                <w:lang w:val="en-US"/>
              </w:rPr>
              <w:t>.</w:t>
            </w:r>
          </w:p>
        </w:tc>
      </w:tr>
      <w:tr w:rsidR="00C22A64" w14:paraId="74BB704B" w14:textId="77777777" w:rsidTr="00C22A64">
        <w:tc>
          <w:tcPr>
            <w:tcW w:w="1746" w:type="dxa"/>
            <w:shd w:val="clear" w:color="auto" w:fill="A6A6A6" w:themeFill="background1" w:themeFillShade="A6"/>
          </w:tcPr>
          <w:p w14:paraId="538487E5" w14:textId="77777777" w:rsidR="00C22A64" w:rsidRPr="007B3303" w:rsidRDefault="00C22A64" w:rsidP="007B3303">
            <w:pPr>
              <w:spacing w:line="276" w:lineRule="auto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B3303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Parameters</w:t>
            </w:r>
          </w:p>
        </w:tc>
        <w:tc>
          <w:tcPr>
            <w:tcW w:w="4916" w:type="dxa"/>
            <w:shd w:val="clear" w:color="auto" w:fill="A6A6A6" w:themeFill="background1" w:themeFillShade="A6"/>
          </w:tcPr>
          <w:p w14:paraId="1E5E3283" w14:textId="77777777" w:rsidR="00C22A64" w:rsidRPr="007B3303" w:rsidRDefault="00C22A64" w:rsidP="007B3303">
            <w:pPr>
              <w:spacing w:line="276" w:lineRule="auto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B3303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Description*</w:t>
            </w:r>
          </w:p>
        </w:tc>
        <w:tc>
          <w:tcPr>
            <w:tcW w:w="1696" w:type="dxa"/>
            <w:shd w:val="clear" w:color="auto" w:fill="A6A6A6" w:themeFill="background1" w:themeFillShade="A6"/>
          </w:tcPr>
          <w:p w14:paraId="1EC488A9" w14:textId="77777777" w:rsidR="00C22A64" w:rsidRPr="007B3303" w:rsidRDefault="00C22A64" w:rsidP="007B3303">
            <w:pPr>
              <w:spacing w:line="276" w:lineRule="auto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B3303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Coefficient</w:t>
            </w:r>
          </w:p>
        </w:tc>
      </w:tr>
      <w:tr w:rsidR="007B3303" w14:paraId="768BF1A8" w14:textId="77777777" w:rsidTr="00C22A64">
        <w:tc>
          <w:tcPr>
            <w:tcW w:w="1746" w:type="dxa"/>
          </w:tcPr>
          <w:p w14:paraId="55CFD03A" w14:textId="77777777" w:rsidR="007B3303" w:rsidRPr="007B3303" w:rsidRDefault="007B3303" w:rsidP="007B3303">
            <w:pPr>
              <w:spacing w:line="276" w:lineRule="auto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7B3303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EA (eV)</w:t>
            </w:r>
          </w:p>
        </w:tc>
        <w:tc>
          <w:tcPr>
            <w:tcW w:w="4916" w:type="dxa"/>
          </w:tcPr>
          <w:p w14:paraId="207418F7" w14:textId="77777777" w:rsidR="007B3303" w:rsidRPr="007B3303" w:rsidRDefault="007B3303" w:rsidP="007B3303">
            <w:pPr>
              <w:spacing w:line="276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B330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PM3 calculated electron affinity </w:t>
            </w:r>
          </w:p>
        </w:tc>
        <w:tc>
          <w:tcPr>
            <w:tcW w:w="1696" w:type="dxa"/>
          </w:tcPr>
          <w:p w14:paraId="20EE71AE" w14:textId="1F872F31" w:rsidR="007B3303" w:rsidRPr="00A070D2" w:rsidRDefault="007001F6" w:rsidP="007B3303">
            <w:pPr>
              <w:spacing w:line="276" w:lineRule="auto"/>
              <w:rPr>
                <w:rFonts w:ascii="Times New Roman" w:hAnsi="Times New Roman" w:cs="Times New Roman"/>
                <w:color w:val="FF0000"/>
                <w:sz w:val="20"/>
                <w:szCs w:val="20"/>
                <w:lang w:val="en-US"/>
              </w:rPr>
            </w:pPr>
            <w:r w:rsidRPr="00A070D2">
              <w:rPr>
                <w:rFonts w:ascii="Times New Roman" w:hAnsi="Times New Roman" w:cs="Times New Roman"/>
                <w:color w:val="FF0000"/>
                <w:sz w:val="20"/>
                <w:szCs w:val="20"/>
                <w:lang w:val="en-US"/>
              </w:rPr>
              <w:t>-</w:t>
            </w:r>
            <w:r w:rsidR="007B3303" w:rsidRPr="00A070D2">
              <w:rPr>
                <w:rFonts w:ascii="Times New Roman" w:hAnsi="Times New Roman" w:cs="Times New Roman"/>
                <w:color w:val="FF0000"/>
                <w:sz w:val="20"/>
                <w:szCs w:val="20"/>
                <w:lang w:val="en-US"/>
              </w:rPr>
              <w:t xml:space="preserve"> 2.</w:t>
            </w:r>
            <w:r w:rsidR="00D51CE4" w:rsidRPr="00A070D2">
              <w:rPr>
                <w:rFonts w:ascii="Times New Roman" w:hAnsi="Times New Roman" w:cs="Times New Roman"/>
                <w:color w:val="FF0000"/>
                <w:sz w:val="20"/>
                <w:szCs w:val="20"/>
                <w:lang w:val="en-US"/>
              </w:rPr>
              <w:t>44</w:t>
            </w:r>
          </w:p>
        </w:tc>
      </w:tr>
      <w:tr w:rsidR="00C22A64" w14:paraId="308828A3" w14:textId="77777777" w:rsidTr="00C22A64">
        <w:tc>
          <w:tcPr>
            <w:tcW w:w="1746" w:type="dxa"/>
          </w:tcPr>
          <w:p w14:paraId="71C2A4E0" w14:textId="77777777" w:rsidR="00C22A64" w:rsidRPr="007B3303" w:rsidRDefault="00C22A64" w:rsidP="007B3303">
            <w:pPr>
              <w:spacing w:line="276" w:lineRule="auto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7B3303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WPSA</w:t>
            </w:r>
          </w:p>
        </w:tc>
        <w:tc>
          <w:tcPr>
            <w:tcW w:w="4916" w:type="dxa"/>
          </w:tcPr>
          <w:p w14:paraId="533C267A" w14:textId="77777777" w:rsidR="00C22A64" w:rsidRPr="007B3303" w:rsidRDefault="00C22A64" w:rsidP="007B3303">
            <w:pPr>
              <w:spacing w:line="276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B330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Weakly polar component of the total solvent accessible surface area (SASA) in square angstroms using a probe with a 1.4 Å radius (halogens</w:t>
            </w:r>
            <w:r w:rsidR="00827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.</w:t>
            </w:r>
            <w:r w:rsidRPr="007B330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P</w:t>
            </w:r>
            <w:r w:rsidR="00827A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.</w:t>
            </w:r>
            <w:r w:rsidRPr="007B330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and S).</w:t>
            </w:r>
          </w:p>
        </w:tc>
        <w:tc>
          <w:tcPr>
            <w:tcW w:w="1696" w:type="dxa"/>
          </w:tcPr>
          <w:p w14:paraId="459CEEF6" w14:textId="7348D539" w:rsidR="00C22A64" w:rsidRPr="00A070D2" w:rsidRDefault="007001F6" w:rsidP="007B3303">
            <w:pPr>
              <w:spacing w:line="276" w:lineRule="auto"/>
              <w:rPr>
                <w:rFonts w:ascii="Times New Roman" w:hAnsi="Times New Roman" w:cs="Times New Roman"/>
                <w:color w:val="FF0000"/>
                <w:sz w:val="20"/>
                <w:szCs w:val="20"/>
                <w:lang w:val="en-US"/>
              </w:rPr>
            </w:pPr>
            <w:r w:rsidRPr="00A070D2">
              <w:rPr>
                <w:rFonts w:ascii="Times New Roman" w:hAnsi="Times New Roman" w:cs="Times New Roman"/>
                <w:color w:val="FF0000"/>
                <w:sz w:val="20"/>
                <w:szCs w:val="20"/>
                <w:lang w:val="en-US"/>
              </w:rPr>
              <w:t>+</w:t>
            </w:r>
            <w:r w:rsidR="007B3303" w:rsidRPr="00A070D2">
              <w:rPr>
                <w:rFonts w:ascii="Times New Roman" w:hAnsi="Times New Roman" w:cs="Times New Roman"/>
                <w:color w:val="FF0000"/>
                <w:sz w:val="20"/>
                <w:szCs w:val="20"/>
                <w:lang w:val="en-US"/>
              </w:rPr>
              <w:t xml:space="preserve"> 0.0</w:t>
            </w:r>
            <w:r w:rsidR="00D51CE4" w:rsidRPr="00A070D2">
              <w:rPr>
                <w:rFonts w:ascii="Times New Roman" w:hAnsi="Times New Roman" w:cs="Times New Roman"/>
                <w:color w:val="FF0000"/>
                <w:sz w:val="20"/>
                <w:szCs w:val="20"/>
                <w:lang w:val="en-US"/>
              </w:rPr>
              <w:t>15</w:t>
            </w:r>
          </w:p>
        </w:tc>
      </w:tr>
      <w:tr w:rsidR="00C22A64" w14:paraId="2E7E3889" w14:textId="77777777" w:rsidTr="00C22A64">
        <w:tc>
          <w:tcPr>
            <w:tcW w:w="1746" w:type="dxa"/>
          </w:tcPr>
          <w:p w14:paraId="728BC3D0" w14:textId="77777777" w:rsidR="00C22A64" w:rsidRPr="007B3303" w:rsidRDefault="007B3303" w:rsidP="007B3303">
            <w:pPr>
              <w:spacing w:line="276" w:lineRule="auto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7B3303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PISA</w:t>
            </w:r>
          </w:p>
        </w:tc>
        <w:tc>
          <w:tcPr>
            <w:tcW w:w="4916" w:type="dxa"/>
          </w:tcPr>
          <w:p w14:paraId="76E3F127" w14:textId="77777777" w:rsidR="00C22A64" w:rsidRPr="00CE3D56" w:rsidRDefault="007B3303" w:rsidP="007B3303">
            <w:pPr>
              <w:spacing w:line="276" w:lineRule="auto"/>
              <w:rPr>
                <w:rFonts w:ascii="Times New Roman" w:hAnsi="Times New Roman" w:cs="Times New Roman"/>
                <w:lang w:val="en-US"/>
              </w:rPr>
            </w:pPr>
            <w:r w:rsidRPr="007B3303">
              <w:rPr>
                <w:rFonts w:ascii="Times New Roman" w:hAnsi="Times New Roman" w:cs="Times New Roman"/>
              </w:rPr>
              <w:t>π</w:t>
            </w:r>
            <w:r w:rsidRPr="00CE3D56">
              <w:rPr>
                <w:rFonts w:ascii="Times New Roman" w:hAnsi="Times New Roman" w:cs="Times New Roman"/>
                <w:lang w:val="en-US"/>
              </w:rPr>
              <w:t xml:space="preserve"> (carbon and attached hydrogen) component of the SASA</w:t>
            </w:r>
          </w:p>
        </w:tc>
        <w:tc>
          <w:tcPr>
            <w:tcW w:w="1696" w:type="dxa"/>
          </w:tcPr>
          <w:p w14:paraId="21A76945" w14:textId="77777777" w:rsidR="00C22A64" w:rsidRPr="00A070D2" w:rsidRDefault="007001F6" w:rsidP="007B3303">
            <w:pPr>
              <w:spacing w:line="276" w:lineRule="auto"/>
              <w:rPr>
                <w:rFonts w:ascii="Times New Roman" w:hAnsi="Times New Roman" w:cs="Times New Roman"/>
                <w:color w:val="FF0000"/>
                <w:sz w:val="20"/>
                <w:szCs w:val="20"/>
                <w:lang w:val="en-US"/>
              </w:rPr>
            </w:pPr>
            <w:r w:rsidRPr="00A070D2">
              <w:rPr>
                <w:rFonts w:ascii="Times New Roman" w:hAnsi="Times New Roman" w:cs="Times New Roman"/>
                <w:color w:val="FF0000"/>
                <w:sz w:val="20"/>
                <w:szCs w:val="20"/>
                <w:lang w:val="en-US"/>
              </w:rPr>
              <w:t>-</w:t>
            </w:r>
            <w:r w:rsidR="007B3303" w:rsidRPr="00A070D2">
              <w:rPr>
                <w:rFonts w:ascii="Times New Roman" w:hAnsi="Times New Roman" w:cs="Times New Roman"/>
                <w:color w:val="FF0000"/>
                <w:sz w:val="20"/>
                <w:szCs w:val="20"/>
                <w:lang w:val="en-US"/>
              </w:rPr>
              <w:t xml:space="preserve"> 0.03</w:t>
            </w:r>
          </w:p>
        </w:tc>
      </w:tr>
      <w:tr w:rsidR="00C22A64" w14:paraId="34BF0075" w14:textId="77777777" w:rsidTr="00C22A64">
        <w:tc>
          <w:tcPr>
            <w:tcW w:w="1746" w:type="dxa"/>
          </w:tcPr>
          <w:p w14:paraId="3B4BA9A6" w14:textId="77777777" w:rsidR="00C22A64" w:rsidRPr="007B3303" w:rsidRDefault="007B3303" w:rsidP="007B3303">
            <w:pPr>
              <w:spacing w:line="276" w:lineRule="auto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proofErr w:type="spellStart"/>
            <w:r w:rsidRPr="007B3303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LogS</w:t>
            </w:r>
            <w:proofErr w:type="spellEnd"/>
          </w:p>
        </w:tc>
        <w:tc>
          <w:tcPr>
            <w:tcW w:w="4916" w:type="dxa"/>
          </w:tcPr>
          <w:p w14:paraId="60B822E3" w14:textId="77777777" w:rsidR="00C22A64" w:rsidRPr="007B3303" w:rsidRDefault="007B3303" w:rsidP="007B3303">
            <w:pPr>
              <w:spacing w:line="276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CE3D56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redicted aqueous solubility</w:t>
            </w:r>
            <w:r w:rsidR="00827AC4" w:rsidRPr="00CE3D56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.</w:t>
            </w:r>
            <w:r w:rsidRPr="00CE3D56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log S. S in mol dm–3 is the concentration of the solute in a saturated solution that is in equilibrium with the crystalline solid</w:t>
            </w:r>
          </w:p>
        </w:tc>
        <w:tc>
          <w:tcPr>
            <w:tcW w:w="1696" w:type="dxa"/>
          </w:tcPr>
          <w:p w14:paraId="131F59A6" w14:textId="61FCF99E" w:rsidR="00C22A64" w:rsidRPr="00A070D2" w:rsidRDefault="007001F6" w:rsidP="007B3303">
            <w:pPr>
              <w:spacing w:line="276" w:lineRule="auto"/>
              <w:rPr>
                <w:rFonts w:ascii="Times New Roman" w:hAnsi="Times New Roman" w:cs="Times New Roman"/>
                <w:color w:val="FF0000"/>
                <w:sz w:val="20"/>
                <w:szCs w:val="20"/>
                <w:lang w:val="en-US"/>
              </w:rPr>
            </w:pPr>
            <w:r w:rsidRPr="00A070D2">
              <w:rPr>
                <w:rFonts w:ascii="Times New Roman" w:hAnsi="Times New Roman" w:cs="Times New Roman"/>
                <w:color w:val="FF0000"/>
                <w:sz w:val="20"/>
                <w:szCs w:val="20"/>
                <w:lang w:val="en-US"/>
              </w:rPr>
              <w:t>+</w:t>
            </w:r>
            <w:r w:rsidR="00C22A64" w:rsidRPr="00A070D2">
              <w:rPr>
                <w:rFonts w:ascii="Times New Roman" w:hAnsi="Times New Roman" w:cs="Times New Roman"/>
                <w:color w:val="FF0000"/>
                <w:sz w:val="20"/>
                <w:szCs w:val="20"/>
                <w:lang w:val="en-US"/>
              </w:rPr>
              <w:t xml:space="preserve"> </w:t>
            </w:r>
            <w:r w:rsidR="007B3303" w:rsidRPr="00A070D2">
              <w:rPr>
                <w:rFonts w:ascii="Times New Roman" w:hAnsi="Times New Roman" w:cs="Times New Roman"/>
                <w:color w:val="FF0000"/>
                <w:sz w:val="20"/>
                <w:szCs w:val="20"/>
                <w:lang w:val="en-US"/>
              </w:rPr>
              <w:t>1.</w:t>
            </w:r>
            <w:r w:rsidR="00D51CE4" w:rsidRPr="00A070D2">
              <w:rPr>
                <w:rFonts w:ascii="Times New Roman" w:hAnsi="Times New Roman" w:cs="Times New Roman"/>
                <w:color w:val="FF0000"/>
                <w:sz w:val="20"/>
                <w:szCs w:val="20"/>
                <w:lang w:val="en-US"/>
              </w:rPr>
              <w:t>01</w:t>
            </w:r>
          </w:p>
        </w:tc>
      </w:tr>
      <w:tr w:rsidR="00C22A64" w14:paraId="6B62AA94" w14:textId="77777777" w:rsidTr="00C22A64">
        <w:tc>
          <w:tcPr>
            <w:tcW w:w="1746" w:type="dxa"/>
          </w:tcPr>
          <w:p w14:paraId="1E816977" w14:textId="77777777" w:rsidR="00C22A64" w:rsidRPr="007B3303" w:rsidRDefault="007B3303" w:rsidP="007B3303">
            <w:pPr>
              <w:spacing w:line="276" w:lineRule="auto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7B3303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IP (eV)</w:t>
            </w:r>
          </w:p>
        </w:tc>
        <w:tc>
          <w:tcPr>
            <w:tcW w:w="4916" w:type="dxa"/>
          </w:tcPr>
          <w:p w14:paraId="65B7AF5A" w14:textId="77777777" w:rsidR="00C22A64" w:rsidRPr="007B3303" w:rsidRDefault="007B3303" w:rsidP="007B3303">
            <w:pPr>
              <w:spacing w:line="276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B3303">
              <w:rPr>
                <w:rFonts w:ascii="Times New Roman" w:hAnsi="Times New Roman" w:cs="Times New Roman"/>
                <w:sz w:val="20"/>
                <w:szCs w:val="20"/>
              </w:rPr>
              <w:t xml:space="preserve">PM3 </w:t>
            </w:r>
            <w:proofErr w:type="spellStart"/>
            <w:r w:rsidRPr="007B3303">
              <w:rPr>
                <w:rFonts w:ascii="Times New Roman" w:hAnsi="Times New Roman" w:cs="Times New Roman"/>
                <w:sz w:val="20"/>
                <w:szCs w:val="20"/>
              </w:rPr>
              <w:t>calculated</w:t>
            </w:r>
            <w:proofErr w:type="spellEnd"/>
            <w:r w:rsidRPr="007B3303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spellStart"/>
            <w:r w:rsidRPr="007B3303">
              <w:rPr>
                <w:rFonts w:ascii="Times New Roman" w:hAnsi="Times New Roman" w:cs="Times New Roman"/>
                <w:sz w:val="20"/>
                <w:szCs w:val="20"/>
              </w:rPr>
              <w:t>ionization</w:t>
            </w:r>
            <w:proofErr w:type="spellEnd"/>
            <w:r w:rsidRPr="007B3303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spellStart"/>
            <w:r w:rsidRPr="007B3303">
              <w:rPr>
                <w:rFonts w:ascii="Times New Roman" w:hAnsi="Times New Roman" w:cs="Times New Roman"/>
                <w:sz w:val="20"/>
                <w:szCs w:val="20"/>
              </w:rPr>
              <w:t>potential</w:t>
            </w:r>
            <w:proofErr w:type="spellEnd"/>
          </w:p>
        </w:tc>
        <w:tc>
          <w:tcPr>
            <w:tcW w:w="1696" w:type="dxa"/>
          </w:tcPr>
          <w:p w14:paraId="52CF0794" w14:textId="621810F2" w:rsidR="00C22A64" w:rsidRPr="00A070D2" w:rsidRDefault="007001F6" w:rsidP="007B3303">
            <w:pPr>
              <w:spacing w:line="276" w:lineRule="auto"/>
              <w:rPr>
                <w:rFonts w:ascii="Times New Roman" w:hAnsi="Times New Roman" w:cs="Times New Roman"/>
                <w:color w:val="FF0000"/>
                <w:sz w:val="20"/>
                <w:szCs w:val="20"/>
                <w:lang w:val="en-US"/>
              </w:rPr>
            </w:pPr>
            <w:r w:rsidRPr="00A070D2">
              <w:rPr>
                <w:rFonts w:ascii="Times New Roman" w:hAnsi="Times New Roman" w:cs="Times New Roman"/>
                <w:color w:val="FF0000"/>
                <w:sz w:val="20"/>
                <w:szCs w:val="20"/>
                <w:lang w:val="en-US"/>
              </w:rPr>
              <w:t>+</w:t>
            </w:r>
            <w:r w:rsidR="007B3303" w:rsidRPr="00A070D2">
              <w:rPr>
                <w:rFonts w:ascii="Times New Roman" w:hAnsi="Times New Roman" w:cs="Times New Roman"/>
                <w:color w:val="FF0000"/>
                <w:sz w:val="20"/>
                <w:szCs w:val="20"/>
                <w:lang w:val="en-US"/>
              </w:rPr>
              <w:t xml:space="preserve"> 6.</w:t>
            </w:r>
            <w:r w:rsidR="00D51CE4" w:rsidRPr="00A070D2">
              <w:rPr>
                <w:rFonts w:ascii="Times New Roman" w:hAnsi="Times New Roman" w:cs="Times New Roman"/>
                <w:color w:val="FF0000"/>
                <w:sz w:val="20"/>
                <w:szCs w:val="20"/>
                <w:lang w:val="en-US"/>
              </w:rPr>
              <w:t>1</w:t>
            </w:r>
          </w:p>
        </w:tc>
      </w:tr>
    </w:tbl>
    <w:p w14:paraId="4336EC99" w14:textId="77777777" w:rsidR="00C22A64" w:rsidRDefault="00C22A64" w:rsidP="00C22A64">
      <w:pPr>
        <w:rPr>
          <w:rFonts w:ascii="Times New Roman" w:hAnsi="Times New Roman"/>
          <w:bCs/>
          <w:lang w:val="en-US"/>
        </w:rPr>
      </w:pPr>
    </w:p>
    <w:p w14:paraId="2D1F74BD" w14:textId="77777777" w:rsidR="005D2237" w:rsidRDefault="005D2237">
      <w:r>
        <w:br w:type="page"/>
      </w:r>
    </w:p>
    <w:p w14:paraId="2ACE3141" w14:textId="2A4DE8AB" w:rsidR="00457B45" w:rsidRDefault="00DA7470" w:rsidP="00457B45">
      <w:pPr>
        <w:shd w:val="clear" w:color="auto" w:fill="FFFFFF"/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val="en-US" w:eastAsia="fr-FR"/>
        </w:rPr>
      </w:pPr>
      <w:r>
        <w:rPr>
          <w:rFonts w:ascii="Times New Roman" w:eastAsia="Times New Roman" w:hAnsi="Times New Roman" w:cs="Times New Roman"/>
          <w:b/>
          <w:bCs/>
          <w:noProof/>
          <w:color w:val="000000"/>
          <w:sz w:val="18"/>
          <w:szCs w:val="18"/>
          <w:lang w:eastAsia="fr-FR"/>
        </w:rPr>
        <mc:AlternateContent>
          <mc:Choice Requires="wps">
            <w:drawing>
              <wp:anchor distT="0" distB="0" distL="114300" distR="114300" simplePos="0" relativeHeight="252863488" behindDoc="0" locked="0" layoutInCell="1" allowOverlap="1" wp14:anchorId="606D5437" wp14:editId="483EB12D">
                <wp:simplePos x="0" y="0"/>
                <wp:positionH relativeFrom="column">
                  <wp:posOffset>3028852</wp:posOffset>
                </wp:positionH>
                <wp:positionV relativeFrom="paragraph">
                  <wp:posOffset>4347</wp:posOffset>
                </wp:positionV>
                <wp:extent cx="316523" cy="260252"/>
                <wp:effectExtent l="0" t="0" r="7620" b="6985"/>
                <wp:wrapNone/>
                <wp:docPr id="7" name="Zone de text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523" cy="26025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B9094B1" w14:textId="3903B09E" w:rsidR="00966450" w:rsidRPr="00915531" w:rsidRDefault="00966450" w:rsidP="00DA7470">
                            <w:pPr>
                              <w:ind w:left="0" w:firstLine="0"/>
                            </w:pPr>
                            <w:r w:rsidRPr="00DA7470">
                              <w:rPr>
                                <w:b/>
                              </w:rPr>
                              <w:t>C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606D5437" id="_x0000_t202" coordsize="21600,21600" o:spt="202" path="m,l,21600r21600,l21600,xe">
                <v:stroke joinstyle="miter"/>
                <v:path gradientshapeok="t" o:connecttype="rect"/>
              </v:shapetype>
              <v:shape id="Zone de texte 7" o:spid="_x0000_s1026" type="#_x0000_t202" style="position:absolute;left:0;text-align:left;margin-left:238.5pt;margin-top:.35pt;width:24.9pt;height:20.5pt;z-index:252863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" fillcolor="white [3201]" stroked="f" strokeweight=".5pt">
                <v:textbox>
                  <w:txbxContent>
                    <w:p w14:paraId="4B9094B1" w14:textId="3903B09E" w:rsidR="00966450" w:rsidRPr="00915531" w:rsidRDefault="00966450" w:rsidP="00DA7470">
                      <w:pPr>
                        <w:ind w:left="0" w:firstLine="0"/>
                      </w:pPr>
                      <w:r w:rsidRPr="00DA7470">
                        <w:rPr>
                          <w:b/>
                        </w:rPr>
                        <w:t>C</w:t>
                      </w:r>
                      <w: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915531">
        <w:rPr>
          <w:rFonts w:ascii="Times New Roman" w:eastAsia="Times New Roman" w:hAnsi="Times New Roman" w:cs="Times New Roman"/>
          <w:b/>
          <w:bCs/>
          <w:noProof/>
          <w:color w:val="000000"/>
          <w:sz w:val="18"/>
          <w:szCs w:val="18"/>
          <w:lang w:eastAsia="fr-FR"/>
        </w:rPr>
        <mc:AlternateContent>
          <mc:Choice Requires="wps">
            <w:drawing>
              <wp:anchor distT="0" distB="0" distL="114300" distR="114300" simplePos="0" relativeHeight="252859392" behindDoc="0" locked="0" layoutInCell="1" allowOverlap="1" wp14:anchorId="6AF523EB" wp14:editId="4B527DC4">
                <wp:simplePos x="0" y="0"/>
                <wp:positionH relativeFrom="column">
                  <wp:posOffset>1498112</wp:posOffset>
                </wp:positionH>
                <wp:positionV relativeFrom="paragraph">
                  <wp:posOffset>6936</wp:posOffset>
                </wp:positionV>
                <wp:extent cx="429064" cy="239150"/>
                <wp:effectExtent l="0" t="0" r="9525" b="8890"/>
                <wp:wrapNone/>
                <wp:docPr id="5" name="Zone de text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9064" cy="2391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5B0F22F" w14:textId="4E847FBC" w:rsidR="00966450" w:rsidRPr="00915531" w:rsidRDefault="00966450" w:rsidP="00915531">
                            <w:pPr>
                              <w:ind w:left="0" w:firstLine="0"/>
                            </w:pPr>
                            <w:r w:rsidRPr="00DA7470">
                              <w:rPr>
                                <w:b/>
                              </w:rPr>
                              <w:t>A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AF523EB" id="Zone de texte 5" o:spid="_x0000_s1027" type="#_x0000_t202" style="position:absolute;left:0;text-align:left;margin-left:117.95pt;margin-top:.55pt;width:33.8pt;height:18.85pt;z-index:252859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" fillcolor="white [3201]" stroked="f" strokeweight=".5pt">
                <v:textbox>
                  <w:txbxContent>
                    <w:p w14:paraId="75B0F22F" w14:textId="4E847FBC" w:rsidR="00966450" w:rsidRPr="00915531" w:rsidRDefault="00966450" w:rsidP="00915531">
                      <w:pPr>
                        <w:ind w:left="0" w:firstLine="0"/>
                      </w:pPr>
                      <w:r w:rsidRPr="00DA7470">
                        <w:rPr>
                          <w:b/>
                        </w:rPr>
                        <w:t>A</w:t>
                      </w:r>
                      <w: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915531">
        <w:rPr>
          <w:rFonts w:ascii="Times New Roman" w:eastAsia="Times New Roman" w:hAnsi="Times New Roman" w:cs="Times New Roman"/>
          <w:b/>
          <w:bCs/>
          <w:noProof/>
          <w:color w:val="000000"/>
          <w:sz w:val="18"/>
          <w:szCs w:val="18"/>
          <w:lang w:eastAsia="fr-FR"/>
        </w:rPr>
        <w:drawing>
          <wp:anchor distT="0" distB="0" distL="114300" distR="114300" simplePos="0" relativeHeight="252858368" behindDoc="0" locked="0" layoutInCell="1" allowOverlap="1" wp14:anchorId="61308A4B" wp14:editId="37E11573">
            <wp:simplePos x="0" y="0"/>
            <wp:positionH relativeFrom="margin">
              <wp:align>center</wp:align>
            </wp:positionH>
            <wp:positionV relativeFrom="paragraph">
              <wp:posOffset>6057</wp:posOffset>
            </wp:positionV>
            <wp:extent cx="2757170" cy="1758315"/>
            <wp:effectExtent l="0" t="0" r="5080" b="0"/>
            <wp:wrapNone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7170" cy="1758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344661A" w14:textId="153B6968" w:rsidR="00457B45" w:rsidRDefault="0053799D" w:rsidP="00457B45">
      <w:pPr>
        <w:shd w:val="clear" w:color="auto" w:fill="FFFFFF"/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val="en-US" w:eastAsia="fr-FR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val="en-US" w:eastAsia="fr-FR"/>
        </w:rPr>
        <w:tab/>
      </w:r>
      <w:r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val="en-US" w:eastAsia="fr-FR"/>
        </w:rPr>
        <w:tab/>
      </w:r>
      <w:r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val="en-US" w:eastAsia="fr-FR"/>
        </w:rPr>
        <w:tab/>
      </w:r>
      <w:r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val="en-US" w:eastAsia="fr-FR"/>
        </w:rPr>
        <w:tab/>
      </w:r>
      <w:r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val="en-US" w:eastAsia="fr-FR"/>
        </w:rPr>
        <w:tab/>
      </w:r>
      <w:r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val="en-US" w:eastAsia="fr-FR"/>
        </w:rPr>
        <w:tab/>
      </w:r>
      <w:r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val="en-US" w:eastAsia="fr-FR"/>
        </w:rPr>
        <w:tab/>
      </w:r>
      <w:r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val="en-US" w:eastAsia="fr-FR"/>
        </w:rPr>
        <w:tab/>
      </w:r>
    </w:p>
    <w:p w14:paraId="320DC4F8" w14:textId="6A3E8169" w:rsidR="00457B45" w:rsidRDefault="00DA7470" w:rsidP="00457B45">
      <w:pPr>
        <w:shd w:val="clear" w:color="auto" w:fill="FFFFFF"/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val="en-US" w:eastAsia="fr-FR"/>
        </w:rPr>
      </w:pPr>
      <w:r>
        <w:rPr>
          <w:rFonts w:ascii="Times New Roman" w:eastAsia="Times New Roman" w:hAnsi="Times New Roman" w:cs="Times New Roman"/>
          <w:b/>
          <w:bCs/>
          <w:noProof/>
          <w:color w:val="000000"/>
          <w:sz w:val="18"/>
          <w:szCs w:val="18"/>
          <w:lang w:eastAsia="fr-FR"/>
        </w:rPr>
        <mc:AlternateContent>
          <mc:Choice Requires="wps">
            <w:drawing>
              <wp:anchor distT="0" distB="0" distL="114300" distR="114300" simplePos="0" relativeHeight="252865536" behindDoc="0" locked="0" layoutInCell="1" allowOverlap="1" wp14:anchorId="4BA5A43E" wp14:editId="54D2A6C2">
                <wp:simplePos x="0" y="0"/>
                <wp:positionH relativeFrom="column">
                  <wp:posOffset>3031490</wp:posOffset>
                </wp:positionH>
                <wp:positionV relativeFrom="paragraph">
                  <wp:posOffset>212824</wp:posOffset>
                </wp:positionV>
                <wp:extent cx="358726" cy="239150"/>
                <wp:effectExtent l="0" t="0" r="3810" b="8890"/>
                <wp:wrapNone/>
                <wp:docPr id="8" name="Zone de text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8726" cy="2391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0387A1F" w14:textId="76A6799E" w:rsidR="00966450" w:rsidRPr="00915531" w:rsidRDefault="00966450" w:rsidP="00DA7470">
                            <w:pPr>
                              <w:ind w:left="0" w:firstLine="0"/>
                            </w:pPr>
                            <w:r>
                              <w:rPr>
                                <w:b/>
                              </w:rPr>
                              <w:t>D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BA5A43E" id="Zone de texte 8" o:spid="_x0000_s1028" type="#_x0000_t202" style="position:absolute;left:0;text-align:left;margin-left:238.7pt;margin-top:16.75pt;width:28.25pt;height:18.85pt;z-index:252865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" fillcolor="white [3201]" stroked="f" strokeweight=".5pt">
                <v:textbox>
                  <w:txbxContent>
                    <w:p w14:paraId="30387A1F" w14:textId="76A6799E" w:rsidR="00966450" w:rsidRPr="00915531" w:rsidRDefault="00966450" w:rsidP="00DA7470">
                      <w:pPr>
                        <w:ind w:left="0" w:firstLine="0"/>
                      </w:pPr>
                      <w:r>
                        <w:rPr>
                          <w:b/>
                        </w:rPr>
                        <w:t>D</w:t>
                      </w:r>
                      <w: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915531">
        <w:rPr>
          <w:rFonts w:ascii="Times New Roman" w:eastAsia="Times New Roman" w:hAnsi="Times New Roman" w:cs="Times New Roman"/>
          <w:b/>
          <w:bCs/>
          <w:noProof/>
          <w:color w:val="000000"/>
          <w:sz w:val="18"/>
          <w:szCs w:val="18"/>
          <w:lang w:eastAsia="fr-FR"/>
        </w:rPr>
        <mc:AlternateContent>
          <mc:Choice Requires="wps">
            <w:drawing>
              <wp:anchor distT="0" distB="0" distL="114300" distR="114300" simplePos="0" relativeHeight="252861440" behindDoc="0" locked="0" layoutInCell="1" allowOverlap="1" wp14:anchorId="65FE2F62" wp14:editId="597F0CC1">
                <wp:simplePos x="0" y="0"/>
                <wp:positionH relativeFrom="column">
                  <wp:posOffset>1518627</wp:posOffset>
                </wp:positionH>
                <wp:positionV relativeFrom="paragraph">
                  <wp:posOffset>233533</wp:posOffset>
                </wp:positionV>
                <wp:extent cx="316523" cy="260252"/>
                <wp:effectExtent l="0" t="0" r="7620" b="6985"/>
                <wp:wrapNone/>
                <wp:docPr id="6" name="Zone de text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523" cy="26025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E33D4CF" w14:textId="22E210FF" w:rsidR="00966450" w:rsidRPr="00915531" w:rsidRDefault="00966450" w:rsidP="00915531">
                            <w:pPr>
                              <w:ind w:left="0" w:firstLine="0"/>
                            </w:pPr>
                            <w:r w:rsidRPr="00DA7470">
                              <w:rPr>
                                <w:b/>
                              </w:rPr>
                              <w:t>B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5FE2F62" id="Zone de texte 6" o:spid="_x0000_s1029" type="#_x0000_t202" style="position:absolute;left:0;text-align:left;margin-left:119.6pt;margin-top:18.4pt;width:24.9pt;height:20.5pt;z-index:252861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" fillcolor="white [3201]" stroked="f" strokeweight=".5pt">
                <v:textbox>
                  <w:txbxContent>
                    <w:p w14:paraId="4E33D4CF" w14:textId="22E210FF" w:rsidR="00966450" w:rsidRPr="00915531" w:rsidRDefault="00966450" w:rsidP="00915531">
                      <w:pPr>
                        <w:ind w:left="0" w:firstLine="0"/>
                      </w:pPr>
                      <w:r w:rsidRPr="00DA7470">
                        <w:rPr>
                          <w:b/>
                        </w:rPr>
                        <w:t>B</w:t>
                      </w:r>
                      <w: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14:paraId="1A84186A" w14:textId="7EE675B4" w:rsidR="00915531" w:rsidRDefault="00915531" w:rsidP="00457B45">
      <w:pPr>
        <w:shd w:val="clear" w:color="auto" w:fill="FFFFFF"/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val="en-US" w:eastAsia="fr-FR"/>
        </w:rPr>
      </w:pPr>
    </w:p>
    <w:p w14:paraId="462B1140" w14:textId="03773C1D" w:rsidR="00915531" w:rsidRDefault="00915531" w:rsidP="00457B45">
      <w:pPr>
        <w:shd w:val="clear" w:color="auto" w:fill="FFFFFF"/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val="en-US" w:eastAsia="fr-FR"/>
        </w:rPr>
      </w:pPr>
    </w:p>
    <w:p w14:paraId="5B0CB67F" w14:textId="77777777" w:rsidR="00915531" w:rsidRPr="00A070D2" w:rsidRDefault="00915531" w:rsidP="00457B45">
      <w:pPr>
        <w:shd w:val="clear" w:color="auto" w:fill="FFFFFF"/>
        <w:rPr>
          <w:rFonts w:ascii="Times New Roman" w:eastAsia="Times New Roman" w:hAnsi="Times New Roman" w:cs="Times New Roman"/>
          <w:b/>
          <w:bCs/>
          <w:color w:val="FF0000"/>
          <w:sz w:val="18"/>
          <w:szCs w:val="18"/>
          <w:lang w:val="en-US" w:eastAsia="fr-FR"/>
        </w:rPr>
      </w:pPr>
    </w:p>
    <w:p w14:paraId="554A298C" w14:textId="77777777" w:rsidR="00457B45" w:rsidRPr="00F34A21" w:rsidRDefault="00457B45" w:rsidP="00457B45">
      <w:pPr>
        <w:shd w:val="clear" w:color="auto" w:fill="FFFFFF"/>
        <w:rPr>
          <w:rFonts w:ascii="Times New Roman" w:eastAsia="Times New Roman" w:hAnsi="Times New Roman" w:cs="Times New Roman"/>
          <w:b/>
          <w:bCs/>
          <w:sz w:val="18"/>
          <w:szCs w:val="18"/>
          <w:lang w:val="en-US" w:eastAsia="fr-FR"/>
        </w:rPr>
      </w:pPr>
    </w:p>
    <w:p w14:paraId="4581D754" w14:textId="131AFB4C" w:rsidR="00915531" w:rsidRPr="00F34A21" w:rsidRDefault="000225CC" w:rsidP="00915531">
      <w:pPr>
        <w:shd w:val="clear" w:color="auto" w:fill="FFFFFF"/>
        <w:ind w:left="0" w:firstLine="0"/>
        <w:rPr>
          <w:rFonts w:ascii="Times New Roman" w:eastAsia="Times New Roman" w:hAnsi="Times New Roman" w:cs="Times New Roman"/>
          <w:b/>
          <w:bCs/>
          <w:sz w:val="18"/>
          <w:szCs w:val="18"/>
          <w:lang w:val="en-US" w:eastAsia="fr-FR"/>
        </w:rPr>
      </w:pPr>
      <w:r w:rsidRPr="00F34A21">
        <w:rPr>
          <w:rFonts w:ascii="Times New Roman" w:hAnsi="Times New Roman"/>
          <w:b/>
          <w:sz w:val="18"/>
          <w:szCs w:val="18"/>
          <w:lang w:val="en-US"/>
        </w:rPr>
        <w:t>Figure</w:t>
      </w:r>
      <w:r w:rsidR="00FD4281" w:rsidRPr="00F34A21">
        <w:rPr>
          <w:rFonts w:ascii="Times New Roman" w:hAnsi="Times New Roman"/>
          <w:b/>
          <w:sz w:val="18"/>
          <w:szCs w:val="18"/>
          <w:lang w:val="en-US"/>
        </w:rPr>
        <w:t xml:space="preserve"> </w:t>
      </w:r>
      <w:r w:rsidR="00F34A21" w:rsidRPr="00F34A21">
        <w:rPr>
          <w:rFonts w:ascii="Times New Roman" w:hAnsi="Times New Roman"/>
          <w:b/>
          <w:sz w:val="18"/>
          <w:szCs w:val="18"/>
          <w:lang w:val="en-US"/>
        </w:rPr>
        <w:t>S</w:t>
      </w:r>
      <w:r w:rsidR="00FD4281" w:rsidRPr="00F34A21">
        <w:rPr>
          <w:rFonts w:ascii="Times New Roman" w:hAnsi="Times New Roman"/>
          <w:b/>
          <w:sz w:val="18"/>
          <w:szCs w:val="18"/>
          <w:lang w:val="en-US"/>
        </w:rPr>
        <w:t>3</w:t>
      </w:r>
      <w:r w:rsidR="00457B45" w:rsidRPr="00F34A21">
        <w:rPr>
          <w:rFonts w:ascii="Times New Roman" w:hAnsi="Times New Roman"/>
          <w:b/>
          <w:sz w:val="18"/>
          <w:szCs w:val="18"/>
          <w:lang w:val="en-US"/>
        </w:rPr>
        <w:t>. A</w:t>
      </w:r>
      <w:r w:rsidR="00457B45" w:rsidRPr="00F34A21">
        <w:rPr>
          <w:rFonts w:ascii="Times New Roman" w:hAnsi="Times New Roman"/>
          <w:sz w:val="18"/>
          <w:szCs w:val="18"/>
          <w:lang w:val="en-US"/>
        </w:rPr>
        <w:t>) Confusion matrix for model 1</w:t>
      </w:r>
      <w:r w:rsidR="00915531" w:rsidRPr="00F34A21">
        <w:rPr>
          <w:rFonts w:ascii="Times New Roman" w:hAnsi="Times New Roman"/>
          <w:sz w:val="18"/>
          <w:szCs w:val="18"/>
          <w:lang w:val="en-US"/>
        </w:rPr>
        <w:t xml:space="preserve"> training set</w:t>
      </w:r>
      <w:r w:rsidR="00457B45" w:rsidRPr="00F34A21">
        <w:rPr>
          <w:rFonts w:ascii="Times New Roman" w:hAnsi="Times New Roman"/>
          <w:sz w:val="18"/>
          <w:szCs w:val="18"/>
          <w:lang w:val="en-US"/>
        </w:rPr>
        <w:t xml:space="preserve">, class PZQ-AD </w:t>
      </w:r>
      <w:r w:rsidR="00457B45" w:rsidRPr="00F34A21">
        <w:rPr>
          <w:rFonts w:ascii="Times New Roman" w:hAnsi="Times New Roman"/>
          <w:i/>
          <w:sz w:val="18"/>
          <w:szCs w:val="18"/>
          <w:lang w:val="en-US"/>
        </w:rPr>
        <w:t>vs</w:t>
      </w:r>
      <w:r w:rsidR="00457B45" w:rsidRPr="00F34A21">
        <w:rPr>
          <w:rFonts w:ascii="Times New Roman" w:hAnsi="Times New Roman"/>
          <w:sz w:val="18"/>
          <w:szCs w:val="18"/>
          <w:lang w:val="en-US"/>
        </w:rPr>
        <w:t xml:space="preserve"> Class 0; </w:t>
      </w:r>
      <w:r w:rsidR="00457B45" w:rsidRPr="00F34A21">
        <w:rPr>
          <w:rFonts w:ascii="Times New Roman" w:hAnsi="Times New Roman"/>
          <w:b/>
          <w:sz w:val="18"/>
          <w:szCs w:val="18"/>
          <w:lang w:val="en-US"/>
        </w:rPr>
        <w:t>B</w:t>
      </w:r>
      <w:r w:rsidR="00915531" w:rsidRPr="00F34A21">
        <w:rPr>
          <w:rFonts w:ascii="Times New Roman" w:hAnsi="Times New Roman"/>
          <w:b/>
          <w:sz w:val="18"/>
          <w:szCs w:val="18"/>
          <w:lang w:val="en-US"/>
        </w:rPr>
        <w:t>)</w:t>
      </w:r>
      <w:r w:rsidR="00457B45" w:rsidRPr="00F34A21">
        <w:rPr>
          <w:rFonts w:ascii="Times New Roman" w:hAnsi="Times New Roman"/>
          <w:sz w:val="18"/>
          <w:szCs w:val="18"/>
          <w:lang w:val="en-US"/>
        </w:rPr>
        <w:t xml:space="preserve"> Confusion matrix for model </w:t>
      </w:r>
      <w:r w:rsidR="00915531" w:rsidRPr="00F34A21">
        <w:rPr>
          <w:rFonts w:ascii="Times New Roman" w:hAnsi="Times New Roman"/>
          <w:sz w:val="18"/>
          <w:szCs w:val="18"/>
          <w:lang w:val="en-US"/>
        </w:rPr>
        <w:t>1 test set</w:t>
      </w:r>
      <w:r w:rsidR="00457B45" w:rsidRPr="00F34A21">
        <w:rPr>
          <w:rFonts w:ascii="Times New Roman" w:hAnsi="Times New Roman"/>
          <w:sz w:val="18"/>
          <w:szCs w:val="18"/>
          <w:lang w:val="en-US"/>
        </w:rPr>
        <w:t xml:space="preserve">, </w:t>
      </w:r>
      <w:r w:rsidR="00915531" w:rsidRPr="00F34A21">
        <w:rPr>
          <w:rFonts w:ascii="Times New Roman" w:hAnsi="Times New Roman"/>
          <w:sz w:val="18"/>
          <w:szCs w:val="18"/>
          <w:lang w:val="en-US"/>
        </w:rPr>
        <w:t xml:space="preserve">PZQ-AD </w:t>
      </w:r>
      <w:r w:rsidR="00915531" w:rsidRPr="00F34A21">
        <w:rPr>
          <w:rFonts w:ascii="Times New Roman" w:hAnsi="Times New Roman"/>
          <w:i/>
          <w:sz w:val="18"/>
          <w:szCs w:val="18"/>
          <w:lang w:val="en-US"/>
        </w:rPr>
        <w:t>vs</w:t>
      </w:r>
      <w:r w:rsidR="00915531" w:rsidRPr="00F34A21">
        <w:rPr>
          <w:rFonts w:ascii="Times New Roman" w:hAnsi="Times New Roman"/>
          <w:sz w:val="18"/>
          <w:szCs w:val="18"/>
          <w:lang w:val="en-US"/>
        </w:rPr>
        <w:t xml:space="preserve"> Class 0</w:t>
      </w:r>
      <w:r w:rsidR="00457B45" w:rsidRPr="00F34A21">
        <w:rPr>
          <w:rFonts w:ascii="Times New Roman" w:hAnsi="Times New Roman"/>
          <w:sz w:val="18"/>
          <w:szCs w:val="18"/>
          <w:lang w:val="en-US"/>
        </w:rPr>
        <w:t>.</w:t>
      </w:r>
      <w:r w:rsidR="00915531" w:rsidRPr="00F34A21">
        <w:rPr>
          <w:rFonts w:ascii="Times New Roman" w:hAnsi="Times New Roman"/>
          <w:sz w:val="18"/>
          <w:szCs w:val="18"/>
          <w:lang w:val="en-US"/>
        </w:rPr>
        <w:t xml:space="preserve"> </w:t>
      </w:r>
      <w:r w:rsidR="00915531" w:rsidRPr="00F34A21">
        <w:rPr>
          <w:rFonts w:ascii="Times New Roman" w:hAnsi="Times New Roman"/>
          <w:b/>
          <w:sz w:val="18"/>
          <w:szCs w:val="18"/>
          <w:lang w:val="en-US"/>
        </w:rPr>
        <w:t>C</w:t>
      </w:r>
      <w:r w:rsidR="00915531" w:rsidRPr="00F34A21">
        <w:rPr>
          <w:rFonts w:ascii="Times New Roman" w:hAnsi="Times New Roman"/>
          <w:sz w:val="18"/>
          <w:szCs w:val="18"/>
          <w:lang w:val="en-US"/>
        </w:rPr>
        <w:t xml:space="preserve">) Confusion matrix for model 1 training set, class PZQ-AD </w:t>
      </w:r>
      <w:r w:rsidR="00915531" w:rsidRPr="00F34A21">
        <w:rPr>
          <w:rFonts w:ascii="Times New Roman" w:hAnsi="Times New Roman"/>
          <w:i/>
          <w:sz w:val="18"/>
          <w:szCs w:val="18"/>
          <w:lang w:val="en-US"/>
        </w:rPr>
        <w:t>vs</w:t>
      </w:r>
      <w:r w:rsidR="00915531" w:rsidRPr="00F34A21">
        <w:rPr>
          <w:rFonts w:ascii="Times New Roman" w:hAnsi="Times New Roman"/>
          <w:sz w:val="18"/>
          <w:szCs w:val="18"/>
          <w:lang w:val="en-US"/>
        </w:rPr>
        <w:t xml:space="preserve"> Class 0; </w:t>
      </w:r>
      <w:r w:rsidR="00915531" w:rsidRPr="00F34A21">
        <w:rPr>
          <w:rFonts w:ascii="Times New Roman" w:hAnsi="Times New Roman"/>
          <w:b/>
          <w:sz w:val="18"/>
          <w:szCs w:val="18"/>
          <w:lang w:val="en-US"/>
        </w:rPr>
        <w:t>B</w:t>
      </w:r>
      <w:r w:rsidR="00915531" w:rsidRPr="00F34A21">
        <w:rPr>
          <w:rFonts w:ascii="Times New Roman" w:hAnsi="Times New Roman"/>
          <w:sz w:val="18"/>
          <w:szCs w:val="18"/>
          <w:lang w:val="en-US"/>
        </w:rPr>
        <w:t xml:space="preserve"> Confusion matrix for model 1 test set, class 1 </w:t>
      </w:r>
      <w:r w:rsidR="00915531" w:rsidRPr="00F34A21">
        <w:rPr>
          <w:rFonts w:ascii="Times New Roman" w:hAnsi="Times New Roman"/>
          <w:i/>
          <w:sz w:val="18"/>
          <w:szCs w:val="18"/>
          <w:lang w:val="en-US"/>
        </w:rPr>
        <w:t>vs</w:t>
      </w:r>
      <w:r w:rsidR="00915531" w:rsidRPr="00F34A21">
        <w:rPr>
          <w:rFonts w:ascii="Times New Roman" w:hAnsi="Times New Roman"/>
          <w:sz w:val="18"/>
          <w:szCs w:val="18"/>
          <w:lang w:val="en-US"/>
        </w:rPr>
        <w:t xml:space="preserve"> Class 2.</w:t>
      </w:r>
    </w:p>
    <w:p w14:paraId="1928B654" w14:textId="76A22567" w:rsidR="00457B45" w:rsidRDefault="00457B45" w:rsidP="00457B45">
      <w:pPr>
        <w:shd w:val="clear" w:color="auto" w:fill="FFFFFF"/>
        <w:ind w:left="0" w:firstLine="0"/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val="en-US" w:eastAsia="fr-FR"/>
        </w:rPr>
      </w:pPr>
    </w:p>
    <w:p w14:paraId="49E77F85" w14:textId="77777777" w:rsidR="00457B45" w:rsidRDefault="00457B45" w:rsidP="00457B45">
      <w:pPr>
        <w:shd w:val="clear" w:color="auto" w:fill="FFFFFF"/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val="en-US" w:eastAsia="fr-FR"/>
        </w:rPr>
      </w:pPr>
    </w:p>
    <w:p w14:paraId="5113E456" w14:textId="77777777" w:rsidR="00457B45" w:rsidRDefault="00457B45" w:rsidP="00457B45">
      <w:pPr>
        <w:shd w:val="clear" w:color="auto" w:fill="FFFFFF"/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val="en-US" w:eastAsia="fr-FR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val="en-US" w:eastAsia="fr-FR"/>
        </w:rPr>
        <w:br w:type="page"/>
      </w:r>
    </w:p>
    <w:p w14:paraId="032B9AFA" w14:textId="77777777" w:rsidR="00D46340" w:rsidRDefault="00D46340">
      <w:pPr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val="en-US" w:eastAsia="fr-FR"/>
        </w:rPr>
      </w:pPr>
      <w:r w:rsidRPr="00D46340">
        <w:rPr>
          <w:rFonts w:ascii="Times New Roman" w:eastAsia="Times New Roman" w:hAnsi="Times New Roman" w:cs="Times New Roman"/>
          <w:b/>
          <w:bCs/>
          <w:noProof/>
          <w:color w:val="000000"/>
          <w:sz w:val="18"/>
          <w:szCs w:val="18"/>
          <w:lang w:eastAsia="fr-FR"/>
        </w:rPr>
        <w:drawing>
          <wp:anchor distT="0" distB="0" distL="114300" distR="114300" simplePos="0" relativeHeight="252857344" behindDoc="0" locked="0" layoutInCell="1" allowOverlap="1" wp14:anchorId="0B32CF36" wp14:editId="374403B7">
            <wp:simplePos x="0" y="0"/>
            <wp:positionH relativeFrom="margin">
              <wp:align>left</wp:align>
            </wp:positionH>
            <wp:positionV relativeFrom="paragraph">
              <wp:posOffset>10160</wp:posOffset>
            </wp:positionV>
            <wp:extent cx="5759450" cy="4032885"/>
            <wp:effectExtent l="0" t="0" r="0" b="5715"/>
            <wp:wrapNone/>
            <wp:docPr id="41" name="Image 41" descr="J:\Artigos PZQ\Artigo PZQ II (Computacional e Quimiometria)\RSC Advances\new derivatives POUR LE SUP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J:\Artigos PZQ\Artigo PZQ II (Computacional e Quimiometria)\RSC Advances\new derivatives POUR LE SUP.tif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403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AE5133B" w14:textId="77777777" w:rsidR="00D46340" w:rsidRDefault="00D46340">
      <w:pPr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val="en-US" w:eastAsia="fr-FR"/>
        </w:rPr>
      </w:pPr>
    </w:p>
    <w:p w14:paraId="011F90F0" w14:textId="77777777" w:rsidR="00D46340" w:rsidRDefault="00D46340">
      <w:pPr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val="en-US" w:eastAsia="fr-FR"/>
        </w:rPr>
      </w:pPr>
    </w:p>
    <w:p w14:paraId="3307EAC8" w14:textId="77777777" w:rsidR="00D46340" w:rsidRDefault="00D46340">
      <w:pPr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val="en-US" w:eastAsia="fr-FR"/>
        </w:rPr>
      </w:pPr>
    </w:p>
    <w:p w14:paraId="51C6B8D9" w14:textId="77777777" w:rsidR="00D46340" w:rsidRDefault="00D46340">
      <w:pPr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val="en-US" w:eastAsia="fr-FR"/>
        </w:rPr>
      </w:pPr>
    </w:p>
    <w:p w14:paraId="4FAE3908" w14:textId="77777777" w:rsidR="00D46340" w:rsidRDefault="00D46340">
      <w:pPr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val="en-US" w:eastAsia="fr-FR"/>
        </w:rPr>
      </w:pPr>
    </w:p>
    <w:p w14:paraId="69CEC21E" w14:textId="77777777" w:rsidR="00D46340" w:rsidRDefault="00D46340">
      <w:pPr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val="en-US" w:eastAsia="fr-FR"/>
        </w:rPr>
      </w:pPr>
    </w:p>
    <w:p w14:paraId="3BF9ED6A" w14:textId="77777777" w:rsidR="00D46340" w:rsidRDefault="00D46340">
      <w:pPr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val="en-US" w:eastAsia="fr-FR"/>
        </w:rPr>
      </w:pPr>
    </w:p>
    <w:p w14:paraId="7E15C04A" w14:textId="77777777" w:rsidR="00D46340" w:rsidRDefault="00D46340">
      <w:pPr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val="en-US" w:eastAsia="fr-FR"/>
        </w:rPr>
      </w:pPr>
    </w:p>
    <w:p w14:paraId="237ECD59" w14:textId="77777777" w:rsidR="00D46340" w:rsidRDefault="00D46340">
      <w:pPr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val="en-US" w:eastAsia="fr-FR"/>
        </w:rPr>
      </w:pPr>
    </w:p>
    <w:p w14:paraId="5298898D" w14:textId="77777777" w:rsidR="00D46340" w:rsidRDefault="00D46340">
      <w:pPr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val="en-US" w:eastAsia="fr-FR"/>
        </w:rPr>
      </w:pPr>
    </w:p>
    <w:p w14:paraId="40E1C53B" w14:textId="77777777" w:rsidR="00D46340" w:rsidRDefault="00D46340">
      <w:pPr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val="en-US" w:eastAsia="fr-FR"/>
        </w:rPr>
      </w:pPr>
    </w:p>
    <w:p w14:paraId="30584E90" w14:textId="77777777" w:rsidR="00D46340" w:rsidRDefault="00D46340">
      <w:pPr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val="en-US" w:eastAsia="fr-FR"/>
        </w:rPr>
      </w:pPr>
    </w:p>
    <w:p w14:paraId="46CAB3E4" w14:textId="77777777" w:rsidR="00D46340" w:rsidRDefault="00D46340">
      <w:pPr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val="en-US" w:eastAsia="fr-FR"/>
        </w:rPr>
      </w:pPr>
    </w:p>
    <w:p w14:paraId="696419E7" w14:textId="77777777" w:rsidR="00D46340" w:rsidRDefault="00D46340">
      <w:pPr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val="en-US" w:eastAsia="fr-FR"/>
        </w:rPr>
      </w:pPr>
    </w:p>
    <w:p w14:paraId="40429839" w14:textId="77777777" w:rsidR="00D46340" w:rsidRDefault="00D46340">
      <w:pPr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val="en-US" w:eastAsia="fr-FR"/>
        </w:rPr>
      </w:pPr>
    </w:p>
    <w:p w14:paraId="55D68C5C" w14:textId="0D275FDD" w:rsidR="00D46340" w:rsidRPr="00D46340" w:rsidRDefault="000225CC">
      <w:pPr>
        <w:rPr>
          <w:rFonts w:ascii="Times New Roman" w:eastAsia="Times New Roman" w:hAnsi="Times New Roman" w:cs="Times New Roman"/>
          <w:bCs/>
          <w:color w:val="000000"/>
          <w:sz w:val="18"/>
          <w:szCs w:val="18"/>
          <w:lang w:val="en-US" w:eastAsia="fr-FR"/>
        </w:rPr>
      </w:pPr>
      <w:r>
        <w:rPr>
          <w:rFonts w:ascii="Times New Roman" w:hAnsi="Times New Roman"/>
          <w:b/>
          <w:sz w:val="18"/>
          <w:szCs w:val="18"/>
          <w:lang w:val="en-US"/>
        </w:rPr>
        <w:t>Figure</w:t>
      </w:r>
      <w:r w:rsidR="00DB04ED">
        <w:rPr>
          <w:rFonts w:ascii="Times New Roman" w:hAnsi="Times New Roman"/>
          <w:b/>
          <w:sz w:val="18"/>
          <w:szCs w:val="18"/>
          <w:lang w:val="en-US"/>
        </w:rPr>
        <w:t xml:space="preserve"> </w:t>
      </w:r>
      <w:r w:rsidR="00F34A21">
        <w:rPr>
          <w:rFonts w:ascii="Times New Roman" w:hAnsi="Times New Roman"/>
          <w:b/>
          <w:sz w:val="18"/>
          <w:szCs w:val="18"/>
          <w:lang w:val="en-US"/>
        </w:rPr>
        <w:t>S</w:t>
      </w:r>
      <w:r w:rsidR="00FD4281">
        <w:rPr>
          <w:rFonts w:ascii="Times New Roman" w:hAnsi="Times New Roman"/>
          <w:b/>
          <w:sz w:val="18"/>
          <w:szCs w:val="18"/>
          <w:lang w:val="en-US"/>
        </w:rPr>
        <w:t>4</w:t>
      </w:r>
      <w:r w:rsidR="00D46340">
        <w:rPr>
          <w:rFonts w:ascii="Times New Roman" w:hAnsi="Times New Roman"/>
          <w:b/>
          <w:sz w:val="18"/>
          <w:szCs w:val="18"/>
          <w:lang w:val="en-US"/>
        </w:rPr>
        <w:t xml:space="preserve">. </w:t>
      </w:r>
      <w:r w:rsidR="00D46340">
        <w:rPr>
          <w:rFonts w:ascii="Times New Roman" w:hAnsi="Times New Roman"/>
          <w:sz w:val="18"/>
          <w:szCs w:val="18"/>
          <w:lang w:val="en-US"/>
        </w:rPr>
        <w:t>Structure of all new active derivatives</w:t>
      </w:r>
      <w:r w:rsidR="0019499A">
        <w:rPr>
          <w:rFonts w:ascii="Times New Roman" w:hAnsi="Times New Roman"/>
          <w:sz w:val="18"/>
          <w:szCs w:val="18"/>
          <w:lang w:val="en-US"/>
        </w:rPr>
        <w:t xml:space="preserve"> proposed by our work</w:t>
      </w:r>
      <w:r w:rsidR="00D46340">
        <w:rPr>
          <w:rFonts w:ascii="Times New Roman" w:hAnsi="Times New Roman"/>
          <w:sz w:val="18"/>
          <w:szCs w:val="18"/>
          <w:lang w:val="en-US"/>
        </w:rPr>
        <w:t>.</w:t>
      </w:r>
    </w:p>
    <w:p w14:paraId="22D39478" w14:textId="77777777" w:rsidR="00D46340" w:rsidRDefault="00D46340">
      <w:pPr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val="en-US" w:eastAsia="fr-FR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val="en-US" w:eastAsia="fr-FR"/>
        </w:rPr>
        <w:br w:type="page"/>
      </w:r>
    </w:p>
    <w:p w14:paraId="29F37A6A" w14:textId="3A955F2D" w:rsidR="00062FBE" w:rsidRDefault="003D1B57" w:rsidP="00062FBE">
      <w:pPr>
        <w:ind w:left="0" w:firstLine="0"/>
        <w:rPr>
          <w:rFonts w:ascii="Times New Roman" w:eastAsia="Times New Roman" w:hAnsi="Times New Roman" w:cs="Times New Roman"/>
          <w:bCs/>
          <w:color w:val="000000"/>
          <w:sz w:val="18"/>
          <w:szCs w:val="18"/>
          <w:lang w:val="en-US" w:eastAsia="fr-FR"/>
        </w:rPr>
      </w:pPr>
      <w:r w:rsidRPr="00CE3D56"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val="en-US" w:eastAsia="fr-FR"/>
        </w:rPr>
        <w:t>Tab</w:t>
      </w:r>
      <w:r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val="en-US" w:eastAsia="fr-FR"/>
        </w:rPr>
        <w:t>le</w:t>
      </w:r>
      <w:r w:rsidRPr="00CE3D56"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val="en-US" w:eastAsia="fr-FR"/>
        </w:rPr>
        <w:t>.</w:t>
      </w:r>
      <w:r w:rsidR="00DE25E7"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val="en-US" w:eastAsia="fr-FR"/>
        </w:rPr>
        <w:t xml:space="preserve"> </w:t>
      </w:r>
      <w:r w:rsidR="00F34A21"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val="en-US" w:eastAsia="fr-FR"/>
        </w:rPr>
        <w:t>S</w:t>
      </w:r>
      <w:bookmarkStart w:id="0" w:name="_GoBack"/>
      <w:bookmarkEnd w:id="0"/>
      <w:r w:rsidR="00DE25E7"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val="en-US" w:eastAsia="fr-FR"/>
        </w:rPr>
        <w:t>7.</w:t>
      </w:r>
      <w:r w:rsidRPr="00CE3D56"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val="en-US" w:eastAsia="fr-FR"/>
        </w:rPr>
        <w:t xml:space="preserve"> </w:t>
      </w:r>
      <w:r>
        <w:rPr>
          <w:rFonts w:ascii="Times New Roman" w:eastAsia="Times New Roman" w:hAnsi="Times New Roman" w:cs="Times New Roman"/>
          <w:bCs/>
          <w:color w:val="000000"/>
          <w:sz w:val="18"/>
          <w:szCs w:val="18"/>
          <w:lang w:val="en-US" w:eastAsia="fr-FR"/>
        </w:rPr>
        <w:t xml:space="preserve">Names, categories, </w:t>
      </w:r>
      <w:r w:rsidR="00062FBE" w:rsidRPr="00CE3D56">
        <w:rPr>
          <w:rFonts w:ascii="Times New Roman" w:eastAsia="Times New Roman" w:hAnsi="Times New Roman" w:cs="Times New Roman"/>
          <w:bCs/>
          <w:color w:val="000000"/>
          <w:sz w:val="18"/>
          <w:szCs w:val="18"/>
          <w:lang w:val="en-US" w:eastAsia="fr-FR"/>
        </w:rPr>
        <w:t xml:space="preserve">calculated </w:t>
      </w:r>
      <w:proofErr w:type="spellStart"/>
      <w:r>
        <w:rPr>
          <w:rFonts w:ascii="Times New Roman" w:eastAsia="Times New Roman" w:hAnsi="Times New Roman" w:cs="Times New Roman"/>
          <w:bCs/>
          <w:color w:val="000000"/>
          <w:sz w:val="18"/>
          <w:szCs w:val="18"/>
          <w:lang w:val="en-US" w:eastAsia="fr-FR"/>
        </w:rPr>
        <w:t>p</w:t>
      </w:r>
      <w:r w:rsidRPr="00CE3D56">
        <w:rPr>
          <w:rFonts w:ascii="Times New Roman" w:eastAsia="Times New Roman" w:hAnsi="Times New Roman" w:cs="Times New Roman"/>
          <w:bCs/>
          <w:color w:val="000000"/>
          <w:sz w:val="18"/>
          <w:szCs w:val="18"/>
          <w:lang w:val="en-US" w:eastAsia="fr-FR"/>
        </w:rPr>
        <w:t>hysico</w:t>
      </w:r>
      <w:proofErr w:type="spellEnd"/>
      <w:r w:rsidRPr="00CE3D56">
        <w:rPr>
          <w:rFonts w:ascii="Times New Roman" w:eastAsia="Times New Roman" w:hAnsi="Times New Roman" w:cs="Times New Roman"/>
          <w:bCs/>
          <w:color w:val="000000"/>
          <w:sz w:val="18"/>
          <w:szCs w:val="18"/>
          <w:lang w:val="en-US" w:eastAsia="fr-FR"/>
        </w:rPr>
        <w:t xml:space="preserve">-chemical parameters </w:t>
      </w:r>
      <w:r w:rsidR="00062FBE">
        <w:rPr>
          <w:rFonts w:ascii="Times New Roman" w:eastAsia="Times New Roman" w:hAnsi="Times New Roman" w:cs="Times New Roman"/>
          <w:bCs/>
          <w:color w:val="000000"/>
          <w:sz w:val="18"/>
          <w:szCs w:val="18"/>
          <w:lang w:val="en-US" w:eastAsia="fr-FR"/>
        </w:rPr>
        <w:t xml:space="preserve">and the probability to belong to class </w:t>
      </w:r>
      <w:r w:rsidR="007001F6">
        <w:rPr>
          <w:rFonts w:ascii="Times New Roman" w:eastAsia="Times New Roman" w:hAnsi="Times New Roman" w:cs="Times New Roman"/>
          <w:bCs/>
          <w:color w:val="000000"/>
          <w:sz w:val="18"/>
          <w:szCs w:val="18"/>
          <w:lang w:val="en-US" w:eastAsia="fr-FR"/>
        </w:rPr>
        <w:t>PZQ-AD</w:t>
      </w:r>
      <w:r w:rsidR="00062FBE">
        <w:rPr>
          <w:rFonts w:ascii="Times New Roman" w:eastAsia="Times New Roman" w:hAnsi="Times New Roman" w:cs="Times New Roman"/>
          <w:bCs/>
          <w:color w:val="000000"/>
          <w:sz w:val="18"/>
          <w:szCs w:val="18"/>
          <w:lang w:val="en-US" w:eastAsia="fr-FR"/>
        </w:rPr>
        <w:t xml:space="preserve"> </w:t>
      </w:r>
      <w:r w:rsidR="00BD2C5D">
        <w:rPr>
          <w:rFonts w:ascii="Times New Roman" w:eastAsia="Times New Roman" w:hAnsi="Times New Roman" w:cs="Times New Roman"/>
          <w:bCs/>
          <w:color w:val="000000"/>
          <w:sz w:val="18"/>
          <w:szCs w:val="18"/>
          <w:lang w:val="en-US" w:eastAsia="fr-FR"/>
        </w:rPr>
        <w:t xml:space="preserve">and 2 </w:t>
      </w:r>
      <w:r w:rsidRPr="00CE3D56">
        <w:rPr>
          <w:rFonts w:ascii="Times New Roman" w:eastAsia="Times New Roman" w:hAnsi="Times New Roman" w:cs="Times New Roman"/>
          <w:bCs/>
          <w:color w:val="000000"/>
          <w:sz w:val="18"/>
          <w:szCs w:val="18"/>
          <w:lang w:val="en-US" w:eastAsia="fr-FR"/>
        </w:rPr>
        <w:t xml:space="preserve">to the </w:t>
      </w:r>
      <w:r>
        <w:rPr>
          <w:rFonts w:ascii="Times New Roman" w:eastAsia="Times New Roman" w:hAnsi="Times New Roman" w:cs="Times New Roman"/>
          <w:bCs/>
          <w:color w:val="000000"/>
          <w:sz w:val="18"/>
          <w:szCs w:val="18"/>
          <w:lang w:val="en-US" w:eastAsia="fr-FR"/>
        </w:rPr>
        <w:t xml:space="preserve">new proposed </w:t>
      </w:r>
      <w:r w:rsidRPr="00CE3D56">
        <w:rPr>
          <w:rFonts w:ascii="Times New Roman" w:eastAsia="Times New Roman" w:hAnsi="Times New Roman" w:cs="Times New Roman"/>
          <w:bCs/>
          <w:color w:val="000000"/>
          <w:sz w:val="18"/>
          <w:szCs w:val="18"/>
          <w:lang w:val="en-US" w:eastAsia="fr-FR"/>
        </w:rPr>
        <w:t>derivatives</w:t>
      </w:r>
      <w:r w:rsidR="00D46340">
        <w:rPr>
          <w:rFonts w:ascii="Times New Roman" w:eastAsia="Times New Roman" w:hAnsi="Times New Roman" w:cs="Times New Roman"/>
          <w:bCs/>
          <w:color w:val="000000"/>
          <w:sz w:val="18"/>
          <w:szCs w:val="18"/>
          <w:lang w:val="en-US" w:eastAsia="fr-FR"/>
        </w:rPr>
        <w:t>. W</w:t>
      </w:r>
      <w:r w:rsidR="00062FBE">
        <w:rPr>
          <w:rFonts w:ascii="Times New Roman" w:eastAsia="Times New Roman" w:hAnsi="Times New Roman" w:cs="Times New Roman"/>
          <w:bCs/>
          <w:color w:val="000000"/>
          <w:sz w:val="18"/>
          <w:szCs w:val="18"/>
          <w:lang w:val="en-US" w:eastAsia="fr-FR"/>
        </w:rPr>
        <w:t xml:space="preserve">hen the probability is bigger or equal to </w:t>
      </w:r>
      <w:r w:rsidR="00D43048">
        <w:rPr>
          <w:rFonts w:ascii="Times New Roman" w:eastAsia="Times New Roman" w:hAnsi="Times New Roman" w:cs="Times New Roman"/>
          <w:bCs/>
          <w:color w:val="000000"/>
          <w:sz w:val="18"/>
          <w:szCs w:val="18"/>
          <w:lang w:val="en-US" w:eastAsia="fr-FR"/>
        </w:rPr>
        <w:t>50%</w:t>
      </w:r>
      <w:r w:rsidR="00062FBE">
        <w:rPr>
          <w:rFonts w:ascii="Times New Roman" w:eastAsia="Times New Roman" w:hAnsi="Times New Roman" w:cs="Times New Roman"/>
          <w:bCs/>
          <w:color w:val="000000"/>
          <w:sz w:val="18"/>
          <w:szCs w:val="18"/>
          <w:lang w:val="en-US" w:eastAsia="fr-FR"/>
        </w:rPr>
        <w:t xml:space="preserve"> the derivative is classified on </w:t>
      </w:r>
      <w:r w:rsidR="007001F6">
        <w:rPr>
          <w:rFonts w:ascii="Times New Roman" w:eastAsia="Times New Roman" w:hAnsi="Times New Roman" w:cs="Times New Roman"/>
          <w:bCs/>
          <w:color w:val="000000"/>
          <w:sz w:val="18"/>
          <w:szCs w:val="18"/>
          <w:lang w:val="en-US" w:eastAsia="fr-FR"/>
        </w:rPr>
        <w:t>C</w:t>
      </w:r>
      <w:r w:rsidR="00062FBE">
        <w:rPr>
          <w:rFonts w:ascii="Times New Roman" w:eastAsia="Times New Roman" w:hAnsi="Times New Roman" w:cs="Times New Roman"/>
          <w:bCs/>
          <w:color w:val="000000"/>
          <w:sz w:val="18"/>
          <w:szCs w:val="18"/>
          <w:lang w:val="en-US" w:eastAsia="fr-FR"/>
        </w:rPr>
        <w:t xml:space="preserve">lass </w:t>
      </w:r>
      <w:r w:rsidR="007001F6">
        <w:rPr>
          <w:rFonts w:ascii="Times New Roman" w:eastAsia="Times New Roman" w:hAnsi="Times New Roman" w:cs="Times New Roman"/>
          <w:bCs/>
          <w:color w:val="000000"/>
          <w:sz w:val="18"/>
          <w:szCs w:val="18"/>
          <w:lang w:val="en-US" w:eastAsia="fr-FR"/>
        </w:rPr>
        <w:t xml:space="preserve">PZQ-AD or </w:t>
      </w:r>
      <w:r w:rsidR="00062FBE">
        <w:rPr>
          <w:rFonts w:ascii="Times New Roman" w:eastAsia="Times New Roman" w:hAnsi="Times New Roman" w:cs="Times New Roman"/>
          <w:bCs/>
          <w:color w:val="000000"/>
          <w:sz w:val="18"/>
          <w:szCs w:val="18"/>
          <w:lang w:val="en-US" w:eastAsia="fr-FR"/>
        </w:rPr>
        <w:t>2.</w:t>
      </w:r>
    </w:p>
    <w:tbl>
      <w:tblPr>
        <w:tblW w:w="9072" w:type="dxa"/>
        <w:jc w:val="center"/>
        <w:tblBorders>
          <w:top w:val="single" w:sz="8" w:space="0" w:color="auto"/>
          <w:bottom w:val="single" w:sz="8" w:space="0" w:color="auto"/>
          <w:insideH w:val="single" w:sz="8" w:space="0" w:color="auto"/>
          <w:insideV w:val="single" w:sz="8" w:space="0" w:color="auto"/>
        </w:tblBorders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040"/>
        <w:gridCol w:w="972"/>
        <w:gridCol w:w="794"/>
        <w:gridCol w:w="925"/>
        <w:gridCol w:w="725"/>
        <w:gridCol w:w="789"/>
        <w:gridCol w:w="709"/>
        <w:gridCol w:w="1843"/>
        <w:gridCol w:w="1275"/>
      </w:tblGrid>
      <w:tr w:rsidR="004947C6" w:rsidRPr="00A072DE" w14:paraId="2D75C1A3" w14:textId="77777777" w:rsidTr="006D27B2">
        <w:trPr>
          <w:trHeight w:val="300"/>
          <w:jc w:val="center"/>
        </w:trPr>
        <w:tc>
          <w:tcPr>
            <w:tcW w:w="1040" w:type="dxa"/>
            <w:shd w:val="clear" w:color="auto" w:fill="AEAAAA" w:themeFill="background2" w:themeFillShade="BF"/>
            <w:noWrap/>
            <w:vAlign w:val="center"/>
            <w:hideMark/>
          </w:tcPr>
          <w:p w14:paraId="7CABFE89" w14:textId="77777777" w:rsidR="004947C6" w:rsidRPr="003D1B57" w:rsidRDefault="004947C6" w:rsidP="00A072DE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</w:pPr>
            <w:r w:rsidRPr="003D1B5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  <w:t>Name</w:t>
            </w:r>
          </w:p>
        </w:tc>
        <w:tc>
          <w:tcPr>
            <w:tcW w:w="972" w:type="dxa"/>
            <w:shd w:val="clear" w:color="auto" w:fill="AEAAAA" w:themeFill="background2" w:themeFillShade="BF"/>
            <w:noWrap/>
            <w:vAlign w:val="center"/>
            <w:hideMark/>
          </w:tcPr>
          <w:p w14:paraId="6D50B94A" w14:textId="77777777" w:rsidR="004947C6" w:rsidRPr="003D1B57" w:rsidRDefault="004947C6" w:rsidP="00A072DE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</w:pPr>
            <w:proofErr w:type="spellStart"/>
            <w:r w:rsidRPr="003D1B5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  <w:t>Category</w:t>
            </w:r>
            <w:proofErr w:type="spellEnd"/>
          </w:p>
        </w:tc>
        <w:tc>
          <w:tcPr>
            <w:tcW w:w="794" w:type="dxa"/>
            <w:shd w:val="clear" w:color="auto" w:fill="AEAAAA" w:themeFill="background2" w:themeFillShade="BF"/>
            <w:noWrap/>
            <w:vAlign w:val="center"/>
          </w:tcPr>
          <w:p w14:paraId="4CE13EE6" w14:textId="77777777" w:rsidR="004947C6" w:rsidRPr="003D1B57" w:rsidRDefault="004947C6" w:rsidP="00A072DE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</w:pPr>
            <w:r w:rsidRPr="003D1B5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  <w:t>WPSA</w:t>
            </w:r>
          </w:p>
        </w:tc>
        <w:tc>
          <w:tcPr>
            <w:tcW w:w="925" w:type="dxa"/>
            <w:shd w:val="clear" w:color="auto" w:fill="AEAAAA" w:themeFill="background2" w:themeFillShade="BF"/>
            <w:noWrap/>
            <w:vAlign w:val="center"/>
          </w:tcPr>
          <w:p w14:paraId="7836D07F" w14:textId="77777777" w:rsidR="004947C6" w:rsidRPr="003D1B57" w:rsidRDefault="004947C6" w:rsidP="00A072DE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</w:pPr>
            <w:proofErr w:type="gramStart"/>
            <w:r w:rsidRPr="003D1B5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  <w:t>EA(</w:t>
            </w:r>
            <w:proofErr w:type="gramEnd"/>
            <w:r w:rsidRPr="003D1B57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lang w:eastAsia="fr-FR"/>
              </w:rPr>
              <w:t>eV)</w:t>
            </w:r>
          </w:p>
        </w:tc>
        <w:tc>
          <w:tcPr>
            <w:tcW w:w="725" w:type="dxa"/>
            <w:shd w:val="clear" w:color="auto" w:fill="AEAAAA" w:themeFill="background2" w:themeFillShade="BF"/>
            <w:vAlign w:val="center"/>
          </w:tcPr>
          <w:p w14:paraId="69E99B42" w14:textId="77777777" w:rsidR="004947C6" w:rsidRPr="00062FBE" w:rsidRDefault="004947C6" w:rsidP="00A072D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b/>
                <w:color w:val="000000"/>
                <w:sz w:val="18"/>
                <w:szCs w:val="18"/>
              </w:rPr>
              <w:t>PISA</w:t>
            </w:r>
          </w:p>
        </w:tc>
        <w:tc>
          <w:tcPr>
            <w:tcW w:w="789" w:type="dxa"/>
            <w:shd w:val="clear" w:color="auto" w:fill="AEAAAA" w:themeFill="background2" w:themeFillShade="BF"/>
            <w:vAlign w:val="center"/>
          </w:tcPr>
          <w:p w14:paraId="41F62E62" w14:textId="77777777" w:rsidR="004947C6" w:rsidRPr="00062FBE" w:rsidRDefault="004947C6" w:rsidP="00A072D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18"/>
                <w:szCs w:val="18"/>
              </w:rPr>
            </w:pPr>
            <w:proofErr w:type="spellStart"/>
            <w:r w:rsidRPr="00062FBE">
              <w:rPr>
                <w:rFonts w:ascii="Times New Roman" w:hAnsi="Times New Roman" w:cs="Times New Roman"/>
                <w:b/>
                <w:color w:val="000000"/>
                <w:sz w:val="18"/>
                <w:szCs w:val="18"/>
              </w:rPr>
              <w:t>LogS</w:t>
            </w:r>
            <w:proofErr w:type="spellEnd"/>
          </w:p>
        </w:tc>
        <w:tc>
          <w:tcPr>
            <w:tcW w:w="709" w:type="dxa"/>
            <w:shd w:val="clear" w:color="auto" w:fill="AEAAAA" w:themeFill="background2" w:themeFillShade="BF"/>
            <w:vAlign w:val="center"/>
          </w:tcPr>
          <w:p w14:paraId="1C5E45AA" w14:textId="77777777" w:rsidR="004947C6" w:rsidRPr="00062FBE" w:rsidRDefault="004947C6" w:rsidP="00A072D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b/>
                <w:color w:val="000000"/>
                <w:sz w:val="18"/>
                <w:szCs w:val="18"/>
              </w:rPr>
              <w:t>IP</w:t>
            </w:r>
          </w:p>
        </w:tc>
        <w:tc>
          <w:tcPr>
            <w:tcW w:w="1843" w:type="dxa"/>
            <w:shd w:val="clear" w:color="auto" w:fill="AEAAAA" w:themeFill="background2" w:themeFillShade="BF"/>
            <w:noWrap/>
            <w:vAlign w:val="center"/>
          </w:tcPr>
          <w:p w14:paraId="67A338FD" w14:textId="77777777" w:rsidR="004947C6" w:rsidRPr="00A072DE" w:rsidRDefault="00A072DE" w:rsidP="00A072D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lang w:val="en-US"/>
              </w:rPr>
            </w:pPr>
            <w:r w:rsidRPr="00A072DE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lang w:val="en-US"/>
              </w:rPr>
              <w:t xml:space="preserve">Prob. </w:t>
            </w:r>
            <w:r w:rsidR="00BD2C5D" w:rsidRPr="00A072DE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lang w:val="en-US"/>
              </w:rPr>
              <w:t xml:space="preserve">Class </w:t>
            </w:r>
            <w:r w:rsidR="006D27B2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lang w:val="en-US"/>
              </w:rPr>
              <w:t>PZQ-AD</w:t>
            </w:r>
          </w:p>
        </w:tc>
        <w:tc>
          <w:tcPr>
            <w:tcW w:w="1275" w:type="dxa"/>
            <w:shd w:val="clear" w:color="auto" w:fill="AEAAAA" w:themeFill="background2" w:themeFillShade="BF"/>
            <w:vAlign w:val="center"/>
          </w:tcPr>
          <w:p w14:paraId="7BCE1E85" w14:textId="77777777" w:rsidR="004947C6" w:rsidRPr="00A072DE" w:rsidRDefault="00A072DE" w:rsidP="00A072D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lang w:val="en-US"/>
              </w:rPr>
              <w:t xml:space="preserve">Prob. </w:t>
            </w:r>
            <w:r w:rsidR="00BD2C5D" w:rsidRPr="00A072DE">
              <w:rPr>
                <w:rFonts w:ascii="Times New Roman" w:hAnsi="Times New Roman" w:cs="Times New Roman"/>
                <w:b/>
                <w:bCs/>
                <w:color w:val="000000"/>
                <w:sz w:val="18"/>
                <w:szCs w:val="18"/>
                <w:lang w:val="en-US"/>
              </w:rPr>
              <w:t>Class 2</w:t>
            </w:r>
          </w:p>
        </w:tc>
      </w:tr>
      <w:tr w:rsidR="00B4648A" w:rsidRPr="00A072DE" w14:paraId="33E70AE3" w14:textId="77777777" w:rsidTr="006D27B2">
        <w:trPr>
          <w:trHeight w:val="300"/>
          <w:jc w:val="center"/>
        </w:trPr>
        <w:tc>
          <w:tcPr>
            <w:tcW w:w="1040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</w:tcPr>
          <w:p w14:paraId="199264A8" w14:textId="77777777" w:rsidR="00B4648A" w:rsidRPr="00A072D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</w:pPr>
            <w:r w:rsidRPr="00A072DE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C</w:t>
            </w:r>
            <w:r w:rsidRPr="00A072DE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  <w:lang w:val="en-US"/>
              </w:rPr>
              <w:t>1</w:t>
            </w:r>
            <w:r w:rsidRPr="00A072DE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 xml:space="preserve"> 1</w:t>
            </w:r>
          </w:p>
        </w:tc>
        <w:tc>
          <w:tcPr>
            <w:tcW w:w="972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</w:tcPr>
          <w:p w14:paraId="202C3DBA" w14:textId="77777777" w:rsidR="00B4648A" w:rsidRPr="00A072D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</w:pPr>
            <w:r w:rsidRPr="00A072DE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C</w:t>
            </w:r>
            <w:r w:rsidRPr="00A072DE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  <w:lang w:val="en-US"/>
              </w:rPr>
              <w:t>1</w:t>
            </w:r>
          </w:p>
        </w:tc>
        <w:tc>
          <w:tcPr>
            <w:tcW w:w="794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</w:tcPr>
          <w:p w14:paraId="5C48C0FD" w14:textId="77777777" w:rsidR="00B4648A" w:rsidRPr="00A072D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</w:pPr>
            <w:r w:rsidRPr="00A072DE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0</w:t>
            </w:r>
          </w:p>
        </w:tc>
        <w:tc>
          <w:tcPr>
            <w:tcW w:w="925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</w:tcPr>
          <w:p w14:paraId="6E20A17E" w14:textId="77777777" w:rsidR="00B4648A" w:rsidRPr="00A072D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</w:pPr>
            <w:r w:rsidRPr="00A072DE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0.078</w:t>
            </w:r>
          </w:p>
        </w:tc>
        <w:tc>
          <w:tcPr>
            <w:tcW w:w="725" w:type="dxa"/>
            <w:tcBorders>
              <w:bottom w:val="single" w:sz="4" w:space="0" w:color="auto"/>
            </w:tcBorders>
            <w:vAlign w:val="bottom"/>
          </w:tcPr>
          <w:p w14:paraId="74E05B14" w14:textId="77777777" w:rsidR="00B4648A" w:rsidRPr="00A072D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</w:pPr>
            <w:r w:rsidRPr="00A072DE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148.145</w:t>
            </w:r>
          </w:p>
        </w:tc>
        <w:tc>
          <w:tcPr>
            <w:tcW w:w="789" w:type="dxa"/>
            <w:tcBorders>
              <w:bottom w:val="single" w:sz="4" w:space="0" w:color="auto"/>
            </w:tcBorders>
            <w:vAlign w:val="bottom"/>
          </w:tcPr>
          <w:p w14:paraId="5E12F54A" w14:textId="77777777" w:rsidR="00B4648A" w:rsidRPr="00A072D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</w:pPr>
            <w:r w:rsidRPr="00A072DE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-2.117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vAlign w:val="bottom"/>
          </w:tcPr>
          <w:p w14:paraId="18590ECC" w14:textId="77777777" w:rsidR="00B4648A" w:rsidRPr="00A072D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</w:pPr>
            <w:r w:rsidRPr="00A072DE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9.551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2B9965B4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56%</w:t>
            </w:r>
          </w:p>
        </w:tc>
        <w:tc>
          <w:tcPr>
            <w:tcW w:w="1275" w:type="dxa"/>
            <w:tcBorders>
              <w:bottom w:val="single" w:sz="4" w:space="0" w:color="auto"/>
            </w:tcBorders>
          </w:tcPr>
          <w:p w14:paraId="36DF69B5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27%</w:t>
            </w:r>
          </w:p>
        </w:tc>
      </w:tr>
      <w:tr w:rsidR="00B4648A" w:rsidRPr="00A072DE" w14:paraId="14F8AE91" w14:textId="77777777" w:rsidTr="006D27B2">
        <w:trPr>
          <w:trHeight w:val="300"/>
          <w:jc w:val="center"/>
        </w:trPr>
        <w:tc>
          <w:tcPr>
            <w:tcW w:w="1040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9980E7" w14:textId="77777777" w:rsidR="00B4648A" w:rsidRPr="00A072D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</w:pPr>
            <w:r w:rsidRPr="00A072DE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C</w:t>
            </w:r>
            <w:r w:rsidRPr="00A072DE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  <w:lang w:val="en-US"/>
              </w:rPr>
              <w:t>1</w:t>
            </w:r>
            <w:r w:rsidRPr="00A072DE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 xml:space="preserve"> 2</w:t>
            </w:r>
          </w:p>
        </w:tc>
        <w:tc>
          <w:tcPr>
            <w:tcW w:w="972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F300F9" w14:textId="77777777" w:rsidR="00B4648A" w:rsidRPr="00A072D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</w:pPr>
            <w:r w:rsidRPr="00A072DE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C</w:t>
            </w:r>
            <w:r w:rsidRPr="00A072DE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  <w:lang w:val="en-US"/>
              </w:rPr>
              <w:t>1</w:t>
            </w:r>
          </w:p>
        </w:tc>
        <w:tc>
          <w:tcPr>
            <w:tcW w:w="794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</w:tcPr>
          <w:p w14:paraId="5D792F3D" w14:textId="77777777" w:rsidR="00B4648A" w:rsidRPr="00A072D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</w:pPr>
            <w:r w:rsidRPr="00A072DE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0</w:t>
            </w:r>
          </w:p>
        </w:tc>
        <w:tc>
          <w:tcPr>
            <w:tcW w:w="925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</w:tcPr>
          <w:p w14:paraId="0D162EC0" w14:textId="77777777" w:rsidR="00B4648A" w:rsidRPr="00A072D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</w:pPr>
            <w:r w:rsidRPr="00A072DE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0.082</w:t>
            </w:r>
          </w:p>
        </w:tc>
        <w:tc>
          <w:tcPr>
            <w:tcW w:w="725" w:type="dxa"/>
            <w:tcBorders>
              <w:top w:val="single" w:sz="4" w:space="0" w:color="auto"/>
            </w:tcBorders>
            <w:vAlign w:val="bottom"/>
          </w:tcPr>
          <w:p w14:paraId="270C2B55" w14:textId="77777777" w:rsidR="00B4648A" w:rsidRPr="00A072D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</w:pPr>
            <w:r w:rsidRPr="00A072DE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147.944</w:t>
            </w:r>
          </w:p>
        </w:tc>
        <w:tc>
          <w:tcPr>
            <w:tcW w:w="789" w:type="dxa"/>
            <w:tcBorders>
              <w:top w:val="single" w:sz="4" w:space="0" w:color="auto"/>
            </w:tcBorders>
            <w:vAlign w:val="bottom"/>
          </w:tcPr>
          <w:p w14:paraId="18E71C78" w14:textId="77777777" w:rsidR="00B4648A" w:rsidRPr="00A072D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</w:pPr>
            <w:r w:rsidRPr="00A072DE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-2.709</w:t>
            </w:r>
          </w:p>
        </w:tc>
        <w:tc>
          <w:tcPr>
            <w:tcW w:w="709" w:type="dxa"/>
            <w:tcBorders>
              <w:top w:val="single" w:sz="4" w:space="0" w:color="auto"/>
            </w:tcBorders>
            <w:vAlign w:val="bottom"/>
          </w:tcPr>
          <w:p w14:paraId="753BF118" w14:textId="77777777" w:rsidR="00B4648A" w:rsidRPr="00A072D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</w:pPr>
            <w:r w:rsidRPr="00A072DE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9.538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  <w:noWrap/>
          </w:tcPr>
          <w:p w14:paraId="179D2D31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56%</w:t>
            </w:r>
          </w:p>
        </w:tc>
        <w:tc>
          <w:tcPr>
            <w:tcW w:w="1275" w:type="dxa"/>
            <w:tcBorders>
              <w:top w:val="single" w:sz="4" w:space="0" w:color="auto"/>
            </w:tcBorders>
          </w:tcPr>
          <w:p w14:paraId="03DB73DE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14%</w:t>
            </w:r>
          </w:p>
        </w:tc>
      </w:tr>
      <w:tr w:rsidR="00B4648A" w:rsidRPr="005058BC" w14:paraId="162248F7" w14:textId="77777777" w:rsidTr="006D27B2">
        <w:trPr>
          <w:trHeight w:val="300"/>
          <w:jc w:val="center"/>
        </w:trPr>
        <w:tc>
          <w:tcPr>
            <w:tcW w:w="1040" w:type="dxa"/>
            <w:shd w:val="clear" w:color="auto" w:fill="auto"/>
            <w:noWrap/>
            <w:vAlign w:val="bottom"/>
            <w:hideMark/>
          </w:tcPr>
          <w:p w14:paraId="234DBCE1" w14:textId="77777777" w:rsidR="00B4648A" w:rsidRPr="00A072D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</w:pPr>
            <w:r w:rsidRPr="00A072DE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C</w:t>
            </w:r>
            <w:r w:rsidRPr="00A072DE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  <w:lang w:val="en-US"/>
              </w:rPr>
              <w:t>1</w:t>
            </w:r>
            <w:r w:rsidRPr="00A072DE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 xml:space="preserve"> 3</w:t>
            </w:r>
          </w:p>
        </w:tc>
        <w:tc>
          <w:tcPr>
            <w:tcW w:w="972" w:type="dxa"/>
            <w:shd w:val="clear" w:color="auto" w:fill="auto"/>
            <w:noWrap/>
            <w:vAlign w:val="bottom"/>
            <w:hideMark/>
          </w:tcPr>
          <w:p w14:paraId="7853D329" w14:textId="77777777" w:rsidR="00B4648A" w:rsidRPr="00A072D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</w:pPr>
            <w:r w:rsidRPr="00A072DE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C</w:t>
            </w:r>
            <w:r w:rsidRPr="00A072DE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  <w:lang w:val="en-US"/>
              </w:rPr>
              <w:t>1</w:t>
            </w:r>
          </w:p>
        </w:tc>
        <w:tc>
          <w:tcPr>
            <w:tcW w:w="794" w:type="dxa"/>
            <w:shd w:val="clear" w:color="auto" w:fill="auto"/>
            <w:noWrap/>
            <w:vAlign w:val="bottom"/>
          </w:tcPr>
          <w:p w14:paraId="42D8BA6A" w14:textId="77777777" w:rsidR="00B4648A" w:rsidRPr="00A072D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</w:pPr>
            <w:r w:rsidRPr="00A072DE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0</w:t>
            </w:r>
          </w:p>
        </w:tc>
        <w:tc>
          <w:tcPr>
            <w:tcW w:w="925" w:type="dxa"/>
            <w:shd w:val="clear" w:color="auto" w:fill="auto"/>
            <w:noWrap/>
            <w:vAlign w:val="bottom"/>
          </w:tcPr>
          <w:p w14:paraId="0F744B5A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A072DE">
              <w:rPr>
                <w:rFonts w:ascii="Times New Roman" w:hAnsi="Times New Roman" w:cs="Times New Roman"/>
                <w:color w:val="000000"/>
                <w:sz w:val="18"/>
                <w:szCs w:val="18"/>
                <w:lang w:val="en-US"/>
              </w:rPr>
              <w:t>0.1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6</w:t>
            </w:r>
          </w:p>
        </w:tc>
        <w:tc>
          <w:tcPr>
            <w:tcW w:w="725" w:type="dxa"/>
            <w:vAlign w:val="bottom"/>
          </w:tcPr>
          <w:p w14:paraId="7B7B832C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43.261</w:t>
            </w:r>
          </w:p>
        </w:tc>
        <w:tc>
          <w:tcPr>
            <w:tcW w:w="789" w:type="dxa"/>
            <w:vAlign w:val="bottom"/>
          </w:tcPr>
          <w:p w14:paraId="4C643A20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3.169</w:t>
            </w:r>
          </w:p>
        </w:tc>
        <w:tc>
          <w:tcPr>
            <w:tcW w:w="709" w:type="dxa"/>
            <w:vAlign w:val="bottom"/>
          </w:tcPr>
          <w:p w14:paraId="3C16C34E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.493</w:t>
            </w:r>
          </w:p>
        </w:tc>
        <w:tc>
          <w:tcPr>
            <w:tcW w:w="1843" w:type="dxa"/>
            <w:shd w:val="clear" w:color="auto" w:fill="auto"/>
            <w:noWrap/>
          </w:tcPr>
          <w:p w14:paraId="504F4D78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55%</w:t>
            </w:r>
          </w:p>
        </w:tc>
        <w:tc>
          <w:tcPr>
            <w:tcW w:w="1275" w:type="dxa"/>
          </w:tcPr>
          <w:p w14:paraId="0D5BCF09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8%</w:t>
            </w:r>
          </w:p>
        </w:tc>
      </w:tr>
      <w:tr w:rsidR="00B4648A" w:rsidRPr="005058BC" w14:paraId="2B4580EF" w14:textId="77777777" w:rsidTr="006D27B2">
        <w:trPr>
          <w:trHeight w:val="300"/>
          <w:jc w:val="center"/>
        </w:trPr>
        <w:tc>
          <w:tcPr>
            <w:tcW w:w="1040" w:type="dxa"/>
            <w:shd w:val="clear" w:color="auto" w:fill="auto"/>
            <w:noWrap/>
            <w:vAlign w:val="bottom"/>
            <w:hideMark/>
          </w:tcPr>
          <w:p w14:paraId="3C55E427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1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4</w:t>
            </w:r>
          </w:p>
        </w:tc>
        <w:tc>
          <w:tcPr>
            <w:tcW w:w="972" w:type="dxa"/>
            <w:shd w:val="clear" w:color="auto" w:fill="auto"/>
            <w:noWrap/>
            <w:vAlign w:val="bottom"/>
            <w:hideMark/>
          </w:tcPr>
          <w:p w14:paraId="461E7D64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794" w:type="dxa"/>
            <w:shd w:val="clear" w:color="auto" w:fill="auto"/>
            <w:noWrap/>
            <w:vAlign w:val="bottom"/>
          </w:tcPr>
          <w:p w14:paraId="1ABD3B46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25" w:type="dxa"/>
            <w:shd w:val="clear" w:color="auto" w:fill="auto"/>
            <w:noWrap/>
            <w:vAlign w:val="bottom"/>
          </w:tcPr>
          <w:p w14:paraId="6897AD04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7</w:t>
            </w:r>
          </w:p>
        </w:tc>
        <w:tc>
          <w:tcPr>
            <w:tcW w:w="725" w:type="dxa"/>
            <w:vAlign w:val="bottom"/>
          </w:tcPr>
          <w:p w14:paraId="1DD56253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46.061</w:t>
            </w:r>
          </w:p>
        </w:tc>
        <w:tc>
          <w:tcPr>
            <w:tcW w:w="789" w:type="dxa"/>
            <w:vAlign w:val="bottom"/>
          </w:tcPr>
          <w:p w14:paraId="1E29C4E6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1.668</w:t>
            </w:r>
          </w:p>
        </w:tc>
        <w:tc>
          <w:tcPr>
            <w:tcW w:w="709" w:type="dxa"/>
            <w:vAlign w:val="bottom"/>
          </w:tcPr>
          <w:p w14:paraId="43736E9E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.433</w:t>
            </w:r>
          </w:p>
        </w:tc>
        <w:tc>
          <w:tcPr>
            <w:tcW w:w="1843" w:type="dxa"/>
            <w:shd w:val="clear" w:color="auto" w:fill="auto"/>
            <w:noWrap/>
          </w:tcPr>
          <w:p w14:paraId="3E676CAE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57%</w:t>
            </w:r>
          </w:p>
        </w:tc>
        <w:tc>
          <w:tcPr>
            <w:tcW w:w="1275" w:type="dxa"/>
          </w:tcPr>
          <w:p w14:paraId="20C11B6A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24%</w:t>
            </w:r>
          </w:p>
        </w:tc>
      </w:tr>
      <w:tr w:rsidR="00B4648A" w:rsidRPr="005058BC" w14:paraId="30C6A9D8" w14:textId="77777777" w:rsidTr="006D27B2">
        <w:trPr>
          <w:trHeight w:val="300"/>
          <w:jc w:val="center"/>
        </w:trPr>
        <w:tc>
          <w:tcPr>
            <w:tcW w:w="1040" w:type="dxa"/>
            <w:shd w:val="clear" w:color="auto" w:fill="auto"/>
            <w:noWrap/>
            <w:vAlign w:val="bottom"/>
            <w:hideMark/>
          </w:tcPr>
          <w:p w14:paraId="247018FB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1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5</w:t>
            </w:r>
          </w:p>
        </w:tc>
        <w:tc>
          <w:tcPr>
            <w:tcW w:w="972" w:type="dxa"/>
            <w:shd w:val="clear" w:color="auto" w:fill="auto"/>
            <w:noWrap/>
            <w:vAlign w:val="bottom"/>
            <w:hideMark/>
          </w:tcPr>
          <w:p w14:paraId="7B7B2BF2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794" w:type="dxa"/>
            <w:shd w:val="clear" w:color="auto" w:fill="auto"/>
            <w:noWrap/>
            <w:vAlign w:val="bottom"/>
          </w:tcPr>
          <w:p w14:paraId="3F51F027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25" w:type="dxa"/>
            <w:shd w:val="clear" w:color="auto" w:fill="auto"/>
            <w:noWrap/>
            <w:vAlign w:val="bottom"/>
          </w:tcPr>
          <w:p w14:paraId="4576F124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74</w:t>
            </w:r>
          </w:p>
        </w:tc>
        <w:tc>
          <w:tcPr>
            <w:tcW w:w="725" w:type="dxa"/>
            <w:vAlign w:val="bottom"/>
          </w:tcPr>
          <w:p w14:paraId="7F0DDE45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37.217</w:t>
            </w:r>
          </w:p>
        </w:tc>
        <w:tc>
          <w:tcPr>
            <w:tcW w:w="789" w:type="dxa"/>
            <w:vAlign w:val="bottom"/>
          </w:tcPr>
          <w:p w14:paraId="5215085B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.672</w:t>
            </w:r>
          </w:p>
        </w:tc>
        <w:tc>
          <w:tcPr>
            <w:tcW w:w="709" w:type="dxa"/>
            <w:vAlign w:val="bottom"/>
          </w:tcPr>
          <w:p w14:paraId="0BEE7EAD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.515</w:t>
            </w:r>
          </w:p>
        </w:tc>
        <w:tc>
          <w:tcPr>
            <w:tcW w:w="1843" w:type="dxa"/>
            <w:shd w:val="clear" w:color="auto" w:fill="auto"/>
            <w:noWrap/>
          </w:tcPr>
          <w:p w14:paraId="577E70BD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56%</w:t>
            </w:r>
          </w:p>
        </w:tc>
        <w:tc>
          <w:tcPr>
            <w:tcW w:w="1275" w:type="dxa"/>
          </w:tcPr>
          <w:p w14:paraId="28B7DDDA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17%</w:t>
            </w:r>
          </w:p>
        </w:tc>
      </w:tr>
      <w:tr w:rsidR="00B4648A" w:rsidRPr="005058BC" w14:paraId="507DD374" w14:textId="77777777" w:rsidTr="006D27B2">
        <w:trPr>
          <w:trHeight w:val="300"/>
          <w:jc w:val="center"/>
        </w:trPr>
        <w:tc>
          <w:tcPr>
            <w:tcW w:w="1040" w:type="dxa"/>
            <w:shd w:val="clear" w:color="auto" w:fill="auto"/>
            <w:noWrap/>
            <w:vAlign w:val="bottom"/>
            <w:hideMark/>
          </w:tcPr>
          <w:p w14:paraId="506E9F68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1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6</w:t>
            </w:r>
          </w:p>
        </w:tc>
        <w:tc>
          <w:tcPr>
            <w:tcW w:w="972" w:type="dxa"/>
            <w:shd w:val="clear" w:color="auto" w:fill="auto"/>
            <w:noWrap/>
            <w:vAlign w:val="bottom"/>
            <w:hideMark/>
          </w:tcPr>
          <w:p w14:paraId="3EE62DC0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794" w:type="dxa"/>
            <w:shd w:val="clear" w:color="auto" w:fill="auto"/>
            <w:noWrap/>
            <w:vAlign w:val="bottom"/>
          </w:tcPr>
          <w:p w14:paraId="1F75F7D8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25" w:type="dxa"/>
            <w:shd w:val="clear" w:color="auto" w:fill="auto"/>
            <w:noWrap/>
            <w:vAlign w:val="bottom"/>
          </w:tcPr>
          <w:p w14:paraId="0BB1CBD3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44</w:t>
            </w:r>
          </w:p>
        </w:tc>
        <w:tc>
          <w:tcPr>
            <w:tcW w:w="725" w:type="dxa"/>
            <w:vAlign w:val="bottom"/>
          </w:tcPr>
          <w:p w14:paraId="3EE51387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22.782</w:t>
            </w:r>
          </w:p>
        </w:tc>
        <w:tc>
          <w:tcPr>
            <w:tcW w:w="789" w:type="dxa"/>
            <w:vAlign w:val="bottom"/>
          </w:tcPr>
          <w:p w14:paraId="752AEC85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1.963</w:t>
            </w:r>
          </w:p>
        </w:tc>
        <w:tc>
          <w:tcPr>
            <w:tcW w:w="709" w:type="dxa"/>
            <w:vAlign w:val="bottom"/>
          </w:tcPr>
          <w:p w14:paraId="0AC0994A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.617</w:t>
            </w:r>
          </w:p>
        </w:tc>
        <w:tc>
          <w:tcPr>
            <w:tcW w:w="1843" w:type="dxa"/>
            <w:shd w:val="clear" w:color="auto" w:fill="auto"/>
            <w:noWrap/>
          </w:tcPr>
          <w:p w14:paraId="19C55FD0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52%</w:t>
            </w:r>
          </w:p>
        </w:tc>
        <w:tc>
          <w:tcPr>
            <w:tcW w:w="1275" w:type="dxa"/>
          </w:tcPr>
          <w:p w14:paraId="43F95D51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59%</w:t>
            </w:r>
          </w:p>
        </w:tc>
      </w:tr>
      <w:tr w:rsidR="00B4648A" w:rsidRPr="005058BC" w14:paraId="0B1959D0" w14:textId="77777777" w:rsidTr="006D27B2">
        <w:trPr>
          <w:trHeight w:val="300"/>
          <w:jc w:val="center"/>
        </w:trPr>
        <w:tc>
          <w:tcPr>
            <w:tcW w:w="1040" w:type="dxa"/>
            <w:shd w:val="clear" w:color="auto" w:fill="auto"/>
            <w:noWrap/>
            <w:vAlign w:val="bottom"/>
            <w:hideMark/>
          </w:tcPr>
          <w:p w14:paraId="0625D99E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1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7</w:t>
            </w:r>
          </w:p>
        </w:tc>
        <w:tc>
          <w:tcPr>
            <w:tcW w:w="972" w:type="dxa"/>
            <w:shd w:val="clear" w:color="auto" w:fill="auto"/>
            <w:noWrap/>
            <w:vAlign w:val="bottom"/>
            <w:hideMark/>
          </w:tcPr>
          <w:p w14:paraId="751A3905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794" w:type="dxa"/>
            <w:shd w:val="clear" w:color="auto" w:fill="auto"/>
            <w:noWrap/>
            <w:vAlign w:val="bottom"/>
          </w:tcPr>
          <w:p w14:paraId="0A0A5E9E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25" w:type="dxa"/>
            <w:shd w:val="clear" w:color="auto" w:fill="auto"/>
            <w:noWrap/>
            <w:vAlign w:val="bottom"/>
          </w:tcPr>
          <w:p w14:paraId="4ADC9928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25</w:t>
            </w:r>
          </w:p>
        </w:tc>
        <w:tc>
          <w:tcPr>
            <w:tcW w:w="725" w:type="dxa"/>
            <w:vAlign w:val="bottom"/>
          </w:tcPr>
          <w:p w14:paraId="0BEC717F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92.110</w:t>
            </w:r>
          </w:p>
        </w:tc>
        <w:tc>
          <w:tcPr>
            <w:tcW w:w="789" w:type="dxa"/>
            <w:vAlign w:val="bottom"/>
          </w:tcPr>
          <w:p w14:paraId="08CAC013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3.628</w:t>
            </w:r>
          </w:p>
        </w:tc>
        <w:tc>
          <w:tcPr>
            <w:tcW w:w="709" w:type="dxa"/>
            <w:vAlign w:val="bottom"/>
          </w:tcPr>
          <w:p w14:paraId="65374F73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.441</w:t>
            </w:r>
          </w:p>
        </w:tc>
        <w:tc>
          <w:tcPr>
            <w:tcW w:w="1843" w:type="dxa"/>
            <w:shd w:val="clear" w:color="auto" w:fill="auto"/>
            <w:noWrap/>
          </w:tcPr>
          <w:p w14:paraId="15EFD19C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54%</w:t>
            </w:r>
          </w:p>
        </w:tc>
        <w:tc>
          <w:tcPr>
            <w:tcW w:w="1275" w:type="dxa"/>
          </w:tcPr>
          <w:p w14:paraId="2C49178D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0%</w:t>
            </w:r>
          </w:p>
        </w:tc>
      </w:tr>
      <w:tr w:rsidR="00B4648A" w:rsidRPr="005058BC" w14:paraId="2B8C79E9" w14:textId="77777777" w:rsidTr="006D27B2">
        <w:trPr>
          <w:trHeight w:val="300"/>
          <w:jc w:val="center"/>
        </w:trPr>
        <w:tc>
          <w:tcPr>
            <w:tcW w:w="1040" w:type="dxa"/>
            <w:shd w:val="clear" w:color="auto" w:fill="auto"/>
            <w:noWrap/>
            <w:vAlign w:val="bottom"/>
            <w:hideMark/>
          </w:tcPr>
          <w:p w14:paraId="66972F04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1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8</w:t>
            </w:r>
          </w:p>
        </w:tc>
        <w:tc>
          <w:tcPr>
            <w:tcW w:w="972" w:type="dxa"/>
            <w:shd w:val="clear" w:color="auto" w:fill="auto"/>
            <w:noWrap/>
            <w:vAlign w:val="bottom"/>
            <w:hideMark/>
          </w:tcPr>
          <w:p w14:paraId="50F39DF8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794" w:type="dxa"/>
            <w:shd w:val="clear" w:color="auto" w:fill="auto"/>
            <w:noWrap/>
            <w:vAlign w:val="bottom"/>
          </w:tcPr>
          <w:p w14:paraId="2D00140D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25" w:type="dxa"/>
            <w:shd w:val="clear" w:color="auto" w:fill="auto"/>
            <w:noWrap/>
            <w:vAlign w:val="bottom"/>
          </w:tcPr>
          <w:p w14:paraId="770E1235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94</w:t>
            </w:r>
          </w:p>
        </w:tc>
        <w:tc>
          <w:tcPr>
            <w:tcW w:w="725" w:type="dxa"/>
            <w:vAlign w:val="bottom"/>
          </w:tcPr>
          <w:p w14:paraId="71DD7323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82.326</w:t>
            </w:r>
          </w:p>
        </w:tc>
        <w:tc>
          <w:tcPr>
            <w:tcW w:w="789" w:type="dxa"/>
            <w:vAlign w:val="bottom"/>
          </w:tcPr>
          <w:p w14:paraId="5796F788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3.693</w:t>
            </w:r>
          </w:p>
        </w:tc>
        <w:tc>
          <w:tcPr>
            <w:tcW w:w="709" w:type="dxa"/>
            <w:vAlign w:val="bottom"/>
          </w:tcPr>
          <w:p w14:paraId="55A2F2F3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.484</w:t>
            </w:r>
          </w:p>
        </w:tc>
        <w:tc>
          <w:tcPr>
            <w:tcW w:w="1843" w:type="dxa"/>
            <w:shd w:val="clear" w:color="auto" w:fill="auto"/>
            <w:noWrap/>
          </w:tcPr>
          <w:p w14:paraId="674F263F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55%</w:t>
            </w:r>
          </w:p>
        </w:tc>
        <w:tc>
          <w:tcPr>
            <w:tcW w:w="1275" w:type="dxa"/>
          </w:tcPr>
          <w:p w14:paraId="627B3426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0%</w:t>
            </w:r>
          </w:p>
        </w:tc>
      </w:tr>
      <w:tr w:rsidR="00B4648A" w:rsidRPr="005058BC" w14:paraId="454A2DB9" w14:textId="77777777" w:rsidTr="006D27B2">
        <w:trPr>
          <w:trHeight w:val="300"/>
          <w:jc w:val="center"/>
        </w:trPr>
        <w:tc>
          <w:tcPr>
            <w:tcW w:w="1040" w:type="dxa"/>
            <w:shd w:val="clear" w:color="auto" w:fill="auto"/>
            <w:noWrap/>
            <w:vAlign w:val="bottom"/>
            <w:hideMark/>
          </w:tcPr>
          <w:p w14:paraId="472DACE5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1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9</w:t>
            </w:r>
          </w:p>
        </w:tc>
        <w:tc>
          <w:tcPr>
            <w:tcW w:w="972" w:type="dxa"/>
            <w:shd w:val="clear" w:color="auto" w:fill="auto"/>
            <w:noWrap/>
            <w:vAlign w:val="bottom"/>
            <w:hideMark/>
          </w:tcPr>
          <w:p w14:paraId="3E4EB172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794" w:type="dxa"/>
            <w:shd w:val="clear" w:color="auto" w:fill="auto"/>
            <w:noWrap/>
            <w:vAlign w:val="bottom"/>
          </w:tcPr>
          <w:p w14:paraId="6BFA3D99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25" w:type="dxa"/>
            <w:shd w:val="clear" w:color="auto" w:fill="auto"/>
            <w:noWrap/>
            <w:vAlign w:val="bottom"/>
          </w:tcPr>
          <w:p w14:paraId="7A1A18F4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44</w:t>
            </w:r>
          </w:p>
        </w:tc>
        <w:tc>
          <w:tcPr>
            <w:tcW w:w="725" w:type="dxa"/>
            <w:vAlign w:val="bottom"/>
          </w:tcPr>
          <w:p w14:paraId="563C4AF1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48.864</w:t>
            </w:r>
          </w:p>
        </w:tc>
        <w:tc>
          <w:tcPr>
            <w:tcW w:w="789" w:type="dxa"/>
            <w:vAlign w:val="bottom"/>
          </w:tcPr>
          <w:p w14:paraId="6213D498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.429</w:t>
            </w:r>
          </w:p>
        </w:tc>
        <w:tc>
          <w:tcPr>
            <w:tcW w:w="709" w:type="dxa"/>
            <w:vAlign w:val="bottom"/>
          </w:tcPr>
          <w:p w14:paraId="2DCFAB47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.374</w:t>
            </w:r>
          </w:p>
        </w:tc>
        <w:tc>
          <w:tcPr>
            <w:tcW w:w="1843" w:type="dxa"/>
            <w:shd w:val="clear" w:color="auto" w:fill="auto"/>
            <w:noWrap/>
          </w:tcPr>
          <w:p w14:paraId="12EA9764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52%</w:t>
            </w:r>
          </w:p>
        </w:tc>
        <w:tc>
          <w:tcPr>
            <w:tcW w:w="1275" w:type="dxa"/>
          </w:tcPr>
          <w:p w14:paraId="4CBE8D93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7%</w:t>
            </w:r>
          </w:p>
        </w:tc>
      </w:tr>
      <w:tr w:rsidR="00B4648A" w:rsidRPr="005058BC" w14:paraId="24EE6824" w14:textId="77777777" w:rsidTr="006D27B2">
        <w:trPr>
          <w:trHeight w:val="300"/>
          <w:jc w:val="center"/>
        </w:trPr>
        <w:tc>
          <w:tcPr>
            <w:tcW w:w="1040" w:type="dxa"/>
            <w:shd w:val="clear" w:color="auto" w:fill="auto"/>
            <w:noWrap/>
            <w:vAlign w:val="bottom"/>
            <w:hideMark/>
          </w:tcPr>
          <w:p w14:paraId="49C8EC92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1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10</w:t>
            </w:r>
          </w:p>
        </w:tc>
        <w:tc>
          <w:tcPr>
            <w:tcW w:w="972" w:type="dxa"/>
            <w:shd w:val="clear" w:color="auto" w:fill="auto"/>
            <w:noWrap/>
            <w:vAlign w:val="bottom"/>
            <w:hideMark/>
          </w:tcPr>
          <w:p w14:paraId="3C287920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794" w:type="dxa"/>
            <w:shd w:val="clear" w:color="auto" w:fill="auto"/>
            <w:noWrap/>
            <w:vAlign w:val="bottom"/>
          </w:tcPr>
          <w:p w14:paraId="77BBA387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25" w:type="dxa"/>
            <w:shd w:val="clear" w:color="auto" w:fill="auto"/>
            <w:noWrap/>
            <w:vAlign w:val="bottom"/>
          </w:tcPr>
          <w:p w14:paraId="747D6940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1</w:t>
            </w:r>
          </w:p>
        </w:tc>
        <w:tc>
          <w:tcPr>
            <w:tcW w:w="725" w:type="dxa"/>
            <w:vAlign w:val="bottom"/>
          </w:tcPr>
          <w:p w14:paraId="0A3BBC28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50.980</w:t>
            </w:r>
          </w:p>
        </w:tc>
        <w:tc>
          <w:tcPr>
            <w:tcW w:w="789" w:type="dxa"/>
            <w:vAlign w:val="bottom"/>
          </w:tcPr>
          <w:p w14:paraId="30AE0068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3.301</w:t>
            </w:r>
          </w:p>
        </w:tc>
        <w:tc>
          <w:tcPr>
            <w:tcW w:w="709" w:type="dxa"/>
            <w:vAlign w:val="bottom"/>
          </w:tcPr>
          <w:p w14:paraId="1E526043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.783</w:t>
            </w:r>
          </w:p>
        </w:tc>
        <w:tc>
          <w:tcPr>
            <w:tcW w:w="1843" w:type="dxa"/>
            <w:shd w:val="clear" w:color="auto" w:fill="auto"/>
            <w:noWrap/>
          </w:tcPr>
          <w:p w14:paraId="5943B2F2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49%</w:t>
            </w:r>
          </w:p>
        </w:tc>
        <w:tc>
          <w:tcPr>
            <w:tcW w:w="1275" w:type="dxa"/>
          </w:tcPr>
          <w:p w14:paraId="1534C821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26%</w:t>
            </w:r>
          </w:p>
        </w:tc>
      </w:tr>
      <w:tr w:rsidR="00B4648A" w:rsidRPr="005058BC" w14:paraId="563A7A92" w14:textId="77777777" w:rsidTr="006D27B2">
        <w:trPr>
          <w:trHeight w:val="300"/>
          <w:jc w:val="center"/>
        </w:trPr>
        <w:tc>
          <w:tcPr>
            <w:tcW w:w="1040" w:type="dxa"/>
            <w:shd w:val="clear" w:color="auto" w:fill="auto"/>
            <w:noWrap/>
            <w:vAlign w:val="bottom"/>
            <w:hideMark/>
          </w:tcPr>
          <w:p w14:paraId="691DF1DC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1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11</w:t>
            </w:r>
          </w:p>
        </w:tc>
        <w:tc>
          <w:tcPr>
            <w:tcW w:w="972" w:type="dxa"/>
            <w:shd w:val="clear" w:color="auto" w:fill="auto"/>
            <w:noWrap/>
            <w:vAlign w:val="bottom"/>
            <w:hideMark/>
          </w:tcPr>
          <w:p w14:paraId="3CD47B62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794" w:type="dxa"/>
            <w:shd w:val="clear" w:color="auto" w:fill="auto"/>
            <w:noWrap/>
            <w:vAlign w:val="bottom"/>
          </w:tcPr>
          <w:p w14:paraId="3E8E3F1C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0.632</w:t>
            </w:r>
          </w:p>
        </w:tc>
        <w:tc>
          <w:tcPr>
            <w:tcW w:w="925" w:type="dxa"/>
            <w:shd w:val="clear" w:color="auto" w:fill="auto"/>
            <w:noWrap/>
            <w:vAlign w:val="bottom"/>
          </w:tcPr>
          <w:p w14:paraId="7217ED36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.903</w:t>
            </w:r>
          </w:p>
        </w:tc>
        <w:tc>
          <w:tcPr>
            <w:tcW w:w="725" w:type="dxa"/>
            <w:vAlign w:val="bottom"/>
          </w:tcPr>
          <w:p w14:paraId="1AF41ADE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38.216</w:t>
            </w:r>
          </w:p>
        </w:tc>
        <w:tc>
          <w:tcPr>
            <w:tcW w:w="789" w:type="dxa"/>
            <w:vAlign w:val="bottom"/>
          </w:tcPr>
          <w:p w14:paraId="21B78001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3.014</w:t>
            </w:r>
          </w:p>
        </w:tc>
        <w:tc>
          <w:tcPr>
            <w:tcW w:w="709" w:type="dxa"/>
            <w:vAlign w:val="bottom"/>
          </w:tcPr>
          <w:p w14:paraId="17B67989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.318</w:t>
            </w:r>
          </w:p>
        </w:tc>
        <w:tc>
          <w:tcPr>
            <w:tcW w:w="1843" w:type="dxa"/>
            <w:shd w:val="clear" w:color="auto" w:fill="auto"/>
            <w:noWrap/>
          </w:tcPr>
          <w:p w14:paraId="4E614812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4%</w:t>
            </w:r>
          </w:p>
        </w:tc>
        <w:tc>
          <w:tcPr>
            <w:tcW w:w="1275" w:type="dxa"/>
          </w:tcPr>
          <w:p w14:paraId="0516C970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4%</w:t>
            </w:r>
          </w:p>
        </w:tc>
      </w:tr>
      <w:tr w:rsidR="00B4648A" w:rsidRPr="005058BC" w14:paraId="0E40850C" w14:textId="77777777" w:rsidTr="006D27B2">
        <w:trPr>
          <w:trHeight w:val="300"/>
          <w:jc w:val="center"/>
        </w:trPr>
        <w:tc>
          <w:tcPr>
            <w:tcW w:w="1040" w:type="dxa"/>
            <w:shd w:val="clear" w:color="auto" w:fill="auto"/>
            <w:noWrap/>
            <w:vAlign w:val="bottom"/>
            <w:hideMark/>
          </w:tcPr>
          <w:p w14:paraId="1C7D0550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1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12</w:t>
            </w:r>
          </w:p>
        </w:tc>
        <w:tc>
          <w:tcPr>
            <w:tcW w:w="972" w:type="dxa"/>
            <w:shd w:val="clear" w:color="auto" w:fill="auto"/>
            <w:noWrap/>
            <w:vAlign w:val="bottom"/>
            <w:hideMark/>
          </w:tcPr>
          <w:p w14:paraId="0341927A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794" w:type="dxa"/>
            <w:shd w:val="clear" w:color="auto" w:fill="auto"/>
            <w:noWrap/>
            <w:vAlign w:val="bottom"/>
          </w:tcPr>
          <w:p w14:paraId="059CFF95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25" w:type="dxa"/>
            <w:shd w:val="clear" w:color="auto" w:fill="auto"/>
            <w:noWrap/>
            <w:vAlign w:val="bottom"/>
          </w:tcPr>
          <w:p w14:paraId="73059F84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04</w:t>
            </w:r>
          </w:p>
        </w:tc>
        <w:tc>
          <w:tcPr>
            <w:tcW w:w="725" w:type="dxa"/>
            <w:vAlign w:val="bottom"/>
          </w:tcPr>
          <w:p w14:paraId="39C5781D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72.128</w:t>
            </w:r>
          </w:p>
        </w:tc>
        <w:tc>
          <w:tcPr>
            <w:tcW w:w="789" w:type="dxa"/>
            <w:vAlign w:val="bottom"/>
          </w:tcPr>
          <w:p w14:paraId="679DD41D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.577</w:t>
            </w:r>
          </w:p>
        </w:tc>
        <w:tc>
          <w:tcPr>
            <w:tcW w:w="709" w:type="dxa"/>
            <w:vAlign w:val="bottom"/>
          </w:tcPr>
          <w:p w14:paraId="2CDF45BC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.623</w:t>
            </w:r>
          </w:p>
        </w:tc>
        <w:tc>
          <w:tcPr>
            <w:tcW w:w="1843" w:type="dxa"/>
            <w:shd w:val="clear" w:color="auto" w:fill="auto"/>
            <w:noWrap/>
          </w:tcPr>
          <w:p w14:paraId="0C83180A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60%</w:t>
            </w:r>
          </w:p>
        </w:tc>
        <w:tc>
          <w:tcPr>
            <w:tcW w:w="1275" w:type="dxa"/>
          </w:tcPr>
          <w:p w14:paraId="1C3DE9D6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14%</w:t>
            </w:r>
          </w:p>
        </w:tc>
      </w:tr>
      <w:tr w:rsidR="00B4648A" w:rsidRPr="005058BC" w14:paraId="44F35BE0" w14:textId="77777777" w:rsidTr="006D27B2">
        <w:trPr>
          <w:trHeight w:val="300"/>
          <w:jc w:val="center"/>
        </w:trPr>
        <w:tc>
          <w:tcPr>
            <w:tcW w:w="1040" w:type="dxa"/>
            <w:shd w:val="clear" w:color="auto" w:fill="auto"/>
            <w:noWrap/>
            <w:vAlign w:val="bottom"/>
            <w:hideMark/>
          </w:tcPr>
          <w:p w14:paraId="5C3CC9B7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1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13</w:t>
            </w:r>
          </w:p>
        </w:tc>
        <w:tc>
          <w:tcPr>
            <w:tcW w:w="972" w:type="dxa"/>
            <w:shd w:val="clear" w:color="auto" w:fill="auto"/>
            <w:noWrap/>
            <w:vAlign w:val="bottom"/>
            <w:hideMark/>
          </w:tcPr>
          <w:p w14:paraId="23135FB4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794" w:type="dxa"/>
            <w:shd w:val="clear" w:color="auto" w:fill="auto"/>
            <w:noWrap/>
            <w:vAlign w:val="bottom"/>
          </w:tcPr>
          <w:p w14:paraId="394B3749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25" w:type="dxa"/>
            <w:shd w:val="clear" w:color="auto" w:fill="auto"/>
            <w:noWrap/>
            <w:vAlign w:val="bottom"/>
          </w:tcPr>
          <w:p w14:paraId="1594BC85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61</w:t>
            </w:r>
          </w:p>
        </w:tc>
        <w:tc>
          <w:tcPr>
            <w:tcW w:w="725" w:type="dxa"/>
            <w:vAlign w:val="bottom"/>
          </w:tcPr>
          <w:p w14:paraId="0610FB5C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38.163</w:t>
            </w:r>
          </w:p>
        </w:tc>
        <w:tc>
          <w:tcPr>
            <w:tcW w:w="789" w:type="dxa"/>
            <w:vAlign w:val="bottom"/>
          </w:tcPr>
          <w:p w14:paraId="54879F02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1.313</w:t>
            </w:r>
          </w:p>
        </w:tc>
        <w:tc>
          <w:tcPr>
            <w:tcW w:w="709" w:type="dxa"/>
            <w:vAlign w:val="bottom"/>
          </w:tcPr>
          <w:p w14:paraId="71EBFE78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.633</w:t>
            </w:r>
          </w:p>
        </w:tc>
        <w:tc>
          <w:tcPr>
            <w:tcW w:w="1843" w:type="dxa"/>
            <w:shd w:val="clear" w:color="auto" w:fill="auto"/>
            <w:noWrap/>
          </w:tcPr>
          <w:p w14:paraId="058E2D45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57%</w:t>
            </w:r>
          </w:p>
        </w:tc>
        <w:tc>
          <w:tcPr>
            <w:tcW w:w="1275" w:type="dxa"/>
          </w:tcPr>
          <w:p w14:paraId="3A6B644B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68%</w:t>
            </w:r>
          </w:p>
        </w:tc>
      </w:tr>
      <w:tr w:rsidR="00B4648A" w:rsidRPr="005058BC" w14:paraId="73112504" w14:textId="77777777" w:rsidTr="006D27B2">
        <w:trPr>
          <w:trHeight w:val="300"/>
          <w:jc w:val="center"/>
        </w:trPr>
        <w:tc>
          <w:tcPr>
            <w:tcW w:w="1040" w:type="dxa"/>
            <w:shd w:val="clear" w:color="auto" w:fill="auto"/>
            <w:noWrap/>
            <w:vAlign w:val="bottom"/>
          </w:tcPr>
          <w:p w14:paraId="471876EB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1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14</w:t>
            </w:r>
          </w:p>
        </w:tc>
        <w:tc>
          <w:tcPr>
            <w:tcW w:w="972" w:type="dxa"/>
            <w:shd w:val="clear" w:color="auto" w:fill="auto"/>
            <w:noWrap/>
            <w:vAlign w:val="bottom"/>
          </w:tcPr>
          <w:p w14:paraId="1096E759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7</w:t>
            </w:r>
          </w:p>
        </w:tc>
        <w:tc>
          <w:tcPr>
            <w:tcW w:w="794" w:type="dxa"/>
            <w:shd w:val="clear" w:color="auto" w:fill="auto"/>
            <w:noWrap/>
            <w:vAlign w:val="bottom"/>
          </w:tcPr>
          <w:p w14:paraId="0835E9DF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25" w:type="dxa"/>
            <w:shd w:val="clear" w:color="auto" w:fill="auto"/>
            <w:noWrap/>
            <w:vAlign w:val="bottom"/>
          </w:tcPr>
          <w:p w14:paraId="1759CDC1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79</w:t>
            </w:r>
          </w:p>
        </w:tc>
        <w:tc>
          <w:tcPr>
            <w:tcW w:w="725" w:type="dxa"/>
            <w:vAlign w:val="bottom"/>
          </w:tcPr>
          <w:p w14:paraId="6B37325D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36.957</w:t>
            </w:r>
          </w:p>
        </w:tc>
        <w:tc>
          <w:tcPr>
            <w:tcW w:w="789" w:type="dxa"/>
            <w:vAlign w:val="bottom"/>
          </w:tcPr>
          <w:p w14:paraId="3F93FE0A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1.459</w:t>
            </w:r>
          </w:p>
        </w:tc>
        <w:tc>
          <w:tcPr>
            <w:tcW w:w="709" w:type="dxa"/>
            <w:vAlign w:val="bottom"/>
          </w:tcPr>
          <w:p w14:paraId="2B85A0F9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.679</w:t>
            </w:r>
          </w:p>
        </w:tc>
        <w:tc>
          <w:tcPr>
            <w:tcW w:w="1843" w:type="dxa"/>
            <w:shd w:val="clear" w:color="auto" w:fill="auto"/>
            <w:noWrap/>
          </w:tcPr>
          <w:p w14:paraId="407D340B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56%</w:t>
            </w:r>
          </w:p>
        </w:tc>
        <w:tc>
          <w:tcPr>
            <w:tcW w:w="1275" w:type="dxa"/>
          </w:tcPr>
          <w:p w14:paraId="1E425DB2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72%</w:t>
            </w:r>
          </w:p>
        </w:tc>
      </w:tr>
      <w:tr w:rsidR="00B4648A" w:rsidRPr="005058BC" w14:paraId="7CF14247" w14:textId="77777777" w:rsidTr="006D27B2">
        <w:trPr>
          <w:trHeight w:val="300"/>
          <w:jc w:val="center"/>
        </w:trPr>
        <w:tc>
          <w:tcPr>
            <w:tcW w:w="1040" w:type="dxa"/>
            <w:shd w:val="clear" w:color="auto" w:fill="auto"/>
            <w:noWrap/>
            <w:vAlign w:val="bottom"/>
          </w:tcPr>
          <w:p w14:paraId="73C602DC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1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15</w:t>
            </w:r>
          </w:p>
        </w:tc>
        <w:tc>
          <w:tcPr>
            <w:tcW w:w="972" w:type="dxa"/>
            <w:shd w:val="clear" w:color="auto" w:fill="auto"/>
            <w:noWrap/>
            <w:vAlign w:val="bottom"/>
          </w:tcPr>
          <w:p w14:paraId="0E68AE3B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7</w:t>
            </w:r>
          </w:p>
        </w:tc>
        <w:tc>
          <w:tcPr>
            <w:tcW w:w="794" w:type="dxa"/>
            <w:shd w:val="clear" w:color="auto" w:fill="auto"/>
            <w:noWrap/>
            <w:vAlign w:val="bottom"/>
          </w:tcPr>
          <w:p w14:paraId="60F0CE18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25" w:type="dxa"/>
            <w:shd w:val="clear" w:color="auto" w:fill="auto"/>
            <w:noWrap/>
            <w:vAlign w:val="bottom"/>
          </w:tcPr>
          <w:p w14:paraId="111F658F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45</w:t>
            </w:r>
          </w:p>
        </w:tc>
        <w:tc>
          <w:tcPr>
            <w:tcW w:w="725" w:type="dxa"/>
            <w:vAlign w:val="bottom"/>
          </w:tcPr>
          <w:p w14:paraId="7C87D592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82.136</w:t>
            </w:r>
          </w:p>
        </w:tc>
        <w:tc>
          <w:tcPr>
            <w:tcW w:w="789" w:type="dxa"/>
            <w:vAlign w:val="bottom"/>
          </w:tcPr>
          <w:p w14:paraId="02192BD8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.973</w:t>
            </w:r>
          </w:p>
        </w:tc>
        <w:tc>
          <w:tcPr>
            <w:tcW w:w="709" w:type="dxa"/>
            <w:vAlign w:val="bottom"/>
          </w:tcPr>
          <w:p w14:paraId="1AB39CDE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.668</w:t>
            </w:r>
          </w:p>
        </w:tc>
        <w:tc>
          <w:tcPr>
            <w:tcW w:w="1843" w:type="dxa"/>
            <w:shd w:val="clear" w:color="auto" w:fill="auto"/>
            <w:noWrap/>
          </w:tcPr>
          <w:p w14:paraId="7795A83F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58%</w:t>
            </w:r>
          </w:p>
        </w:tc>
        <w:tc>
          <w:tcPr>
            <w:tcW w:w="1275" w:type="dxa"/>
          </w:tcPr>
          <w:p w14:paraId="43646130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9%</w:t>
            </w:r>
          </w:p>
        </w:tc>
      </w:tr>
      <w:tr w:rsidR="00B4648A" w:rsidRPr="005058BC" w14:paraId="3534D05F" w14:textId="77777777" w:rsidTr="006D27B2">
        <w:trPr>
          <w:trHeight w:val="300"/>
          <w:jc w:val="center"/>
        </w:trPr>
        <w:tc>
          <w:tcPr>
            <w:tcW w:w="1040" w:type="dxa"/>
            <w:shd w:val="clear" w:color="auto" w:fill="auto"/>
            <w:noWrap/>
            <w:vAlign w:val="bottom"/>
            <w:hideMark/>
          </w:tcPr>
          <w:p w14:paraId="4E88A7CF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7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1</w:t>
            </w:r>
          </w:p>
        </w:tc>
        <w:tc>
          <w:tcPr>
            <w:tcW w:w="972" w:type="dxa"/>
            <w:shd w:val="clear" w:color="auto" w:fill="auto"/>
            <w:noWrap/>
            <w:vAlign w:val="bottom"/>
            <w:hideMark/>
          </w:tcPr>
          <w:p w14:paraId="6B9AA084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7</w:t>
            </w:r>
          </w:p>
        </w:tc>
        <w:tc>
          <w:tcPr>
            <w:tcW w:w="794" w:type="dxa"/>
            <w:shd w:val="clear" w:color="auto" w:fill="auto"/>
            <w:noWrap/>
            <w:vAlign w:val="bottom"/>
          </w:tcPr>
          <w:p w14:paraId="260CCC82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25" w:type="dxa"/>
            <w:shd w:val="clear" w:color="auto" w:fill="auto"/>
            <w:noWrap/>
            <w:vAlign w:val="bottom"/>
          </w:tcPr>
          <w:p w14:paraId="540E6813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65</w:t>
            </w:r>
          </w:p>
        </w:tc>
        <w:tc>
          <w:tcPr>
            <w:tcW w:w="725" w:type="dxa"/>
            <w:vAlign w:val="bottom"/>
          </w:tcPr>
          <w:p w14:paraId="47BB7A5E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38.438</w:t>
            </w:r>
          </w:p>
        </w:tc>
        <w:tc>
          <w:tcPr>
            <w:tcW w:w="789" w:type="dxa"/>
            <w:vAlign w:val="bottom"/>
          </w:tcPr>
          <w:p w14:paraId="7E523D57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.435</w:t>
            </w:r>
          </w:p>
        </w:tc>
        <w:tc>
          <w:tcPr>
            <w:tcW w:w="709" w:type="dxa"/>
            <w:vAlign w:val="bottom"/>
          </w:tcPr>
          <w:p w14:paraId="3408209A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.525</w:t>
            </w:r>
          </w:p>
        </w:tc>
        <w:tc>
          <w:tcPr>
            <w:tcW w:w="1843" w:type="dxa"/>
            <w:shd w:val="clear" w:color="auto" w:fill="auto"/>
            <w:noWrap/>
          </w:tcPr>
          <w:p w14:paraId="36D7804C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45%</w:t>
            </w:r>
          </w:p>
        </w:tc>
        <w:tc>
          <w:tcPr>
            <w:tcW w:w="1275" w:type="dxa"/>
          </w:tcPr>
          <w:p w14:paraId="0461C0F9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22%</w:t>
            </w:r>
          </w:p>
        </w:tc>
      </w:tr>
      <w:tr w:rsidR="00B4648A" w:rsidRPr="005058BC" w14:paraId="24A7D678" w14:textId="77777777" w:rsidTr="006D27B2">
        <w:trPr>
          <w:trHeight w:val="300"/>
          <w:jc w:val="center"/>
        </w:trPr>
        <w:tc>
          <w:tcPr>
            <w:tcW w:w="1040" w:type="dxa"/>
            <w:shd w:val="clear" w:color="auto" w:fill="auto"/>
            <w:noWrap/>
            <w:vAlign w:val="bottom"/>
            <w:hideMark/>
          </w:tcPr>
          <w:p w14:paraId="462AA407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7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2</w:t>
            </w:r>
          </w:p>
        </w:tc>
        <w:tc>
          <w:tcPr>
            <w:tcW w:w="972" w:type="dxa"/>
            <w:shd w:val="clear" w:color="auto" w:fill="auto"/>
            <w:noWrap/>
            <w:vAlign w:val="bottom"/>
            <w:hideMark/>
          </w:tcPr>
          <w:p w14:paraId="6CE38060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7</w:t>
            </w:r>
          </w:p>
        </w:tc>
        <w:tc>
          <w:tcPr>
            <w:tcW w:w="794" w:type="dxa"/>
            <w:shd w:val="clear" w:color="auto" w:fill="auto"/>
            <w:noWrap/>
            <w:vAlign w:val="bottom"/>
          </w:tcPr>
          <w:p w14:paraId="6EC0C8ED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25" w:type="dxa"/>
            <w:shd w:val="clear" w:color="auto" w:fill="auto"/>
            <w:noWrap/>
            <w:vAlign w:val="bottom"/>
          </w:tcPr>
          <w:p w14:paraId="74E91538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66</w:t>
            </w:r>
          </w:p>
        </w:tc>
        <w:tc>
          <w:tcPr>
            <w:tcW w:w="725" w:type="dxa"/>
            <w:vAlign w:val="bottom"/>
          </w:tcPr>
          <w:p w14:paraId="2CDFFF8E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37.944</w:t>
            </w:r>
          </w:p>
        </w:tc>
        <w:tc>
          <w:tcPr>
            <w:tcW w:w="789" w:type="dxa"/>
            <w:vAlign w:val="bottom"/>
          </w:tcPr>
          <w:p w14:paraId="285BA7F4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.800</w:t>
            </w:r>
          </w:p>
        </w:tc>
        <w:tc>
          <w:tcPr>
            <w:tcW w:w="709" w:type="dxa"/>
            <w:vAlign w:val="bottom"/>
          </w:tcPr>
          <w:p w14:paraId="5F470C69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.521</w:t>
            </w:r>
          </w:p>
        </w:tc>
        <w:tc>
          <w:tcPr>
            <w:tcW w:w="1843" w:type="dxa"/>
            <w:shd w:val="clear" w:color="auto" w:fill="auto"/>
            <w:noWrap/>
          </w:tcPr>
          <w:p w14:paraId="43B41101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45%</w:t>
            </w:r>
          </w:p>
        </w:tc>
        <w:tc>
          <w:tcPr>
            <w:tcW w:w="1275" w:type="dxa"/>
          </w:tcPr>
          <w:p w14:paraId="6DFD2CAD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15%</w:t>
            </w:r>
          </w:p>
        </w:tc>
      </w:tr>
      <w:tr w:rsidR="00B4648A" w:rsidRPr="005058BC" w14:paraId="1C8ECB33" w14:textId="77777777" w:rsidTr="006D27B2">
        <w:trPr>
          <w:trHeight w:val="300"/>
          <w:jc w:val="center"/>
        </w:trPr>
        <w:tc>
          <w:tcPr>
            <w:tcW w:w="1040" w:type="dxa"/>
            <w:shd w:val="clear" w:color="auto" w:fill="auto"/>
            <w:noWrap/>
            <w:vAlign w:val="bottom"/>
            <w:hideMark/>
          </w:tcPr>
          <w:p w14:paraId="55DB898B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7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3</w:t>
            </w:r>
          </w:p>
        </w:tc>
        <w:tc>
          <w:tcPr>
            <w:tcW w:w="972" w:type="dxa"/>
            <w:shd w:val="clear" w:color="auto" w:fill="auto"/>
            <w:noWrap/>
            <w:vAlign w:val="bottom"/>
            <w:hideMark/>
          </w:tcPr>
          <w:p w14:paraId="62386C11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7</w:t>
            </w:r>
          </w:p>
        </w:tc>
        <w:tc>
          <w:tcPr>
            <w:tcW w:w="794" w:type="dxa"/>
            <w:shd w:val="clear" w:color="auto" w:fill="auto"/>
            <w:noWrap/>
            <w:vAlign w:val="bottom"/>
          </w:tcPr>
          <w:p w14:paraId="2996A876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25" w:type="dxa"/>
            <w:shd w:val="clear" w:color="auto" w:fill="auto"/>
            <w:noWrap/>
            <w:vAlign w:val="bottom"/>
          </w:tcPr>
          <w:p w14:paraId="13C97A02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65</w:t>
            </w:r>
          </w:p>
        </w:tc>
        <w:tc>
          <w:tcPr>
            <w:tcW w:w="725" w:type="dxa"/>
            <w:vAlign w:val="bottom"/>
          </w:tcPr>
          <w:p w14:paraId="335A489D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38.476</w:t>
            </w:r>
          </w:p>
        </w:tc>
        <w:tc>
          <w:tcPr>
            <w:tcW w:w="789" w:type="dxa"/>
            <w:vAlign w:val="bottom"/>
          </w:tcPr>
          <w:p w14:paraId="29A0771E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3.403</w:t>
            </w:r>
          </w:p>
        </w:tc>
        <w:tc>
          <w:tcPr>
            <w:tcW w:w="709" w:type="dxa"/>
            <w:vAlign w:val="bottom"/>
          </w:tcPr>
          <w:p w14:paraId="0C0689B3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.502</w:t>
            </w:r>
          </w:p>
        </w:tc>
        <w:tc>
          <w:tcPr>
            <w:tcW w:w="1843" w:type="dxa"/>
            <w:shd w:val="clear" w:color="auto" w:fill="auto"/>
            <w:noWrap/>
          </w:tcPr>
          <w:p w14:paraId="71DD5CA9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45%</w:t>
            </w:r>
          </w:p>
        </w:tc>
        <w:tc>
          <w:tcPr>
            <w:tcW w:w="1275" w:type="dxa"/>
          </w:tcPr>
          <w:p w14:paraId="5438A7EB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7%</w:t>
            </w:r>
          </w:p>
        </w:tc>
      </w:tr>
      <w:tr w:rsidR="00B4648A" w:rsidRPr="005058BC" w14:paraId="0A034838" w14:textId="77777777" w:rsidTr="006D27B2">
        <w:trPr>
          <w:trHeight w:val="300"/>
          <w:jc w:val="center"/>
        </w:trPr>
        <w:tc>
          <w:tcPr>
            <w:tcW w:w="1040" w:type="dxa"/>
            <w:shd w:val="clear" w:color="auto" w:fill="auto"/>
            <w:noWrap/>
            <w:vAlign w:val="bottom"/>
            <w:hideMark/>
          </w:tcPr>
          <w:p w14:paraId="2D161B6D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7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4</w:t>
            </w:r>
          </w:p>
        </w:tc>
        <w:tc>
          <w:tcPr>
            <w:tcW w:w="972" w:type="dxa"/>
            <w:shd w:val="clear" w:color="auto" w:fill="auto"/>
            <w:noWrap/>
            <w:vAlign w:val="bottom"/>
            <w:hideMark/>
          </w:tcPr>
          <w:p w14:paraId="4426EB68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7</w:t>
            </w:r>
          </w:p>
        </w:tc>
        <w:tc>
          <w:tcPr>
            <w:tcW w:w="794" w:type="dxa"/>
            <w:shd w:val="clear" w:color="auto" w:fill="auto"/>
            <w:noWrap/>
            <w:vAlign w:val="bottom"/>
          </w:tcPr>
          <w:p w14:paraId="2421C136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25" w:type="dxa"/>
            <w:shd w:val="clear" w:color="auto" w:fill="auto"/>
            <w:noWrap/>
            <w:vAlign w:val="bottom"/>
          </w:tcPr>
          <w:p w14:paraId="3DFDF295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16</w:t>
            </w:r>
          </w:p>
        </w:tc>
        <w:tc>
          <w:tcPr>
            <w:tcW w:w="725" w:type="dxa"/>
            <w:vAlign w:val="bottom"/>
          </w:tcPr>
          <w:p w14:paraId="52502049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37.217</w:t>
            </w:r>
          </w:p>
        </w:tc>
        <w:tc>
          <w:tcPr>
            <w:tcW w:w="789" w:type="dxa"/>
            <w:vAlign w:val="bottom"/>
          </w:tcPr>
          <w:p w14:paraId="66F36869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3.141</w:t>
            </w:r>
          </w:p>
        </w:tc>
        <w:tc>
          <w:tcPr>
            <w:tcW w:w="709" w:type="dxa"/>
            <w:vAlign w:val="bottom"/>
          </w:tcPr>
          <w:p w14:paraId="22F96075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.495</w:t>
            </w:r>
          </w:p>
        </w:tc>
        <w:tc>
          <w:tcPr>
            <w:tcW w:w="1843" w:type="dxa"/>
            <w:shd w:val="clear" w:color="auto" w:fill="auto"/>
            <w:noWrap/>
          </w:tcPr>
          <w:p w14:paraId="53F639F3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54%</w:t>
            </w:r>
          </w:p>
        </w:tc>
        <w:tc>
          <w:tcPr>
            <w:tcW w:w="1275" w:type="dxa"/>
          </w:tcPr>
          <w:p w14:paraId="281A0A20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9%</w:t>
            </w:r>
          </w:p>
        </w:tc>
      </w:tr>
      <w:tr w:rsidR="00B4648A" w:rsidRPr="005058BC" w14:paraId="1C7B09B6" w14:textId="77777777" w:rsidTr="006D27B2">
        <w:trPr>
          <w:trHeight w:val="300"/>
          <w:jc w:val="center"/>
        </w:trPr>
        <w:tc>
          <w:tcPr>
            <w:tcW w:w="1040" w:type="dxa"/>
            <w:shd w:val="clear" w:color="auto" w:fill="auto"/>
            <w:noWrap/>
            <w:vAlign w:val="bottom"/>
            <w:hideMark/>
          </w:tcPr>
          <w:p w14:paraId="3AF6309C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7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5</w:t>
            </w:r>
          </w:p>
        </w:tc>
        <w:tc>
          <w:tcPr>
            <w:tcW w:w="972" w:type="dxa"/>
            <w:shd w:val="clear" w:color="auto" w:fill="auto"/>
            <w:noWrap/>
            <w:vAlign w:val="bottom"/>
            <w:hideMark/>
          </w:tcPr>
          <w:p w14:paraId="11B3A738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7</w:t>
            </w:r>
          </w:p>
        </w:tc>
        <w:tc>
          <w:tcPr>
            <w:tcW w:w="794" w:type="dxa"/>
            <w:shd w:val="clear" w:color="auto" w:fill="auto"/>
            <w:noWrap/>
            <w:vAlign w:val="bottom"/>
          </w:tcPr>
          <w:p w14:paraId="3422BAF4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25" w:type="dxa"/>
            <w:shd w:val="clear" w:color="auto" w:fill="auto"/>
            <w:noWrap/>
            <w:vAlign w:val="bottom"/>
          </w:tcPr>
          <w:p w14:paraId="336AF18B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16</w:t>
            </w:r>
          </w:p>
        </w:tc>
        <w:tc>
          <w:tcPr>
            <w:tcW w:w="725" w:type="dxa"/>
            <w:vAlign w:val="bottom"/>
          </w:tcPr>
          <w:p w14:paraId="28C11F3D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00.256</w:t>
            </w:r>
          </w:p>
        </w:tc>
        <w:tc>
          <w:tcPr>
            <w:tcW w:w="789" w:type="dxa"/>
            <w:vAlign w:val="bottom"/>
          </w:tcPr>
          <w:p w14:paraId="13D8346A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4.030</w:t>
            </w:r>
          </w:p>
        </w:tc>
        <w:tc>
          <w:tcPr>
            <w:tcW w:w="709" w:type="dxa"/>
            <w:vAlign w:val="bottom"/>
          </w:tcPr>
          <w:p w14:paraId="685F8465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.525</w:t>
            </w:r>
          </w:p>
        </w:tc>
        <w:tc>
          <w:tcPr>
            <w:tcW w:w="1843" w:type="dxa"/>
            <w:shd w:val="clear" w:color="auto" w:fill="auto"/>
            <w:noWrap/>
          </w:tcPr>
          <w:p w14:paraId="3367183E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54%</w:t>
            </w:r>
          </w:p>
        </w:tc>
        <w:tc>
          <w:tcPr>
            <w:tcW w:w="1275" w:type="dxa"/>
          </w:tcPr>
          <w:p w14:paraId="1519DE8A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0%</w:t>
            </w:r>
          </w:p>
        </w:tc>
      </w:tr>
      <w:tr w:rsidR="00B4648A" w:rsidRPr="005058BC" w14:paraId="74975444" w14:textId="77777777" w:rsidTr="006D27B2">
        <w:trPr>
          <w:trHeight w:val="300"/>
          <w:jc w:val="center"/>
        </w:trPr>
        <w:tc>
          <w:tcPr>
            <w:tcW w:w="1040" w:type="dxa"/>
            <w:shd w:val="clear" w:color="auto" w:fill="auto"/>
            <w:noWrap/>
            <w:vAlign w:val="bottom"/>
            <w:hideMark/>
          </w:tcPr>
          <w:p w14:paraId="373039B9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7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6</w:t>
            </w:r>
          </w:p>
        </w:tc>
        <w:tc>
          <w:tcPr>
            <w:tcW w:w="972" w:type="dxa"/>
            <w:shd w:val="clear" w:color="auto" w:fill="auto"/>
            <w:noWrap/>
            <w:vAlign w:val="bottom"/>
            <w:hideMark/>
          </w:tcPr>
          <w:p w14:paraId="5023474C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7</w:t>
            </w:r>
          </w:p>
        </w:tc>
        <w:tc>
          <w:tcPr>
            <w:tcW w:w="794" w:type="dxa"/>
            <w:shd w:val="clear" w:color="auto" w:fill="auto"/>
            <w:noWrap/>
            <w:vAlign w:val="bottom"/>
          </w:tcPr>
          <w:p w14:paraId="74730752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25" w:type="dxa"/>
            <w:shd w:val="clear" w:color="auto" w:fill="auto"/>
            <w:noWrap/>
            <w:vAlign w:val="bottom"/>
          </w:tcPr>
          <w:p w14:paraId="7BECD763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63</w:t>
            </w:r>
          </w:p>
        </w:tc>
        <w:tc>
          <w:tcPr>
            <w:tcW w:w="725" w:type="dxa"/>
            <w:vAlign w:val="bottom"/>
          </w:tcPr>
          <w:p w14:paraId="480FE1E2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10.183</w:t>
            </w:r>
          </w:p>
        </w:tc>
        <w:tc>
          <w:tcPr>
            <w:tcW w:w="789" w:type="dxa"/>
            <w:vAlign w:val="bottom"/>
          </w:tcPr>
          <w:p w14:paraId="24596AC1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4.084</w:t>
            </w:r>
          </w:p>
        </w:tc>
        <w:tc>
          <w:tcPr>
            <w:tcW w:w="709" w:type="dxa"/>
            <w:vAlign w:val="bottom"/>
          </w:tcPr>
          <w:p w14:paraId="156124D0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.532</w:t>
            </w:r>
          </w:p>
        </w:tc>
        <w:tc>
          <w:tcPr>
            <w:tcW w:w="1843" w:type="dxa"/>
            <w:shd w:val="clear" w:color="auto" w:fill="auto"/>
            <w:noWrap/>
          </w:tcPr>
          <w:p w14:paraId="4ACE09F7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45%</w:t>
            </w:r>
          </w:p>
        </w:tc>
        <w:tc>
          <w:tcPr>
            <w:tcW w:w="1275" w:type="dxa"/>
          </w:tcPr>
          <w:p w14:paraId="5D6130BB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0%</w:t>
            </w:r>
          </w:p>
        </w:tc>
      </w:tr>
      <w:tr w:rsidR="00B4648A" w:rsidRPr="005058BC" w14:paraId="62CE49EF" w14:textId="77777777" w:rsidTr="006D27B2">
        <w:trPr>
          <w:trHeight w:val="300"/>
          <w:jc w:val="center"/>
        </w:trPr>
        <w:tc>
          <w:tcPr>
            <w:tcW w:w="1040" w:type="dxa"/>
            <w:shd w:val="clear" w:color="auto" w:fill="auto"/>
            <w:noWrap/>
            <w:vAlign w:val="bottom"/>
            <w:hideMark/>
          </w:tcPr>
          <w:p w14:paraId="6C88A8D7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7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7</w:t>
            </w:r>
          </w:p>
        </w:tc>
        <w:tc>
          <w:tcPr>
            <w:tcW w:w="972" w:type="dxa"/>
            <w:shd w:val="clear" w:color="auto" w:fill="auto"/>
            <w:noWrap/>
            <w:vAlign w:val="bottom"/>
            <w:hideMark/>
          </w:tcPr>
          <w:p w14:paraId="51C22EEC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7</w:t>
            </w:r>
          </w:p>
        </w:tc>
        <w:tc>
          <w:tcPr>
            <w:tcW w:w="794" w:type="dxa"/>
            <w:shd w:val="clear" w:color="auto" w:fill="auto"/>
            <w:noWrap/>
            <w:vAlign w:val="bottom"/>
          </w:tcPr>
          <w:p w14:paraId="218F0674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25" w:type="dxa"/>
            <w:shd w:val="clear" w:color="auto" w:fill="auto"/>
            <w:noWrap/>
            <w:vAlign w:val="bottom"/>
          </w:tcPr>
          <w:p w14:paraId="06F74724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557</w:t>
            </w:r>
          </w:p>
        </w:tc>
        <w:tc>
          <w:tcPr>
            <w:tcW w:w="725" w:type="dxa"/>
            <w:vAlign w:val="bottom"/>
          </w:tcPr>
          <w:p w14:paraId="5770EFFE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75.719</w:t>
            </w:r>
          </w:p>
        </w:tc>
        <w:tc>
          <w:tcPr>
            <w:tcW w:w="789" w:type="dxa"/>
            <w:vAlign w:val="bottom"/>
          </w:tcPr>
          <w:p w14:paraId="22B3BACB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.215</w:t>
            </w:r>
          </w:p>
        </w:tc>
        <w:tc>
          <w:tcPr>
            <w:tcW w:w="709" w:type="dxa"/>
            <w:vAlign w:val="bottom"/>
          </w:tcPr>
          <w:p w14:paraId="6411B737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.511</w:t>
            </w:r>
          </w:p>
        </w:tc>
        <w:tc>
          <w:tcPr>
            <w:tcW w:w="1843" w:type="dxa"/>
            <w:shd w:val="clear" w:color="auto" w:fill="auto"/>
            <w:noWrap/>
          </w:tcPr>
          <w:p w14:paraId="16AE9F09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29%</w:t>
            </w:r>
          </w:p>
        </w:tc>
        <w:tc>
          <w:tcPr>
            <w:tcW w:w="1275" w:type="dxa"/>
          </w:tcPr>
          <w:p w14:paraId="4417DEE2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10%</w:t>
            </w:r>
          </w:p>
        </w:tc>
      </w:tr>
      <w:tr w:rsidR="00B4648A" w:rsidRPr="005058BC" w14:paraId="66DFAB36" w14:textId="77777777" w:rsidTr="006D27B2">
        <w:trPr>
          <w:trHeight w:val="300"/>
          <w:jc w:val="center"/>
        </w:trPr>
        <w:tc>
          <w:tcPr>
            <w:tcW w:w="1040" w:type="dxa"/>
            <w:shd w:val="clear" w:color="auto" w:fill="auto"/>
            <w:noWrap/>
            <w:vAlign w:val="bottom"/>
            <w:hideMark/>
          </w:tcPr>
          <w:p w14:paraId="1EF73AC1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7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8</w:t>
            </w:r>
          </w:p>
        </w:tc>
        <w:tc>
          <w:tcPr>
            <w:tcW w:w="972" w:type="dxa"/>
            <w:shd w:val="clear" w:color="auto" w:fill="auto"/>
            <w:noWrap/>
            <w:vAlign w:val="bottom"/>
            <w:hideMark/>
          </w:tcPr>
          <w:p w14:paraId="0D95CB4B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7</w:t>
            </w:r>
          </w:p>
        </w:tc>
        <w:tc>
          <w:tcPr>
            <w:tcW w:w="794" w:type="dxa"/>
            <w:shd w:val="clear" w:color="auto" w:fill="auto"/>
            <w:noWrap/>
            <w:vAlign w:val="bottom"/>
          </w:tcPr>
          <w:p w14:paraId="46A4B32B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25" w:type="dxa"/>
            <w:shd w:val="clear" w:color="auto" w:fill="auto"/>
            <w:noWrap/>
            <w:vAlign w:val="bottom"/>
          </w:tcPr>
          <w:p w14:paraId="377A57EE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801</w:t>
            </w:r>
          </w:p>
        </w:tc>
        <w:tc>
          <w:tcPr>
            <w:tcW w:w="725" w:type="dxa"/>
            <w:vAlign w:val="bottom"/>
          </w:tcPr>
          <w:p w14:paraId="6B8C2119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51.027</w:t>
            </w:r>
          </w:p>
        </w:tc>
        <w:tc>
          <w:tcPr>
            <w:tcW w:w="789" w:type="dxa"/>
            <w:vAlign w:val="bottom"/>
          </w:tcPr>
          <w:p w14:paraId="79DE9B8A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1.164</w:t>
            </w:r>
          </w:p>
        </w:tc>
        <w:tc>
          <w:tcPr>
            <w:tcW w:w="709" w:type="dxa"/>
            <w:vAlign w:val="bottom"/>
          </w:tcPr>
          <w:p w14:paraId="6C01E6DB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.785</w:t>
            </w:r>
          </w:p>
        </w:tc>
        <w:tc>
          <w:tcPr>
            <w:tcW w:w="1843" w:type="dxa"/>
            <w:shd w:val="clear" w:color="auto" w:fill="auto"/>
            <w:noWrap/>
          </w:tcPr>
          <w:p w14:paraId="200244CA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19%</w:t>
            </w:r>
          </w:p>
        </w:tc>
        <w:tc>
          <w:tcPr>
            <w:tcW w:w="1275" w:type="dxa"/>
          </w:tcPr>
          <w:p w14:paraId="1215BC26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82%</w:t>
            </w:r>
          </w:p>
        </w:tc>
      </w:tr>
      <w:tr w:rsidR="00B4648A" w:rsidRPr="005058BC" w14:paraId="38E2FC16" w14:textId="77777777" w:rsidTr="006D27B2">
        <w:trPr>
          <w:trHeight w:val="300"/>
          <w:jc w:val="center"/>
        </w:trPr>
        <w:tc>
          <w:tcPr>
            <w:tcW w:w="1040" w:type="dxa"/>
            <w:shd w:val="clear" w:color="auto" w:fill="auto"/>
            <w:noWrap/>
            <w:vAlign w:val="bottom"/>
            <w:hideMark/>
          </w:tcPr>
          <w:p w14:paraId="2DB8134E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7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9</w:t>
            </w:r>
          </w:p>
        </w:tc>
        <w:tc>
          <w:tcPr>
            <w:tcW w:w="972" w:type="dxa"/>
            <w:shd w:val="clear" w:color="auto" w:fill="auto"/>
            <w:noWrap/>
            <w:vAlign w:val="bottom"/>
            <w:hideMark/>
          </w:tcPr>
          <w:p w14:paraId="09C96544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7</w:t>
            </w:r>
          </w:p>
        </w:tc>
        <w:tc>
          <w:tcPr>
            <w:tcW w:w="794" w:type="dxa"/>
            <w:shd w:val="clear" w:color="auto" w:fill="auto"/>
            <w:noWrap/>
            <w:vAlign w:val="bottom"/>
          </w:tcPr>
          <w:p w14:paraId="0E3E9196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67.359</w:t>
            </w:r>
          </w:p>
        </w:tc>
        <w:tc>
          <w:tcPr>
            <w:tcW w:w="925" w:type="dxa"/>
            <w:shd w:val="clear" w:color="auto" w:fill="auto"/>
            <w:noWrap/>
            <w:vAlign w:val="bottom"/>
          </w:tcPr>
          <w:p w14:paraId="1163DD98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.116</w:t>
            </w:r>
          </w:p>
        </w:tc>
        <w:tc>
          <w:tcPr>
            <w:tcW w:w="725" w:type="dxa"/>
            <w:vAlign w:val="bottom"/>
          </w:tcPr>
          <w:p w14:paraId="3F38C93D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47.046</w:t>
            </w:r>
          </w:p>
        </w:tc>
        <w:tc>
          <w:tcPr>
            <w:tcW w:w="789" w:type="dxa"/>
            <w:vAlign w:val="bottom"/>
          </w:tcPr>
          <w:p w14:paraId="008D0BC5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.028</w:t>
            </w:r>
          </w:p>
        </w:tc>
        <w:tc>
          <w:tcPr>
            <w:tcW w:w="709" w:type="dxa"/>
            <w:vAlign w:val="bottom"/>
          </w:tcPr>
          <w:p w14:paraId="3E09398B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.146</w:t>
            </w:r>
          </w:p>
        </w:tc>
        <w:tc>
          <w:tcPr>
            <w:tcW w:w="1843" w:type="dxa"/>
            <w:shd w:val="clear" w:color="auto" w:fill="auto"/>
            <w:noWrap/>
          </w:tcPr>
          <w:p w14:paraId="02F14D16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3%</w:t>
            </w:r>
          </w:p>
        </w:tc>
        <w:tc>
          <w:tcPr>
            <w:tcW w:w="1275" w:type="dxa"/>
          </w:tcPr>
          <w:p w14:paraId="7E26FDC9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3%</w:t>
            </w:r>
          </w:p>
        </w:tc>
      </w:tr>
      <w:tr w:rsidR="00B4648A" w:rsidRPr="005058BC" w14:paraId="2C6B87D5" w14:textId="77777777" w:rsidTr="006D27B2">
        <w:trPr>
          <w:trHeight w:val="300"/>
          <w:jc w:val="center"/>
        </w:trPr>
        <w:tc>
          <w:tcPr>
            <w:tcW w:w="1040" w:type="dxa"/>
            <w:shd w:val="clear" w:color="auto" w:fill="auto"/>
            <w:noWrap/>
            <w:vAlign w:val="bottom"/>
            <w:hideMark/>
          </w:tcPr>
          <w:p w14:paraId="76EDB054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7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10</w:t>
            </w:r>
          </w:p>
        </w:tc>
        <w:tc>
          <w:tcPr>
            <w:tcW w:w="972" w:type="dxa"/>
            <w:shd w:val="clear" w:color="auto" w:fill="auto"/>
            <w:noWrap/>
            <w:vAlign w:val="bottom"/>
            <w:hideMark/>
          </w:tcPr>
          <w:p w14:paraId="17928CA4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7</w:t>
            </w:r>
          </w:p>
        </w:tc>
        <w:tc>
          <w:tcPr>
            <w:tcW w:w="794" w:type="dxa"/>
            <w:shd w:val="clear" w:color="auto" w:fill="auto"/>
            <w:noWrap/>
            <w:vAlign w:val="bottom"/>
          </w:tcPr>
          <w:p w14:paraId="6C2A2872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25" w:type="dxa"/>
            <w:shd w:val="clear" w:color="auto" w:fill="auto"/>
            <w:noWrap/>
            <w:vAlign w:val="bottom"/>
          </w:tcPr>
          <w:p w14:paraId="285E9873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73</w:t>
            </w:r>
          </w:p>
        </w:tc>
        <w:tc>
          <w:tcPr>
            <w:tcW w:w="725" w:type="dxa"/>
            <w:vAlign w:val="bottom"/>
          </w:tcPr>
          <w:p w14:paraId="500B3125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71.955</w:t>
            </w:r>
          </w:p>
        </w:tc>
        <w:tc>
          <w:tcPr>
            <w:tcW w:w="789" w:type="dxa"/>
            <w:vAlign w:val="bottom"/>
          </w:tcPr>
          <w:p w14:paraId="58692937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.884</w:t>
            </w:r>
          </w:p>
        </w:tc>
        <w:tc>
          <w:tcPr>
            <w:tcW w:w="709" w:type="dxa"/>
            <w:vAlign w:val="bottom"/>
          </w:tcPr>
          <w:p w14:paraId="555EF57A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.508</w:t>
            </w:r>
          </w:p>
        </w:tc>
        <w:tc>
          <w:tcPr>
            <w:tcW w:w="1843" w:type="dxa"/>
            <w:shd w:val="clear" w:color="auto" w:fill="auto"/>
            <w:noWrap/>
          </w:tcPr>
          <w:p w14:paraId="36FC22A3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45%</w:t>
            </w:r>
          </w:p>
        </w:tc>
        <w:tc>
          <w:tcPr>
            <w:tcW w:w="1275" w:type="dxa"/>
          </w:tcPr>
          <w:p w14:paraId="01C98E7A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5%</w:t>
            </w:r>
          </w:p>
        </w:tc>
      </w:tr>
      <w:tr w:rsidR="00B4648A" w:rsidRPr="005058BC" w14:paraId="6F01119F" w14:textId="77777777" w:rsidTr="006D27B2">
        <w:trPr>
          <w:trHeight w:val="300"/>
          <w:jc w:val="center"/>
        </w:trPr>
        <w:tc>
          <w:tcPr>
            <w:tcW w:w="1040" w:type="dxa"/>
            <w:shd w:val="clear" w:color="auto" w:fill="auto"/>
            <w:noWrap/>
            <w:vAlign w:val="bottom"/>
            <w:hideMark/>
          </w:tcPr>
          <w:p w14:paraId="3446C1FC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7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11</w:t>
            </w:r>
          </w:p>
        </w:tc>
        <w:tc>
          <w:tcPr>
            <w:tcW w:w="972" w:type="dxa"/>
            <w:shd w:val="clear" w:color="auto" w:fill="auto"/>
            <w:noWrap/>
            <w:vAlign w:val="bottom"/>
            <w:hideMark/>
          </w:tcPr>
          <w:p w14:paraId="198CB598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7</w:t>
            </w:r>
          </w:p>
        </w:tc>
        <w:tc>
          <w:tcPr>
            <w:tcW w:w="794" w:type="dxa"/>
            <w:shd w:val="clear" w:color="auto" w:fill="auto"/>
            <w:noWrap/>
            <w:vAlign w:val="bottom"/>
          </w:tcPr>
          <w:p w14:paraId="461F41EA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25" w:type="dxa"/>
            <w:shd w:val="clear" w:color="auto" w:fill="auto"/>
            <w:noWrap/>
            <w:vAlign w:val="bottom"/>
          </w:tcPr>
          <w:p w14:paraId="3830829A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42</w:t>
            </w:r>
          </w:p>
        </w:tc>
        <w:tc>
          <w:tcPr>
            <w:tcW w:w="725" w:type="dxa"/>
            <w:vAlign w:val="bottom"/>
          </w:tcPr>
          <w:p w14:paraId="380F2A8F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44.486</w:t>
            </w:r>
          </w:p>
        </w:tc>
        <w:tc>
          <w:tcPr>
            <w:tcW w:w="789" w:type="dxa"/>
            <w:vAlign w:val="bottom"/>
          </w:tcPr>
          <w:p w14:paraId="38E076E8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1.197</w:t>
            </w:r>
          </w:p>
        </w:tc>
        <w:tc>
          <w:tcPr>
            <w:tcW w:w="709" w:type="dxa"/>
            <w:vAlign w:val="bottom"/>
          </w:tcPr>
          <w:p w14:paraId="163E7CA6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.559</w:t>
            </w:r>
          </w:p>
        </w:tc>
        <w:tc>
          <w:tcPr>
            <w:tcW w:w="1843" w:type="dxa"/>
            <w:shd w:val="clear" w:color="auto" w:fill="auto"/>
            <w:noWrap/>
          </w:tcPr>
          <w:p w14:paraId="7640A206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37%</w:t>
            </w:r>
          </w:p>
        </w:tc>
        <w:tc>
          <w:tcPr>
            <w:tcW w:w="1275" w:type="dxa"/>
          </w:tcPr>
          <w:p w14:paraId="2894C973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56%</w:t>
            </w:r>
          </w:p>
        </w:tc>
      </w:tr>
      <w:tr w:rsidR="00B4648A" w:rsidRPr="005058BC" w14:paraId="02FB29AC" w14:textId="77777777" w:rsidTr="006D27B2">
        <w:trPr>
          <w:trHeight w:val="300"/>
          <w:jc w:val="center"/>
        </w:trPr>
        <w:tc>
          <w:tcPr>
            <w:tcW w:w="1040" w:type="dxa"/>
            <w:shd w:val="clear" w:color="auto" w:fill="auto"/>
            <w:noWrap/>
            <w:vAlign w:val="bottom"/>
            <w:hideMark/>
          </w:tcPr>
          <w:p w14:paraId="170E0098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7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12</w:t>
            </w:r>
          </w:p>
        </w:tc>
        <w:tc>
          <w:tcPr>
            <w:tcW w:w="972" w:type="dxa"/>
            <w:shd w:val="clear" w:color="auto" w:fill="auto"/>
            <w:noWrap/>
            <w:vAlign w:val="bottom"/>
            <w:hideMark/>
          </w:tcPr>
          <w:p w14:paraId="0F397634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7</w:t>
            </w:r>
          </w:p>
        </w:tc>
        <w:tc>
          <w:tcPr>
            <w:tcW w:w="794" w:type="dxa"/>
            <w:shd w:val="clear" w:color="auto" w:fill="auto"/>
            <w:noWrap/>
            <w:vAlign w:val="bottom"/>
          </w:tcPr>
          <w:p w14:paraId="2A785819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25" w:type="dxa"/>
            <w:shd w:val="clear" w:color="auto" w:fill="auto"/>
            <w:noWrap/>
            <w:vAlign w:val="bottom"/>
          </w:tcPr>
          <w:p w14:paraId="65D87B31" w14:textId="77777777" w:rsidR="00B4648A" w:rsidRPr="003D1B5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D1B5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403</w:t>
            </w:r>
          </w:p>
        </w:tc>
        <w:tc>
          <w:tcPr>
            <w:tcW w:w="725" w:type="dxa"/>
            <w:vAlign w:val="bottom"/>
          </w:tcPr>
          <w:p w14:paraId="3CFAE4E9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45.513</w:t>
            </w:r>
          </w:p>
        </w:tc>
        <w:tc>
          <w:tcPr>
            <w:tcW w:w="789" w:type="dxa"/>
            <w:vAlign w:val="bottom"/>
          </w:tcPr>
          <w:p w14:paraId="002C9DE2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2.044</w:t>
            </w:r>
          </w:p>
        </w:tc>
        <w:tc>
          <w:tcPr>
            <w:tcW w:w="709" w:type="dxa"/>
            <w:vAlign w:val="bottom"/>
          </w:tcPr>
          <w:p w14:paraId="4AB19568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.597</w:t>
            </w:r>
          </w:p>
        </w:tc>
        <w:tc>
          <w:tcPr>
            <w:tcW w:w="1843" w:type="dxa"/>
            <w:shd w:val="clear" w:color="auto" w:fill="auto"/>
            <w:noWrap/>
          </w:tcPr>
          <w:p w14:paraId="19BD9A5D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37%</w:t>
            </w:r>
          </w:p>
        </w:tc>
        <w:tc>
          <w:tcPr>
            <w:tcW w:w="1275" w:type="dxa"/>
          </w:tcPr>
          <w:p w14:paraId="19D7B303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37%</w:t>
            </w:r>
          </w:p>
        </w:tc>
      </w:tr>
      <w:tr w:rsidR="00B4648A" w:rsidRPr="005058BC" w14:paraId="445FE963" w14:textId="77777777" w:rsidTr="006D27B2">
        <w:trPr>
          <w:trHeight w:val="300"/>
          <w:jc w:val="center"/>
        </w:trPr>
        <w:tc>
          <w:tcPr>
            <w:tcW w:w="1040" w:type="dxa"/>
            <w:shd w:val="clear" w:color="auto" w:fill="auto"/>
            <w:noWrap/>
            <w:vAlign w:val="bottom"/>
            <w:hideMark/>
          </w:tcPr>
          <w:p w14:paraId="787A6C12" w14:textId="77777777" w:rsidR="00B4648A" w:rsidRPr="00DC16B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C16B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DC16B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7</w:t>
            </w:r>
            <w:r w:rsidRPr="00DC16B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13</w:t>
            </w:r>
          </w:p>
        </w:tc>
        <w:tc>
          <w:tcPr>
            <w:tcW w:w="972" w:type="dxa"/>
            <w:shd w:val="clear" w:color="auto" w:fill="auto"/>
            <w:noWrap/>
            <w:vAlign w:val="bottom"/>
            <w:hideMark/>
          </w:tcPr>
          <w:p w14:paraId="0B90DE6A" w14:textId="77777777" w:rsidR="00B4648A" w:rsidRPr="00DC16B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C16B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C</w:t>
            </w:r>
            <w:r w:rsidRPr="00DC16B7">
              <w:rPr>
                <w:rFonts w:ascii="Times New Roman" w:hAnsi="Times New Roman" w:cs="Times New Roman"/>
                <w:color w:val="000000"/>
                <w:sz w:val="18"/>
                <w:szCs w:val="18"/>
                <w:vertAlign w:val="subscript"/>
              </w:rPr>
              <w:t>7</w:t>
            </w:r>
          </w:p>
        </w:tc>
        <w:tc>
          <w:tcPr>
            <w:tcW w:w="794" w:type="dxa"/>
            <w:shd w:val="clear" w:color="auto" w:fill="auto"/>
            <w:noWrap/>
            <w:vAlign w:val="bottom"/>
          </w:tcPr>
          <w:p w14:paraId="4FB133E4" w14:textId="77777777" w:rsidR="00B4648A" w:rsidRPr="00DC16B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C16B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</w:t>
            </w:r>
          </w:p>
        </w:tc>
        <w:tc>
          <w:tcPr>
            <w:tcW w:w="925" w:type="dxa"/>
            <w:shd w:val="clear" w:color="auto" w:fill="auto"/>
            <w:noWrap/>
            <w:vAlign w:val="bottom"/>
          </w:tcPr>
          <w:p w14:paraId="5C20922F" w14:textId="77777777" w:rsidR="00B4648A" w:rsidRPr="00DC16B7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C16B7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324</w:t>
            </w:r>
          </w:p>
        </w:tc>
        <w:tc>
          <w:tcPr>
            <w:tcW w:w="725" w:type="dxa"/>
            <w:vAlign w:val="bottom"/>
          </w:tcPr>
          <w:p w14:paraId="6895058A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86.726</w:t>
            </w:r>
          </w:p>
        </w:tc>
        <w:tc>
          <w:tcPr>
            <w:tcW w:w="789" w:type="dxa"/>
            <w:vAlign w:val="bottom"/>
          </w:tcPr>
          <w:p w14:paraId="380271A0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3.087</w:t>
            </w:r>
          </w:p>
        </w:tc>
        <w:tc>
          <w:tcPr>
            <w:tcW w:w="709" w:type="dxa"/>
            <w:vAlign w:val="bottom"/>
          </w:tcPr>
          <w:p w14:paraId="50CDCF94" w14:textId="77777777" w:rsidR="00B4648A" w:rsidRPr="00062FBE" w:rsidRDefault="00B4648A" w:rsidP="00B4648A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062FB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.561</w:t>
            </w:r>
          </w:p>
        </w:tc>
        <w:tc>
          <w:tcPr>
            <w:tcW w:w="1843" w:type="dxa"/>
            <w:shd w:val="clear" w:color="auto" w:fill="auto"/>
            <w:noWrap/>
          </w:tcPr>
          <w:p w14:paraId="02A15369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42%</w:t>
            </w:r>
          </w:p>
        </w:tc>
        <w:tc>
          <w:tcPr>
            <w:tcW w:w="1275" w:type="dxa"/>
          </w:tcPr>
          <w:p w14:paraId="0209932D" w14:textId="77777777" w:rsidR="00B4648A" w:rsidRPr="00B4648A" w:rsidRDefault="00B4648A" w:rsidP="00B4648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648A">
              <w:rPr>
                <w:rFonts w:ascii="Times New Roman" w:hAnsi="Times New Roman" w:cs="Times New Roman"/>
                <w:sz w:val="18"/>
                <w:szCs w:val="18"/>
              </w:rPr>
              <w:t>4%</w:t>
            </w:r>
          </w:p>
        </w:tc>
      </w:tr>
    </w:tbl>
    <w:p w14:paraId="2E8942BE" w14:textId="77777777" w:rsidR="00907E76" w:rsidRDefault="00907E76" w:rsidP="00BF0930">
      <w:pPr>
        <w:ind w:left="0" w:firstLine="0"/>
      </w:pPr>
    </w:p>
    <w:p w14:paraId="62D245AB" w14:textId="77777777" w:rsidR="00C8281A" w:rsidRDefault="00C8281A" w:rsidP="00BF0930">
      <w:pPr>
        <w:ind w:left="0" w:firstLine="0"/>
      </w:pPr>
    </w:p>
    <w:p w14:paraId="37C79860" w14:textId="77777777" w:rsidR="003D1B57" w:rsidRDefault="003D1B57" w:rsidP="00BF0930">
      <w:pPr>
        <w:ind w:left="0" w:firstLine="0"/>
      </w:pPr>
    </w:p>
    <w:sectPr w:rsidR="003D1B57" w:rsidSect="00164458">
      <w:pgSz w:w="11906" w:h="16838"/>
      <w:pgMar w:top="141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1009584" w14:textId="77777777" w:rsidR="00EA7C93" w:rsidRDefault="00EA7C93" w:rsidP="00763BA0">
      <w:pPr>
        <w:spacing w:after="0" w:line="240" w:lineRule="auto"/>
      </w:pPr>
      <w:r>
        <w:separator/>
      </w:r>
    </w:p>
  </w:endnote>
  <w:endnote w:type="continuationSeparator" w:id="0">
    <w:p w14:paraId="6E92EC3D" w14:textId="77777777" w:rsidR="00EA7C93" w:rsidRDefault="00EA7C93" w:rsidP="00763BA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1B6E5DF" w14:textId="77777777" w:rsidR="00EA7C93" w:rsidRDefault="00EA7C93" w:rsidP="00763BA0">
      <w:pPr>
        <w:spacing w:after="0" w:line="240" w:lineRule="auto"/>
      </w:pPr>
      <w:r>
        <w:separator/>
      </w:r>
    </w:p>
  </w:footnote>
  <w:footnote w:type="continuationSeparator" w:id="0">
    <w:p w14:paraId="0A19F4BF" w14:textId="77777777" w:rsidR="00EA7C93" w:rsidRDefault="00EA7C93" w:rsidP="00763BA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C3D6975"/>
    <w:multiLevelType w:val="multilevel"/>
    <w:tmpl w:val="1BC81B2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6DC8628F"/>
    <w:multiLevelType w:val="hybridMultilevel"/>
    <w:tmpl w:val="141A8F80"/>
    <w:lvl w:ilvl="0" w:tplc="A04863B8">
      <w:numFmt w:val="bullet"/>
      <w:lvlText w:val="-"/>
      <w:lvlJc w:val="left"/>
      <w:pPr>
        <w:ind w:left="405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8"/>
  <w:hyphenationZone w:val="425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5B0C"/>
    <w:rsid w:val="00002C59"/>
    <w:rsid w:val="000050EA"/>
    <w:rsid w:val="0001406C"/>
    <w:rsid w:val="000173CB"/>
    <w:rsid w:val="000225CC"/>
    <w:rsid w:val="000238F9"/>
    <w:rsid w:val="00035042"/>
    <w:rsid w:val="0004373E"/>
    <w:rsid w:val="00052D9A"/>
    <w:rsid w:val="00062FBE"/>
    <w:rsid w:val="000867A1"/>
    <w:rsid w:val="00091396"/>
    <w:rsid w:val="00091A6B"/>
    <w:rsid w:val="000A10B5"/>
    <w:rsid w:val="000A3E6F"/>
    <w:rsid w:val="000B026E"/>
    <w:rsid w:val="000C2566"/>
    <w:rsid w:val="000D5547"/>
    <w:rsid w:val="00101171"/>
    <w:rsid w:val="00116443"/>
    <w:rsid w:val="001177A5"/>
    <w:rsid w:val="00117FB4"/>
    <w:rsid w:val="00126755"/>
    <w:rsid w:val="00126D27"/>
    <w:rsid w:val="00130076"/>
    <w:rsid w:val="001462C7"/>
    <w:rsid w:val="00164458"/>
    <w:rsid w:val="00167F2E"/>
    <w:rsid w:val="001761D8"/>
    <w:rsid w:val="00183B92"/>
    <w:rsid w:val="0019499A"/>
    <w:rsid w:val="001962E6"/>
    <w:rsid w:val="001A713B"/>
    <w:rsid w:val="001A7244"/>
    <w:rsid w:val="001B4A4A"/>
    <w:rsid w:val="001C28C6"/>
    <w:rsid w:val="001E20AD"/>
    <w:rsid w:val="001E2D6B"/>
    <w:rsid w:val="001F27AC"/>
    <w:rsid w:val="002036FA"/>
    <w:rsid w:val="0021614B"/>
    <w:rsid w:val="00216385"/>
    <w:rsid w:val="00230053"/>
    <w:rsid w:val="00236E95"/>
    <w:rsid w:val="0024017C"/>
    <w:rsid w:val="002435F9"/>
    <w:rsid w:val="002527E4"/>
    <w:rsid w:val="00264721"/>
    <w:rsid w:val="002810B1"/>
    <w:rsid w:val="0029546C"/>
    <w:rsid w:val="00295D1B"/>
    <w:rsid w:val="00297C18"/>
    <w:rsid w:val="002A1D1D"/>
    <w:rsid w:val="002A4EFD"/>
    <w:rsid w:val="002B2A9F"/>
    <w:rsid w:val="002C09CD"/>
    <w:rsid w:val="002E4431"/>
    <w:rsid w:val="002F33B4"/>
    <w:rsid w:val="00301FFF"/>
    <w:rsid w:val="00306483"/>
    <w:rsid w:val="00323E23"/>
    <w:rsid w:val="00323EEB"/>
    <w:rsid w:val="00333D8F"/>
    <w:rsid w:val="003714F1"/>
    <w:rsid w:val="0037707D"/>
    <w:rsid w:val="00396753"/>
    <w:rsid w:val="003D1B57"/>
    <w:rsid w:val="003D63F6"/>
    <w:rsid w:val="003E2790"/>
    <w:rsid w:val="003F175C"/>
    <w:rsid w:val="00400012"/>
    <w:rsid w:val="00427CC2"/>
    <w:rsid w:val="00457B45"/>
    <w:rsid w:val="00466575"/>
    <w:rsid w:val="00466735"/>
    <w:rsid w:val="00482058"/>
    <w:rsid w:val="004947C6"/>
    <w:rsid w:val="004B60EF"/>
    <w:rsid w:val="004C5F48"/>
    <w:rsid w:val="004D05A1"/>
    <w:rsid w:val="004F3EC8"/>
    <w:rsid w:val="005058BC"/>
    <w:rsid w:val="00507C12"/>
    <w:rsid w:val="005255E5"/>
    <w:rsid w:val="00525B41"/>
    <w:rsid w:val="005341DE"/>
    <w:rsid w:val="0053799D"/>
    <w:rsid w:val="0054152C"/>
    <w:rsid w:val="00543AE9"/>
    <w:rsid w:val="00580BD5"/>
    <w:rsid w:val="005A36EF"/>
    <w:rsid w:val="005B652C"/>
    <w:rsid w:val="005C25A1"/>
    <w:rsid w:val="005D2237"/>
    <w:rsid w:val="005E206A"/>
    <w:rsid w:val="005E2B6B"/>
    <w:rsid w:val="005F2A5A"/>
    <w:rsid w:val="005F35B4"/>
    <w:rsid w:val="005F7529"/>
    <w:rsid w:val="00603F4F"/>
    <w:rsid w:val="00621A6A"/>
    <w:rsid w:val="00622961"/>
    <w:rsid w:val="00641A47"/>
    <w:rsid w:val="006568E3"/>
    <w:rsid w:val="0069327F"/>
    <w:rsid w:val="006A01E2"/>
    <w:rsid w:val="006D27B2"/>
    <w:rsid w:val="006E07DC"/>
    <w:rsid w:val="007001F6"/>
    <w:rsid w:val="00703A95"/>
    <w:rsid w:val="00712688"/>
    <w:rsid w:val="00712CB5"/>
    <w:rsid w:val="00731F25"/>
    <w:rsid w:val="00756B80"/>
    <w:rsid w:val="00763981"/>
    <w:rsid w:val="00763BA0"/>
    <w:rsid w:val="007723F2"/>
    <w:rsid w:val="00786C5D"/>
    <w:rsid w:val="00790461"/>
    <w:rsid w:val="00793D50"/>
    <w:rsid w:val="007B3303"/>
    <w:rsid w:val="007C0970"/>
    <w:rsid w:val="007C4731"/>
    <w:rsid w:val="007D2BF7"/>
    <w:rsid w:val="007F64A1"/>
    <w:rsid w:val="00803E85"/>
    <w:rsid w:val="00810EA2"/>
    <w:rsid w:val="008202AE"/>
    <w:rsid w:val="00827AC4"/>
    <w:rsid w:val="0083152D"/>
    <w:rsid w:val="00831D0F"/>
    <w:rsid w:val="00834BEB"/>
    <w:rsid w:val="00841CD6"/>
    <w:rsid w:val="0084283E"/>
    <w:rsid w:val="008502D3"/>
    <w:rsid w:val="008738BA"/>
    <w:rsid w:val="0088045E"/>
    <w:rsid w:val="008816F3"/>
    <w:rsid w:val="008A23D3"/>
    <w:rsid w:val="008A4C1F"/>
    <w:rsid w:val="008E1CFB"/>
    <w:rsid w:val="008E5855"/>
    <w:rsid w:val="008F0527"/>
    <w:rsid w:val="00907E76"/>
    <w:rsid w:val="00915531"/>
    <w:rsid w:val="00932630"/>
    <w:rsid w:val="00957BF9"/>
    <w:rsid w:val="00966450"/>
    <w:rsid w:val="00981C6B"/>
    <w:rsid w:val="009949F0"/>
    <w:rsid w:val="009B2CBF"/>
    <w:rsid w:val="009D46DC"/>
    <w:rsid w:val="009F7340"/>
    <w:rsid w:val="00A00250"/>
    <w:rsid w:val="00A03AFB"/>
    <w:rsid w:val="00A062F1"/>
    <w:rsid w:val="00A070D2"/>
    <w:rsid w:val="00A072DE"/>
    <w:rsid w:val="00A07E7D"/>
    <w:rsid w:val="00A14C04"/>
    <w:rsid w:val="00A15954"/>
    <w:rsid w:val="00A40EA9"/>
    <w:rsid w:val="00A55B4B"/>
    <w:rsid w:val="00A576E9"/>
    <w:rsid w:val="00A614F1"/>
    <w:rsid w:val="00A77F23"/>
    <w:rsid w:val="00A847A6"/>
    <w:rsid w:val="00A93DA7"/>
    <w:rsid w:val="00AB1C20"/>
    <w:rsid w:val="00AC66D4"/>
    <w:rsid w:val="00AD3A62"/>
    <w:rsid w:val="00B2252F"/>
    <w:rsid w:val="00B31E8C"/>
    <w:rsid w:val="00B37B2A"/>
    <w:rsid w:val="00B4648A"/>
    <w:rsid w:val="00B60336"/>
    <w:rsid w:val="00B67A6E"/>
    <w:rsid w:val="00B737F0"/>
    <w:rsid w:val="00B74CCC"/>
    <w:rsid w:val="00B86DF0"/>
    <w:rsid w:val="00BA3081"/>
    <w:rsid w:val="00BB48DE"/>
    <w:rsid w:val="00BD2C5D"/>
    <w:rsid w:val="00BE4C85"/>
    <w:rsid w:val="00BF0930"/>
    <w:rsid w:val="00BF16C2"/>
    <w:rsid w:val="00BF3BB5"/>
    <w:rsid w:val="00C11F57"/>
    <w:rsid w:val="00C17694"/>
    <w:rsid w:val="00C22A64"/>
    <w:rsid w:val="00C252C2"/>
    <w:rsid w:val="00C550E4"/>
    <w:rsid w:val="00C80F7D"/>
    <w:rsid w:val="00C8281A"/>
    <w:rsid w:val="00CA4026"/>
    <w:rsid w:val="00CD4211"/>
    <w:rsid w:val="00CD4F4E"/>
    <w:rsid w:val="00CE1096"/>
    <w:rsid w:val="00CE208B"/>
    <w:rsid w:val="00CE3D56"/>
    <w:rsid w:val="00CE4A29"/>
    <w:rsid w:val="00D236D2"/>
    <w:rsid w:val="00D31017"/>
    <w:rsid w:val="00D41E10"/>
    <w:rsid w:val="00D4207F"/>
    <w:rsid w:val="00D43048"/>
    <w:rsid w:val="00D46340"/>
    <w:rsid w:val="00D51CE4"/>
    <w:rsid w:val="00D71A85"/>
    <w:rsid w:val="00DA7470"/>
    <w:rsid w:val="00DB04ED"/>
    <w:rsid w:val="00DC02F0"/>
    <w:rsid w:val="00DC16B7"/>
    <w:rsid w:val="00DC3011"/>
    <w:rsid w:val="00DC4289"/>
    <w:rsid w:val="00DC59C0"/>
    <w:rsid w:val="00DE25E7"/>
    <w:rsid w:val="00DE3154"/>
    <w:rsid w:val="00DF0FFA"/>
    <w:rsid w:val="00DF79D6"/>
    <w:rsid w:val="00E20789"/>
    <w:rsid w:val="00E3601C"/>
    <w:rsid w:val="00E55CCE"/>
    <w:rsid w:val="00E83CE1"/>
    <w:rsid w:val="00E849DB"/>
    <w:rsid w:val="00E85D4F"/>
    <w:rsid w:val="00E916AE"/>
    <w:rsid w:val="00EA29F2"/>
    <w:rsid w:val="00EA7C93"/>
    <w:rsid w:val="00EB4884"/>
    <w:rsid w:val="00ED07CA"/>
    <w:rsid w:val="00ED6323"/>
    <w:rsid w:val="00EE6BE2"/>
    <w:rsid w:val="00EF30E4"/>
    <w:rsid w:val="00EF7F17"/>
    <w:rsid w:val="00F0110D"/>
    <w:rsid w:val="00F07C5D"/>
    <w:rsid w:val="00F14CEF"/>
    <w:rsid w:val="00F30F24"/>
    <w:rsid w:val="00F347BC"/>
    <w:rsid w:val="00F34A21"/>
    <w:rsid w:val="00F51335"/>
    <w:rsid w:val="00F564E3"/>
    <w:rsid w:val="00F65A6A"/>
    <w:rsid w:val="00F71FEA"/>
    <w:rsid w:val="00F932FB"/>
    <w:rsid w:val="00FA5B0C"/>
    <w:rsid w:val="00FD42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4:docId w14:val="106C3C3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20" w:line="360" w:lineRule="auto"/>
        <w:ind w:left="720" w:hanging="7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3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Lgende">
    <w:name w:val="caption"/>
    <w:basedOn w:val="Normal"/>
    <w:next w:val="Normal"/>
    <w:uiPriority w:val="35"/>
    <w:unhideWhenUsed/>
    <w:qFormat/>
    <w:rsid w:val="001E2D6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Paragraphedeliste">
    <w:name w:val="List Paragraph"/>
    <w:basedOn w:val="Normal"/>
    <w:uiPriority w:val="34"/>
    <w:qFormat/>
    <w:rsid w:val="00A03AFB"/>
    <w:pPr>
      <w:contextualSpacing/>
    </w:pPr>
  </w:style>
  <w:style w:type="paragraph" w:styleId="En-tte">
    <w:name w:val="header"/>
    <w:basedOn w:val="Normal"/>
    <w:link w:val="En-tteCar"/>
    <w:uiPriority w:val="99"/>
    <w:unhideWhenUsed/>
    <w:rsid w:val="00763BA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763BA0"/>
  </w:style>
  <w:style w:type="paragraph" w:styleId="Pieddepage">
    <w:name w:val="footer"/>
    <w:basedOn w:val="Normal"/>
    <w:link w:val="PieddepageCar"/>
    <w:uiPriority w:val="99"/>
    <w:unhideWhenUsed/>
    <w:rsid w:val="00763BA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763BA0"/>
  </w:style>
  <w:style w:type="table" w:styleId="Grilledutableau">
    <w:name w:val="Table Grid"/>
    <w:basedOn w:val="TableauNormal"/>
    <w:uiPriority w:val="39"/>
    <w:rsid w:val="00C22A64"/>
    <w:pPr>
      <w:spacing w:after="0" w:line="240" w:lineRule="auto"/>
      <w:ind w:left="0" w:firstLin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formatHTML">
    <w:name w:val="HTML Preformatted"/>
    <w:basedOn w:val="Normal"/>
    <w:link w:val="PrformatHTMLCar"/>
    <w:uiPriority w:val="99"/>
    <w:unhideWhenUsed/>
    <w:rsid w:val="00052D9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ind w:left="0" w:firstLine="0"/>
      <w:jc w:val="left"/>
    </w:pPr>
    <w:rPr>
      <w:rFonts w:ascii="Courier New" w:eastAsia="Times New Roman" w:hAnsi="Courier New" w:cs="Courier New"/>
      <w:sz w:val="20"/>
      <w:szCs w:val="20"/>
      <w:lang w:eastAsia="fr-FR"/>
    </w:rPr>
  </w:style>
  <w:style w:type="character" w:customStyle="1" w:styleId="PrformatHTMLCar">
    <w:name w:val="Préformaté HTML Car"/>
    <w:basedOn w:val="Policepardfaut"/>
    <w:link w:val="PrformatHTML"/>
    <w:uiPriority w:val="99"/>
    <w:rsid w:val="00052D9A"/>
    <w:rPr>
      <w:rFonts w:ascii="Courier New" w:eastAsia="Times New Roman" w:hAnsi="Courier New" w:cs="Courier New"/>
      <w:sz w:val="20"/>
      <w:szCs w:val="20"/>
      <w:lang w:eastAsia="fr-FR"/>
    </w:rPr>
  </w:style>
  <w:style w:type="paragraph" w:customStyle="1" w:styleId="Author">
    <w:name w:val="Author"/>
    <w:basedOn w:val="Normal"/>
    <w:rsid w:val="003D63F6"/>
    <w:pPr>
      <w:spacing w:after="0" w:line="280" w:lineRule="exact"/>
      <w:ind w:left="0" w:firstLine="0"/>
      <w:jc w:val="right"/>
    </w:pPr>
    <w:rPr>
      <w:rFonts w:ascii="Helvetica" w:eastAsia="Times New Roman" w:hAnsi="Helvetica" w:cs="Times New Roman"/>
      <w:b/>
      <w:sz w:val="24"/>
      <w:szCs w:val="20"/>
      <w:lang w:val="en-US"/>
    </w:rPr>
  </w:style>
  <w:style w:type="paragraph" w:customStyle="1" w:styleId="Default">
    <w:name w:val="Default"/>
    <w:rsid w:val="003D63F6"/>
    <w:pPr>
      <w:autoSpaceDE w:val="0"/>
      <w:autoSpaceDN w:val="0"/>
      <w:adjustRightInd w:val="0"/>
      <w:spacing w:after="0" w:line="240" w:lineRule="auto"/>
      <w:ind w:left="0" w:firstLine="0"/>
      <w:jc w:val="left"/>
    </w:pPr>
    <w:rPr>
      <w:rFonts w:ascii="Calibri" w:hAnsi="Calibri" w:cs="Calibri"/>
      <w:color w:val="000000"/>
      <w:sz w:val="24"/>
      <w:szCs w:val="24"/>
    </w:rPr>
  </w:style>
  <w:style w:type="paragraph" w:styleId="Sansinterligne">
    <w:name w:val="No Spacing"/>
    <w:uiPriority w:val="1"/>
    <w:qFormat/>
    <w:rsid w:val="003D63F6"/>
    <w:pPr>
      <w:spacing w:after="0" w:line="240" w:lineRule="auto"/>
      <w:ind w:left="0" w:firstLine="0"/>
    </w:pPr>
    <w:rPr>
      <w:rFonts w:ascii="Calibri" w:eastAsia="Calibri" w:hAnsi="Calibri" w:cs="Times New Roman"/>
    </w:rPr>
  </w:style>
  <w:style w:type="paragraph" w:customStyle="1" w:styleId="BCAuthorAddress">
    <w:name w:val="BC_Author_Address"/>
    <w:basedOn w:val="Normal"/>
    <w:next w:val="Normal"/>
    <w:rsid w:val="005341DE"/>
    <w:pPr>
      <w:spacing w:after="240" w:line="480" w:lineRule="auto"/>
      <w:ind w:left="0" w:firstLine="0"/>
      <w:jc w:val="center"/>
    </w:pPr>
    <w:rPr>
      <w:rFonts w:ascii="Times" w:eastAsia="Times New Roman" w:hAnsi="Times" w:cs="Times New Roman"/>
      <w:sz w:val="24"/>
      <w:szCs w:val="20"/>
      <w:lang w:val="en-US"/>
    </w:rPr>
  </w:style>
  <w:style w:type="paragraph" w:customStyle="1" w:styleId="TAMainText">
    <w:name w:val="TA_Main_Text"/>
    <w:basedOn w:val="Normal"/>
    <w:rsid w:val="001962E6"/>
    <w:pPr>
      <w:spacing w:after="0" w:line="480" w:lineRule="auto"/>
      <w:ind w:left="0" w:firstLine="202"/>
    </w:pPr>
    <w:rPr>
      <w:rFonts w:ascii="Times" w:eastAsia="Times New Roman" w:hAnsi="Times" w:cs="Times New Roman"/>
      <w:sz w:val="24"/>
      <w:szCs w:val="20"/>
      <w:lang w:val="en-US"/>
    </w:rPr>
  </w:style>
  <w:style w:type="paragraph" w:customStyle="1" w:styleId="BDAbstract">
    <w:name w:val="BD_Abstract"/>
    <w:basedOn w:val="Normal"/>
    <w:next w:val="TAMainText"/>
    <w:rsid w:val="001962E6"/>
    <w:pPr>
      <w:spacing w:before="360" w:after="360" w:line="480" w:lineRule="auto"/>
      <w:ind w:left="0" w:firstLine="0"/>
    </w:pPr>
    <w:rPr>
      <w:rFonts w:ascii="Times" w:eastAsia="Times New Roman" w:hAnsi="Times" w:cs="Times New Roman"/>
      <w:sz w:val="24"/>
      <w:szCs w:val="20"/>
      <w:lang w:val="en-US"/>
    </w:rPr>
  </w:style>
  <w:style w:type="paragraph" w:customStyle="1" w:styleId="TESupportingInformation">
    <w:name w:val="TE_Supporting_Information"/>
    <w:basedOn w:val="Normal"/>
    <w:next w:val="Normal"/>
    <w:rsid w:val="001962E6"/>
    <w:pPr>
      <w:spacing w:after="200" w:line="480" w:lineRule="auto"/>
      <w:ind w:left="0" w:firstLine="187"/>
    </w:pPr>
    <w:rPr>
      <w:rFonts w:ascii="Times" w:eastAsia="Times New Roman" w:hAnsi="Times" w:cs="Times New Roman"/>
      <w:sz w:val="24"/>
      <w:szCs w:val="20"/>
      <w:lang w:val="en-US"/>
    </w:rPr>
  </w:style>
  <w:style w:type="paragraph" w:customStyle="1" w:styleId="BIEmailAddress">
    <w:name w:val="BI_Email_Address"/>
    <w:basedOn w:val="Normal"/>
    <w:next w:val="Normal"/>
    <w:rsid w:val="00062FBE"/>
    <w:pPr>
      <w:spacing w:after="200" w:line="480" w:lineRule="auto"/>
      <w:ind w:left="0" w:firstLine="0"/>
    </w:pPr>
    <w:rPr>
      <w:rFonts w:ascii="Times" w:eastAsia="Times New Roman" w:hAnsi="Times" w:cs="Times New Roman"/>
      <w:sz w:val="24"/>
      <w:szCs w:val="20"/>
      <w:lang w:val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91553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15531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20" w:line="360" w:lineRule="auto"/>
        <w:ind w:left="720" w:hanging="7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3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Lgende">
    <w:name w:val="caption"/>
    <w:basedOn w:val="Normal"/>
    <w:next w:val="Normal"/>
    <w:uiPriority w:val="35"/>
    <w:unhideWhenUsed/>
    <w:qFormat/>
    <w:rsid w:val="001E2D6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Paragraphedeliste">
    <w:name w:val="List Paragraph"/>
    <w:basedOn w:val="Normal"/>
    <w:uiPriority w:val="34"/>
    <w:qFormat/>
    <w:rsid w:val="00A03AFB"/>
    <w:pPr>
      <w:contextualSpacing/>
    </w:pPr>
  </w:style>
  <w:style w:type="paragraph" w:styleId="En-tte">
    <w:name w:val="header"/>
    <w:basedOn w:val="Normal"/>
    <w:link w:val="En-tteCar"/>
    <w:uiPriority w:val="99"/>
    <w:unhideWhenUsed/>
    <w:rsid w:val="00763BA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763BA0"/>
  </w:style>
  <w:style w:type="paragraph" w:styleId="Pieddepage">
    <w:name w:val="footer"/>
    <w:basedOn w:val="Normal"/>
    <w:link w:val="PieddepageCar"/>
    <w:uiPriority w:val="99"/>
    <w:unhideWhenUsed/>
    <w:rsid w:val="00763BA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763BA0"/>
  </w:style>
  <w:style w:type="table" w:styleId="Grilledutableau">
    <w:name w:val="Table Grid"/>
    <w:basedOn w:val="TableauNormal"/>
    <w:uiPriority w:val="39"/>
    <w:rsid w:val="00C22A64"/>
    <w:pPr>
      <w:spacing w:after="0" w:line="240" w:lineRule="auto"/>
      <w:ind w:left="0" w:firstLin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formatHTML">
    <w:name w:val="HTML Preformatted"/>
    <w:basedOn w:val="Normal"/>
    <w:link w:val="PrformatHTMLCar"/>
    <w:uiPriority w:val="99"/>
    <w:unhideWhenUsed/>
    <w:rsid w:val="00052D9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ind w:left="0" w:firstLine="0"/>
      <w:jc w:val="left"/>
    </w:pPr>
    <w:rPr>
      <w:rFonts w:ascii="Courier New" w:eastAsia="Times New Roman" w:hAnsi="Courier New" w:cs="Courier New"/>
      <w:sz w:val="20"/>
      <w:szCs w:val="20"/>
      <w:lang w:eastAsia="fr-FR"/>
    </w:rPr>
  </w:style>
  <w:style w:type="character" w:customStyle="1" w:styleId="PrformatHTMLCar">
    <w:name w:val="Préformaté HTML Car"/>
    <w:basedOn w:val="Policepardfaut"/>
    <w:link w:val="PrformatHTML"/>
    <w:uiPriority w:val="99"/>
    <w:rsid w:val="00052D9A"/>
    <w:rPr>
      <w:rFonts w:ascii="Courier New" w:eastAsia="Times New Roman" w:hAnsi="Courier New" w:cs="Courier New"/>
      <w:sz w:val="20"/>
      <w:szCs w:val="20"/>
      <w:lang w:eastAsia="fr-FR"/>
    </w:rPr>
  </w:style>
  <w:style w:type="paragraph" w:customStyle="1" w:styleId="Author">
    <w:name w:val="Author"/>
    <w:basedOn w:val="Normal"/>
    <w:rsid w:val="003D63F6"/>
    <w:pPr>
      <w:spacing w:after="0" w:line="280" w:lineRule="exact"/>
      <w:ind w:left="0" w:firstLine="0"/>
      <w:jc w:val="right"/>
    </w:pPr>
    <w:rPr>
      <w:rFonts w:ascii="Helvetica" w:eastAsia="Times New Roman" w:hAnsi="Helvetica" w:cs="Times New Roman"/>
      <w:b/>
      <w:sz w:val="24"/>
      <w:szCs w:val="20"/>
      <w:lang w:val="en-US"/>
    </w:rPr>
  </w:style>
  <w:style w:type="paragraph" w:customStyle="1" w:styleId="Default">
    <w:name w:val="Default"/>
    <w:rsid w:val="003D63F6"/>
    <w:pPr>
      <w:autoSpaceDE w:val="0"/>
      <w:autoSpaceDN w:val="0"/>
      <w:adjustRightInd w:val="0"/>
      <w:spacing w:after="0" w:line="240" w:lineRule="auto"/>
      <w:ind w:left="0" w:firstLine="0"/>
      <w:jc w:val="left"/>
    </w:pPr>
    <w:rPr>
      <w:rFonts w:ascii="Calibri" w:hAnsi="Calibri" w:cs="Calibri"/>
      <w:color w:val="000000"/>
      <w:sz w:val="24"/>
      <w:szCs w:val="24"/>
    </w:rPr>
  </w:style>
  <w:style w:type="paragraph" w:styleId="Sansinterligne">
    <w:name w:val="No Spacing"/>
    <w:uiPriority w:val="1"/>
    <w:qFormat/>
    <w:rsid w:val="003D63F6"/>
    <w:pPr>
      <w:spacing w:after="0" w:line="240" w:lineRule="auto"/>
      <w:ind w:left="0" w:firstLine="0"/>
    </w:pPr>
    <w:rPr>
      <w:rFonts w:ascii="Calibri" w:eastAsia="Calibri" w:hAnsi="Calibri" w:cs="Times New Roman"/>
    </w:rPr>
  </w:style>
  <w:style w:type="paragraph" w:customStyle="1" w:styleId="BCAuthorAddress">
    <w:name w:val="BC_Author_Address"/>
    <w:basedOn w:val="Normal"/>
    <w:next w:val="Normal"/>
    <w:rsid w:val="005341DE"/>
    <w:pPr>
      <w:spacing w:after="240" w:line="480" w:lineRule="auto"/>
      <w:ind w:left="0" w:firstLine="0"/>
      <w:jc w:val="center"/>
    </w:pPr>
    <w:rPr>
      <w:rFonts w:ascii="Times" w:eastAsia="Times New Roman" w:hAnsi="Times" w:cs="Times New Roman"/>
      <w:sz w:val="24"/>
      <w:szCs w:val="20"/>
      <w:lang w:val="en-US"/>
    </w:rPr>
  </w:style>
  <w:style w:type="paragraph" w:customStyle="1" w:styleId="TAMainText">
    <w:name w:val="TA_Main_Text"/>
    <w:basedOn w:val="Normal"/>
    <w:rsid w:val="001962E6"/>
    <w:pPr>
      <w:spacing w:after="0" w:line="480" w:lineRule="auto"/>
      <w:ind w:left="0" w:firstLine="202"/>
    </w:pPr>
    <w:rPr>
      <w:rFonts w:ascii="Times" w:eastAsia="Times New Roman" w:hAnsi="Times" w:cs="Times New Roman"/>
      <w:sz w:val="24"/>
      <w:szCs w:val="20"/>
      <w:lang w:val="en-US"/>
    </w:rPr>
  </w:style>
  <w:style w:type="paragraph" w:customStyle="1" w:styleId="BDAbstract">
    <w:name w:val="BD_Abstract"/>
    <w:basedOn w:val="Normal"/>
    <w:next w:val="TAMainText"/>
    <w:rsid w:val="001962E6"/>
    <w:pPr>
      <w:spacing w:before="360" w:after="360" w:line="480" w:lineRule="auto"/>
      <w:ind w:left="0" w:firstLine="0"/>
    </w:pPr>
    <w:rPr>
      <w:rFonts w:ascii="Times" w:eastAsia="Times New Roman" w:hAnsi="Times" w:cs="Times New Roman"/>
      <w:sz w:val="24"/>
      <w:szCs w:val="20"/>
      <w:lang w:val="en-US"/>
    </w:rPr>
  </w:style>
  <w:style w:type="paragraph" w:customStyle="1" w:styleId="TESupportingInformation">
    <w:name w:val="TE_Supporting_Information"/>
    <w:basedOn w:val="Normal"/>
    <w:next w:val="Normal"/>
    <w:rsid w:val="001962E6"/>
    <w:pPr>
      <w:spacing w:after="200" w:line="480" w:lineRule="auto"/>
      <w:ind w:left="0" w:firstLine="187"/>
    </w:pPr>
    <w:rPr>
      <w:rFonts w:ascii="Times" w:eastAsia="Times New Roman" w:hAnsi="Times" w:cs="Times New Roman"/>
      <w:sz w:val="24"/>
      <w:szCs w:val="20"/>
      <w:lang w:val="en-US"/>
    </w:rPr>
  </w:style>
  <w:style w:type="paragraph" w:customStyle="1" w:styleId="BIEmailAddress">
    <w:name w:val="BI_Email_Address"/>
    <w:basedOn w:val="Normal"/>
    <w:next w:val="Normal"/>
    <w:rsid w:val="00062FBE"/>
    <w:pPr>
      <w:spacing w:after="200" w:line="480" w:lineRule="auto"/>
      <w:ind w:left="0" w:firstLine="0"/>
    </w:pPr>
    <w:rPr>
      <w:rFonts w:ascii="Times" w:eastAsia="Times New Roman" w:hAnsi="Times" w:cs="Times New Roman"/>
      <w:sz w:val="24"/>
      <w:szCs w:val="20"/>
      <w:lang w:val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91553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1553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738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77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93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2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974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374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00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01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686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266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778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243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6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195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818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01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281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285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567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812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000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188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3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687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860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421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492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674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849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048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13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045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180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439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2027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9291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592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4086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9867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28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460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71730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91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595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emf"/><Relationship Id="rId63" Type="http://schemas.openxmlformats.org/officeDocument/2006/relationships/oleObject" Target="embeddings/oleObject27.bin"/><Relationship Id="rId84" Type="http://schemas.openxmlformats.org/officeDocument/2006/relationships/image" Target="media/image39.emf"/><Relationship Id="rId138" Type="http://schemas.openxmlformats.org/officeDocument/2006/relationships/image" Target="media/image66.e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2.emf"/><Relationship Id="rId191" Type="http://schemas.openxmlformats.org/officeDocument/2006/relationships/oleObject" Target="embeddings/oleObject91.bin"/><Relationship Id="rId205" Type="http://schemas.openxmlformats.org/officeDocument/2006/relationships/image" Target="media/image100.png"/><Relationship Id="rId226" Type="http://schemas.openxmlformats.org/officeDocument/2006/relationships/image" Target="media/image111.emf"/><Relationship Id="rId247" Type="http://schemas.openxmlformats.org/officeDocument/2006/relationships/oleObject" Target="embeddings/oleObject118.bin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emf"/><Relationship Id="rId53" Type="http://schemas.openxmlformats.org/officeDocument/2006/relationships/oleObject" Target="embeddings/oleObject22.bin"/><Relationship Id="rId74" Type="http://schemas.openxmlformats.org/officeDocument/2006/relationships/image" Target="media/image34.emf"/><Relationship Id="rId128" Type="http://schemas.openxmlformats.org/officeDocument/2006/relationships/image" Target="media/image61.emf"/><Relationship Id="rId149" Type="http://schemas.openxmlformats.org/officeDocument/2006/relationships/oleObject" Target="embeddings/oleObject70.bin"/><Relationship Id="rId5" Type="http://schemas.openxmlformats.org/officeDocument/2006/relationships/settings" Target="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7.emf"/><Relationship Id="rId181" Type="http://schemas.openxmlformats.org/officeDocument/2006/relationships/oleObject" Target="embeddings/oleObject86.bin"/><Relationship Id="rId216" Type="http://schemas.openxmlformats.org/officeDocument/2006/relationships/image" Target="media/image106.emf"/><Relationship Id="rId237" Type="http://schemas.openxmlformats.org/officeDocument/2006/relationships/oleObject" Target="embeddings/oleObject113.bin"/><Relationship Id="rId22" Type="http://schemas.openxmlformats.org/officeDocument/2006/relationships/image" Target="media/image8.emf"/><Relationship Id="rId43" Type="http://schemas.openxmlformats.org/officeDocument/2006/relationships/oleObject" Target="embeddings/oleObject17.bin"/><Relationship Id="rId64" Type="http://schemas.openxmlformats.org/officeDocument/2006/relationships/image" Target="media/image29.emf"/><Relationship Id="rId118" Type="http://schemas.openxmlformats.org/officeDocument/2006/relationships/image" Target="media/image56.e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2.e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3.emf"/><Relationship Id="rId206" Type="http://schemas.openxmlformats.org/officeDocument/2006/relationships/image" Target="media/image101.emf"/><Relationship Id="rId227" Type="http://schemas.openxmlformats.org/officeDocument/2006/relationships/oleObject" Target="embeddings/oleObject108.bin"/><Relationship Id="rId248" Type="http://schemas.openxmlformats.org/officeDocument/2006/relationships/image" Target="media/image122.emf"/><Relationship Id="rId12" Type="http://schemas.openxmlformats.org/officeDocument/2006/relationships/image" Target="media/image3.emf"/><Relationship Id="rId33" Type="http://schemas.openxmlformats.org/officeDocument/2006/relationships/oleObject" Target="embeddings/oleObject12.bin"/><Relationship Id="rId108" Type="http://schemas.openxmlformats.org/officeDocument/2006/relationships/image" Target="media/image51.emf"/><Relationship Id="rId129" Type="http://schemas.openxmlformats.org/officeDocument/2006/relationships/oleObject" Target="embeddings/oleObject60.bin"/><Relationship Id="rId54" Type="http://schemas.openxmlformats.org/officeDocument/2006/relationships/image" Target="media/image24.emf"/><Relationship Id="rId70" Type="http://schemas.openxmlformats.org/officeDocument/2006/relationships/image" Target="media/image32.e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5.emf"/><Relationship Id="rId140" Type="http://schemas.openxmlformats.org/officeDocument/2006/relationships/image" Target="media/image67.emf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6.bin"/><Relationship Id="rId166" Type="http://schemas.openxmlformats.org/officeDocument/2006/relationships/image" Target="media/image80.emf"/><Relationship Id="rId182" Type="http://schemas.openxmlformats.org/officeDocument/2006/relationships/image" Target="media/image88.emf"/><Relationship Id="rId187" Type="http://schemas.openxmlformats.org/officeDocument/2006/relationships/oleObject" Target="embeddings/oleObject89.bin"/><Relationship Id="rId217" Type="http://schemas.openxmlformats.org/officeDocument/2006/relationships/oleObject" Target="embeddings/oleObject10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104.emf"/><Relationship Id="rId233" Type="http://schemas.openxmlformats.org/officeDocument/2006/relationships/oleObject" Target="embeddings/oleObject111.bin"/><Relationship Id="rId238" Type="http://schemas.openxmlformats.org/officeDocument/2006/relationships/image" Target="media/image117.emf"/><Relationship Id="rId254" Type="http://schemas.openxmlformats.org/officeDocument/2006/relationships/image" Target="media/image127.png"/><Relationship Id="rId23" Type="http://schemas.openxmlformats.org/officeDocument/2006/relationships/oleObject" Target="embeddings/oleObject7.bin"/><Relationship Id="rId28" Type="http://schemas.openxmlformats.org/officeDocument/2006/relationships/image" Target="media/image11.e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emf"/><Relationship Id="rId119" Type="http://schemas.openxmlformats.org/officeDocument/2006/relationships/oleObject" Target="embeddings/oleObject55.bin"/><Relationship Id="rId44" Type="http://schemas.openxmlformats.org/officeDocument/2006/relationships/image" Target="media/image19.emf"/><Relationship Id="rId60" Type="http://schemas.openxmlformats.org/officeDocument/2006/relationships/image" Target="media/image27.e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0.emf"/><Relationship Id="rId130" Type="http://schemas.openxmlformats.org/officeDocument/2006/relationships/image" Target="media/image62.e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5.e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6.emf"/><Relationship Id="rId172" Type="http://schemas.openxmlformats.org/officeDocument/2006/relationships/image" Target="media/image83.emf"/><Relationship Id="rId193" Type="http://schemas.openxmlformats.org/officeDocument/2006/relationships/oleObject" Target="embeddings/oleObject92.bin"/><Relationship Id="rId202" Type="http://schemas.openxmlformats.org/officeDocument/2006/relationships/image" Target="media/image98.emf"/><Relationship Id="rId207" Type="http://schemas.openxmlformats.org/officeDocument/2006/relationships/oleObject" Target="embeddings/oleObject98.bin"/><Relationship Id="rId223" Type="http://schemas.openxmlformats.org/officeDocument/2006/relationships/oleObject" Target="embeddings/oleObject106.bin"/><Relationship Id="rId228" Type="http://schemas.openxmlformats.org/officeDocument/2006/relationships/image" Target="media/image112.emf"/><Relationship Id="rId244" Type="http://schemas.openxmlformats.org/officeDocument/2006/relationships/image" Target="media/image120.emf"/><Relationship Id="rId249" Type="http://schemas.openxmlformats.org/officeDocument/2006/relationships/oleObject" Target="embeddings/oleObject119.bin"/><Relationship Id="rId13" Type="http://schemas.openxmlformats.org/officeDocument/2006/relationships/oleObject" Target="embeddings/oleObject2.bin"/><Relationship Id="rId18" Type="http://schemas.openxmlformats.org/officeDocument/2006/relationships/image" Target="media/image6.e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emf"/><Relationship Id="rId50" Type="http://schemas.openxmlformats.org/officeDocument/2006/relationships/image" Target="media/image22.e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emf"/><Relationship Id="rId97" Type="http://schemas.openxmlformats.org/officeDocument/2006/relationships/oleObject" Target="embeddings/oleObject44.bin"/><Relationship Id="rId104" Type="http://schemas.openxmlformats.org/officeDocument/2006/relationships/image" Target="media/image49.emf"/><Relationship Id="rId120" Type="http://schemas.openxmlformats.org/officeDocument/2006/relationships/image" Target="media/image57.e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0.e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1.emf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emf"/><Relationship Id="rId162" Type="http://schemas.openxmlformats.org/officeDocument/2006/relationships/image" Target="media/image78.emf"/><Relationship Id="rId183" Type="http://schemas.openxmlformats.org/officeDocument/2006/relationships/oleObject" Target="embeddings/oleObject87.bin"/><Relationship Id="rId213" Type="http://schemas.openxmlformats.org/officeDocument/2006/relationships/oleObject" Target="embeddings/oleObject101.bin"/><Relationship Id="rId218" Type="http://schemas.openxmlformats.org/officeDocument/2006/relationships/image" Target="media/image107.emf"/><Relationship Id="rId234" Type="http://schemas.openxmlformats.org/officeDocument/2006/relationships/image" Target="media/image115.emf"/><Relationship Id="rId239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image" Target="media/image123.png"/><Relationship Id="rId255" Type="http://schemas.openxmlformats.org/officeDocument/2006/relationships/image" Target="media/image128.tiff"/><Relationship Id="rId24" Type="http://schemas.openxmlformats.org/officeDocument/2006/relationships/image" Target="media/image9.emf"/><Relationship Id="rId40" Type="http://schemas.openxmlformats.org/officeDocument/2006/relationships/image" Target="media/image17.e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e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e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5.e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emf"/><Relationship Id="rId61" Type="http://schemas.openxmlformats.org/officeDocument/2006/relationships/oleObject" Target="embeddings/oleObject26.bin"/><Relationship Id="rId82" Type="http://schemas.openxmlformats.org/officeDocument/2006/relationships/image" Target="media/image38.emf"/><Relationship Id="rId152" Type="http://schemas.openxmlformats.org/officeDocument/2006/relationships/image" Target="media/image73.e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4.e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image" Target="media/image102.emf"/><Relationship Id="rId229" Type="http://schemas.openxmlformats.org/officeDocument/2006/relationships/oleObject" Target="embeddings/oleObject109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10.emf"/><Relationship Id="rId240" Type="http://schemas.openxmlformats.org/officeDocument/2006/relationships/image" Target="media/image118.emf"/><Relationship Id="rId245" Type="http://schemas.openxmlformats.org/officeDocument/2006/relationships/oleObject" Target="embeddings/oleObject117.bin"/><Relationship Id="rId14" Type="http://schemas.openxmlformats.org/officeDocument/2006/relationships/image" Target="media/image4.emf"/><Relationship Id="rId30" Type="http://schemas.openxmlformats.org/officeDocument/2006/relationships/image" Target="media/image12.e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e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e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e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1.e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e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e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emf"/><Relationship Id="rId163" Type="http://schemas.openxmlformats.org/officeDocument/2006/relationships/oleObject" Target="embeddings/oleObject77.bin"/><Relationship Id="rId184" Type="http://schemas.openxmlformats.org/officeDocument/2006/relationships/image" Target="media/image89.emf"/><Relationship Id="rId189" Type="http://schemas.openxmlformats.org/officeDocument/2006/relationships/oleObject" Target="embeddings/oleObject90.bin"/><Relationship Id="rId219" Type="http://schemas.openxmlformats.org/officeDocument/2006/relationships/oleObject" Target="embeddings/oleObject104.bin"/><Relationship Id="rId3" Type="http://schemas.openxmlformats.org/officeDocument/2006/relationships/styles" Target="styles.xml"/><Relationship Id="rId214" Type="http://schemas.openxmlformats.org/officeDocument/2006/relationships/image" Target="media/image105.emf"/><Relationship Id="rId230" Type="http://schemas.openxmlformats.org/officeDocument/2006/relationships/image" Target="media/image113.emf"/><Relationship Id="rId235" Type="http://schemas.openxmlformats.org/officeDocument/2006/relationships/oleObject" Target="embeddings/oleObject112.bin"/><Relationship Id="rId251" Type="http://schemas.openxmlformats.org/officeDocument/2006/relationships/image" Target="media/image124.png"/><Relationship Id="rId256" Type="http://schemas.openxmlformats.org/officeDocument/2006/relationships/fontTable" Target="fontTable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emf"/><Relationship Id="rId67" Type="http://schemas.openxmlformats.org/officeDocument/2006/relationships/oleObject" Target="embeddings/oleObject29.bin"/><Relationship Id="rId116" Type="http://schemas.openxmlformats.org/officeDocument/2006/relationships/image" Target="media/image55.e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emf"/><Relationship Id="rId20" Type="http://schemas.openxmlformats.org/officeDocument/2006/relationships/image" Target="media/image7.e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e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e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e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4.e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99.bin"/><Relationship Id="rId190" Type="http://schemas.openxmlformats.org/officeDocument/2006/relationships/image" Target="media/image92.emf"/><Relationship Id="rId204" Type="http://schemas.openxmlformats.org/officeDocument/2006/relationships/image" Target="media/image99.png"/><Relationship Id="rId220" Type="http://schemas.openxmlformats.org/officeDocument/2006/relationships/image" Target="media/image108.emf"/><Relationship Id="rId225" Type="http://schemas.openxmlformats.org/officeDocument/2006/relationships/oleObject" Target="embeddings/oleObject107.bin"/><Relationship Id="rId241" Type="http://schemas.openxmlformats.org/officeDocument/2006/relationships/oleObject" Target="embeddings/oleObject115.bin"/><Relationship Id="rId246" Type="http://schemas.openxmlformats.org/officeDocument/2006/relationships/image" Target="media/image121.emf"/><Relationship Id="rId15" Type="http://schemas.openxmlformats.org/officeDocument/2006/relationships/oleObject" Target="embeddings/oleObject3.bin"/><Relationship Id="rId36" Type="http://schemas.openxmlformats.org/officeDocument/2006/relationships/image" Target="media/image15.emf"/><Relationship Id="rId57" Type="http://schemas.openxmlformats.org/officeDocument/2006/relationships/oleObject" Target="embeddings/oleObject24.bin"/><Relationship Id="rId106" Type="http://schemas.openxmlformats.org/officeDocument/2006/relationships/image" Target="media/image50.emf"/><Relationship Id="rId127" Type="http://schemas.openxmlformats.org/officeDocument/2006/relationships/oleObject" Target="embeddings/oleObject59.bin"/><Relationship Id="rId10" Type="http://schemas.openxmlformats.org/officeDocument/2006/relationships/image" Target="media/image2.e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e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emf"/><Relationship Id="rId94" Type="http://schemas.openxmlformats.org/officeDocument/2006/relationships/image" Target="media/image44.e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e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1.emf"/><Relationship Id="rId164" Type="http://schemas.openxmlformats.org/officeDocument/2006/relationships/image" Target="media/image79.e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87.emf"/><Relationship Id="rId210" Type="http://schemas.openxmlformats.org/officeDocument/2006/relationships/image" Target="media/image103.e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6.emf"/><Relationship Id="rId257" Type="http://schemas.openxmlformats.org/officeDocument/2006/relationships/theme" Target="theme/theme1.xml"/><Relationship Id="rId26" Type="http://schemas.openxmlformats.org/officeDocument/2006/relationships/image" Target="media/image10.emf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5.png"/><Relationship Id="rId47" Type="http://schemas.openxmlformats.org/officeDocument/2006/relationships/oleObject" Target="embeddings/oleObject19.bin"/><Relationship Id="rId68" Type="http://schemas.openxmlformats.org/officeDocument/2006/relationships/image" Target="media/image31.e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e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e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5.emf"/><Relationship Id="rId200" Type="http://schemas.openxmlformats.org/officeDocument/2006/relationships/image" Target="media/image97.emf"/><Relationship Id="rId16" Type="http://schemas.openxmlformats.org/officeDocument/2006/relationships/image" Target="media/image5.emf"/><Relationship Id="rId221" Type="http://schemas.openxmlformats.org/officeDocument/2006/relationships/oleObject" Target="embeddings/oleObject105.bin"/><Relationship Id="rId242" Type="http://schemas.openxmlformats.org/officeDocument/2006/relationships/image" Target="media/image119.emf"/><Relationship Id="rId37" Type="http://schemas.openxmlformats.org/officeDocument/2006/relationships/oleObject" Target="embeddings/oleObject14.bin"/><Relationship Id="rId58" Type="http://schemas.openxmlformats.org/officeDocument/2006/relationships/image" Target="media/image26.e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e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emf"/><Relationship Id="rId90" Type="http://schemas.openxmlformats.org/officeDocument/2006/relationships/image" Target="media/image42.e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0.emf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4.emf"/><Relationship Id="rId253" Type="http://schemas.openxmlformats.org/officeDocument/2006/relationships/image" Target="media/image126.png"/><Relationship Id="rId27" Type="http://schemas.openxmlformats.org/officeDocument/2006/relationships/oleObject" Target="embeddings/oleObject9.bin"/><Relationship Id="rId48" Type="http://schemas.openxmlformats.org/officeDocument/2006/relationships/image" Target="media/image21.e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4.emf"/><Relationship Id="rId80" Type="http://schemas.openxmlformats.org/officeDocument/2006/relationships/image" Target="media/image37.e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5.e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09.emf"/><Relationship Id="rId243" Type="http://schemas.openxmlformats.org/officeDocument/2006/relationships/oleObject" Target="embeddings/oleObject116.bin"/><Relationship Id="rId17" Type="http://schemas.openxmlformats.org/officeDocument/2006/relationships/oleObject" Target="embeddings/oleObject4.bin"/><Relationship Id="rId38" Type="http://schemas.openxmlformats.org/officeDocument/2006/relationships/image" Target="media/image16.e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59.e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60DB07E-AB84-42FD-A0D5-CA65450B5E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3</Pages>
  <Words>4383</Words>
  <Characters>24108</Characters>
  <Application>Microsoft Office Word</Application>
  <DocSecurity>0</DocSecurity>
  <Lines>200</Lines>
  <Paragraphs>5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UJF</Company>
  <LinksUpToDate>false</LinksUpToDate>
  <CharactersWithSpaces>284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NICIUS BARROS RIBEIRO DA SILVA</dc:creator>
  <cp:lastModifiedBy>James</cp:lastModifiedBy>
  <cp:revision>3</cp:revision>
  <cp:lastPrinted>2018-09-14T09:10:00Z</cp:lastPrinted>
  <dcterms:created xsi:type="dcterms:W3CDTF">2019-04-11T07:45:00Z</dcterms:created>
  <dcterms:modified xsi:type="dcterms:W3CDTF">2019-04-11T07:49:00Z</dcterms:modified>
</cp:coreProperties>
</file>